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45594C" w:rsidRPr="0045594C" w:rsidRDefault="0045594C" w:rsidP="0045594C">
      <w:pPr>
        <w:pStyle w:val="ListParagraph"/>
        <w:numPr>
          <w:ilvl w:val="0"/>
          <w:numId w:val="14"/>
        </w:numPr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  <w:r w:rsidRPr="0045594C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 xml:space="preserve">Методология решения прикладных задач. </w:t>
      </w:r>
    </w:p>
    <w:p w:rsidR="0045594C" w:rsidRDefault="0045594C" w:rsidP="0045594C">
      <w:pPr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</w:p>
    <w:p w:rsidR="0045594C" w:rsidRDefault="0045594C" w:rsidP="0045594C">
      <w:pPr>
        <w:pStyle w:val="NormalWeb"/>
      </w:pPr>
      <w:r>
        <w:rPr>
          <w:rFonts w:ascii="TimesNewRoman,Italic" w:hAnsi="TimesNewRoman,Italic"/>
        </w:rPr>
        <w:t xml:space="preserve">Распознавание образов – это научная дисциплина, целью которой является классификация объектов по нескольким категориям или классам. Объекты называются образами. </w:t>
      </w:r>
    </w:p>
    <w:p w:rsidR="0045594C" w:rsidRDefault="0045594C" w:rsidP="0045594C">
      <w:pPr>
        <w:pStyle w:val="NormalWeb"/>
      </w:pPr>
      <w:r>
        <w:rPr>
          <w:rFonts w:ascii="TimesNewRoman" w:hAnsi="TimesNewRoman"/>
        </w:rPr>
        <w:t xml:space="preserve">Классификация основывается на прецедентах. </w:t>
      </w:r>
    </w:p>
    <w:p w:rsidR="0045594C" w:rsidRDefault="0045594C" w:rsidP="0045594C">
      <w:pPr>
        <w:pStyle w:val="NormalWeb"/>
      </w:pPr>
      <w:r>
        <w:rPr>
          <w:rFonts w:ascii="TimesNewRoman,Italic" w:hAnsi="TimesNewRoman,Italic"/>
        </w:rPr>
        <w:t xml:space="preserve">Прецедент – это образ, правильная классификация которого известна. </w:t>
      </w:r>
    </w:p>
    <w:p w:rsidR="0045594C" w:rsidRDefault="0045594C" w:rsidP="0045594C">
      <w:pPr>
        <w:pStyle w:val="NormalWeb"/>
      </w:pPr>
      <w:r>
        <w:rPr>
          <w:rFonts w:ascii="TimesNewRoman" w:hAnsi="TimesNewRoman"/>
        </w:rPr>
        <w:t xml:space="preserve">Прецедент – ранее классифицированный объект, принимаемый как образец при решении задач классификации. Идея принятия решений на основе прецедентности – основополагающая в естественно-научном мировоззрении. </w:t>
      </w:r>
    </w:p>
    <w:p w:rsidR="0045594C" w:rsidRDefault="0045594C" w:rsidP="0045594C">
      <w:pPr>
        <w:pStyle w:val="NormalWeb"/>
      </w:pPr>
      <w:r>
        <w:rPr>
          <w:rFonts w:ascii="TimesNewRoman" w:hAnsi="TimesNewRoman"/>
        </w:rPr>
        <w:t xml:space="preserve">Будем считать, что все объекты или явления разбиты на конечное число классов. Для каждого класса известно и изучено конечное число объектов – прецедентов. Задача распознавания образов состоит в том, чтобы отнести новый распознаваемый объект к ка- кому-либо классу. </w:t>
      </w:r>
    </w:p>
    <w:p w:rsidR="0045594C" w:rsidRDefault="0045594C" w:rsidP="0045594C">
      <w:pPr>
        <w:pStyle w:val="NormalWeb"/>
      </w:pPr>
      <w:r>
        <w:rPr>
          <w:rFonts w:ascii="TimesNewRoman" w:hAnsi="TimesNewRoman"/>
        </w:rPr>
        <w:t xml:space="preserve">Задача распознавания образов является основной в большинстве интеллектуальных систем. Рассмотрим примеры интеллектуальных компьютерных систем. </w:t>
      </w:r>
    </w:p>
    <w:p w:rsidR="0045594C" w:rsidRDefault="0045594C" w:rsidP="0045594C">
      <w:pPr>
        <w:pStyle w:val="NormalWeb"/>
        <w:numPr>
          <w:ilvl w:val="0"/>
          <w:numId w:val="15"/>
        </w:numPr>
      </w:pPr>
      <w:r>
        <w:rPr>
          <w:rFonts w:ascii="TimesNewRoman" w:hAnsi="TimesNewRoman"/>
        </w:rPr>
        <w:t xml:space="preserve">1)  Машинное зрение. Это системы, назначение которых состоит в получении изображения </w:t>
      </w:r>
    </w:p>
    <w:p w:rsidR="0045594C" w:rsidRDefault="0045594C" w:rsidP="0045594C">
      <w:pPr>
        <w:pStyle w:val="NormalWeb"/>
        <w:ind w:left="720"/>
      </w:pPr>
      <w:r>
        <w:rPr>
          <w:rFonts w:ascii="TimesNewRoman" w:hAnsi="TimesNewRoman"/>
        </w:rPr>
        <w:t xml:space="preserve">через камеру и составление его описания в символьном виде (какие объекты </w:t>
      </w:r>
    </w:p>
    <w:p w:rsidR="0045594C" w:rsidRDefault="0045594C" w:rsidP="0045594C">
      <w:pPr>
        <w:pStyle w:val="NormalWeb"/>
        <w:ind w:left="720"/>
      </w:pPr>
      <w:r>
        <w:rPr>
          <w:rFonts w:ascii="TimesNewRoman" w:hAnsi="TimesNewRoman"/>
        </w:rPr>
        <w:t xml:space="preserve">присутствуют, в каком взаимном отношении находятся и т.д.). </w:t>
      </w:r>
    </w:p>
    <w:p w:rsidR="0045594C" w:rsidRDefault="0045594C" w:rsidP="0045594C">
      <w:pPr>
        <w:pStyle w:val="NormalWeb"/>
        <w:numPr>
          <w:ilvl w:val="0"/>
          <w:numId w:val="15"/>
        </w:numPr>
      </w:pPr>
      <w:r>
        <w:rPr>
          <w:rFonts w:ascii="TimesNewRoman" w:hAnsi="TimesNewRoman"/>
        </w:rPr>
        <w:t xml:space="preserve">2)  Символьноераспознавание–этораспознаваниебуквилицифр. </w:t>
      </w:r>
    </w:p>
    <w:p w:rsidR="0045594C" w:rsidRDefault="0045594C" w:rsidP="0045594C">
      <w:pPr>
        <w:pStyle w:val="NormalWeb"/>
        <w:numPr>
          <w:ilvl w:val="1"/>
          <w:numId w:val="15"/>
        </w:numPr>
        <w:rPr>
          <w:rFonts w:ascii="TimesNewRoman" w:hAnsi="TimesNewRoman"/>
        </w:rPr>
      </w:pPr>
      <w:r>
        <w:rPr>
          <w:rFonts w:ascii="TimesNewRoman" w:hAnsi="TimesNewRoman"/>
        </w:rPr>
        <w:t xml:space="preserve">Optical Character Recognition (OCR); </w:t>
      </w:r>
    </w:p>
    <w:p w:rsidR="0045594C" w:rsidRDefault="0045594C" w:rsidP="0045594C">
      <w:pPr>
        <w:pStyle w:val="NormalWeb"/>
        <w:numPr>
          <w:ilvl w:val="1"/>
          <w:numId w:val="15"/>
        </w:numPr>
        <w:rPr>
          <w:rFonts w:ascii="TimesNewRoman" w:hAnsi="TimesNewRoman"/>
        </w:rPr>
      </w:pPr>
      <w:r>
        <w:rPr>
          <w:rFonts w:ascii="TimesNewRoman" w:hAnsi="TimesNewRoman"/>
        </w:rPr>
        <w:t xml:space="preserve">Ввод и хранение документов; </w:t>
      </w:r>
    </w:p>
    <w:p w:rsidR="0045594C" w:rsidRDefault="0045594C" w:rsidP="0045594C">
      <w:pPr>
        <w:pStyle w:val="NormalWeb"/>
        <w:numPr>
          <w:ilvl w:val="1"/>
          <w:numId w:val="15"/>
        </w:numPr>
        <w:rPr>
          <w:rFonts w:ascii="TimesNewRoman" w:hAnsi="TimesNewRoman"/>
        </w:rPr>
      </w:pPr>
      <w:r>
        <w:rPr>
          <w:rFonts w:ascii="TimesNewRoman" w:hAnsi="TimesNewRoman"/>
        </w:rPr>
        <w:t xml:space="preserve">Pen Computer; </w:t>
      </w:r>
    </w:p>
    <w:p w:rsidR="0045594C" w:rsidRDefault="0045594C" w:rsidP="0045594C">
      <w:pPr>
        <w:pStyle w:val="NormalWeb"/>
        <w:numPr>
          <w:ilvl w:val="1"/>
          <w:numId w:val="15"/>
        </w:numPr>
        <w:rPr>
          <w:rFonts w:ascii="TimesNewRoman" w:hAnsi="TimesNewRoman"/>
        </w:rPr>
      </w:pPr>
      <w:r>
        <w:rPr>
          <w:rFonts w:ascii="TimesNewRoman" w:hAnsi="TimesNewRoman"/>
        </w:rPr>
        <w:t xml:space="preserve">Обработка чеков в банках; </w:t>
      </w:r>
    </w:p>
    <w:p w:rsidR="0045594C" w:rsidRDefault="0045594C" w:rsidP="0045594C">
      <w:pPr>
        <w:pStyle w:val="NormalWeb"/>
        <w:numPr>
          <w:ilvl w:val="1"/>
          <w:numId w:val="15"/>
        </w:numPr>
        <w:rPr>
          <w:rFonts w:ascii="TimesNewRoman" w:hAnsi="TimesNewRoman"/>
        </w:rPr>
      </w:pPr>
      <w:r>
        <w:rPr>
          <w:rFonts w:ascii="TimesNewRoman" w:hAnsi="TimesNewRoman"/>
        </w:rPr>
        <w:t xml:space="preserve">Обработка почты. </w:t>
      </w:r>
    </w:p>
    <w:p w:rsidR="0045594C" w:rsidRDefault="0045594C" w:rsidP="0045594C">
      <w:pPr>
        <w:pStyle w:val="NormalWeb"/>
        <w:numPr>
          <w:ilvl w:val="0"/>
          <w:numId w:val="15"/>
        </w:numPr>
      </w:pPr>
      <w:r>
        <w:rPr>
          <w:rFonts w:ascii="TimesNewRoman" w:hAnsi="TimesNewRoman"/>
        </w:rPr>
        <w:t xml:space="preserve">3)  Диагностикавмедицине. </w:t>
      </w:r>
    </w:p>
    <w:p w:rsidR="0045594C" w:rsidRDefault="0045594C" w:rsidP="0045594C">
      <w:pPr>
        <w:pStyle w:val="NormalWeb"/>
        <w:numPr>
          <w:ilvl w:val="1"/>
          <w:numId w:val="15"/>
        </w:numPr>
        <w:rPr>
          <w:rFonts w:ascii="TimesNewRoman" w:hAnsi="TimesNewRoman"/>
        </w:rPr>
      </w:pPr>
      <w:r>
        <w:rPr>
          <w:rFonts w:ascii="TimesNewRoman" w:hAnsi="TimesNewRoman"/>
        </w:rPr>
        <w:t xml:space="preserve">Маммография, рентгенография; </w:t>
      </w:r>
    </w:p>
    <w:p w:rsidR="0045594C" w:rsidRDefault="0045594C" w:rsidP="0045594C">
      <w:pPr>
        <w:pStyle w:val="NormalWeb"/>
        <w:numPr>
          <w:ilvl w:val="1"/>
          <w:numId w:val="15"/>
        </w:numPr>
        <w:rPr>
          <w:rFonts w:ascii="TimesNewRoman" w:hAnsi="TimesNewRoman"/>
        </w:rPr>
      </w:pPr>
      <w:r>
        <w:rPr>
          <w:rFonts w:ascii="TimesNewRoman" w:hAnsi="TimesNewRoman"/>
        </w:rPr>
        <w:t xml:space="preserve">Постановка диагноза по истории болезни; </w:t>
      </w:r>
    </w:p>
    <w:p w:rsidR="0045594C" w:rsidRDefault="0045594C" w:rsidP="0045594C">
      <w:pPr>
        <w:pStyle w:val="NormalWeb"/>
        <w:numPr>
          <w:ilvl w:val="1"/>
          <w:numId w:val="15"/>
        </w:numPr>
        <w:rPr>
          <w:rFonts w:ascii="TimesNewRoman" w:hAnsi="TimesNewRoman"/>
        </w:rPr>
      </w:pPr>
      <w:r>
        <w:rPr>
          <w:rFonts w:ascii="TimesNewRoman" w:hAnsi="TimesNewRoman"/>
        </w:rPr>
        <w:t xml:space="preserve">Электрокардиограмма. </w:t>
      </w:r>
    </w:p>
    <w:p w:rsidR="0045594C" w:rsidRDefault="0045594C" w:rsidP="0045594C">
      <w:pPr>
        <w:pStyle w:val="NormalWeb"/>
        <w:numPr>
          <w:ilvl w:val="0"/>
          <w:numId w:val="15"/>
        </w:numPr>
      </w:pPr>
      <w:r>
        <w:rPr>
          <w:rFonts w:ascii="TimesNewRoman" w:hAnsi="TimesNewRoman"/>
        </w:rPr>
        <w:t xml:space="preserve">4)  Геология. </w:t>
      </w:r>
    </w:p>
    <w:p w:rsidR="0045594C" w:rsidRDefault="0045594C" w:rsidP="0045594C">
      <w:pPr>
        <w:pStyle w:val="NormalWeb"/>
        <w:numPr>
          <w:ilvl w:val="0"/>
          <w:numId w:val="15"/>
        </w:numPr>
      </w:pPr>
      <w:r>
        <w:rPr>
          <w:rFonts w:ascii="TimesNewRoman" w:hAnsi="TimesNewRoman"/>
        </w:rPr>
        <w:t xml:space="preserve">5)  Распознаваниеречи. </w:t>
      </w:r>
    </w:p>
    <w:p w:rsidR="0045594C" w:rsidRDefault="0045594C" w:rsidP="0045594C">
      <w:pPr>
        <w:pStyle w:val="NormalWeb"/>
        <w:numPr>
          <w:ilvl w:val="0"/>
          <w:numId w:val="15"/>
        </w:numPr>
      </w:pPr>
      <w:r>
        <w:rPr>
          <w:rFonts w:ascii="TimesNewRoman" w:hAnsi="TimesNewRoman"/>
        </w:rPr>
        <w:t xml:space="preserve">6)  Распознавание в дактилоскопии (отпечатки пальцев), распознавание лица, подписи, </w:t>
      </w:r>
    </w:p>
    <w:p w:rsidR="0045594C" w:rsidRDefault="0045594C" w:rsidP="0045594C">
      <w:pPr>
        <w:pStyle w:val="NormalWeb"/>
        <w:ind w:left="720"/>
      </w:pPr>
      <w:r>
        <w:rPr>
          <w:rFonts w:ascii="TimesNewRoman" w:hAnsi="TimesNewRoman"/>
        </w:rPr>
        <w:t xml:space="preserve">жестов. </w:t>
      </w:r>
    </w:p>
    <w:p w:rsidR="0045594C" w:rsidRPr="0045594C" w:rsidRDefault="0045594C" w:rsidP="0045594C">
      <w:pPr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</w:p>
    <w:p w:rsidR="0045594C" w:rsidRDefault="0045594C" w:rsidP="002709FF">
      <w:pPr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lastRenderedPageBreak/>
        <w:t>1.</w:t>
      </w:r>
      <w:r w:rsidR="0045594C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  <w:t>2</w:t>
      </w: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ab/>
        <w:t>Проблема обработки информации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 xml:space="preserve">1.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 середине прошлого столетия наметился переход современного общества от пост-индустриального к информационному этапу своего развития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 к 80-ым годам возник информационный взрыв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Темпы этой угрозы с каждым годом увеличиваться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    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облемы, вызванные информационным взрывом, хорошо иллюстрируют положение дел в издательской, почтовой, банковской и других сферах человеческой деятельности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огресс “технологической” цивилизации и развития науки породили информационную проблему. (У первобытного общества в силу незначительного объема информации таких проблем не было)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2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Уровень развития современного общества можно оценивать количеством генерируемой им информации и знаний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Без информации общество в настоящее время существовать не может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отому что решение многих современных социальных проблем напрямую зависит от эффективного разрешения информационной проблемы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  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ab/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Характерная особенность современного общества (технологически ориентированного - все большее количество людей и организаций занимаются обработкой информации и все меньшее – обработкой материальных объектов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озможности человеческого мозга воспринимать информацию, по мнению ученых, могут оказаться исчерпанными. Так по утверждению одного из профессоров психологии Гарвардского университета способности мозга, даже у самых способных из людей, в настоящее время близки к пределу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3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нформация – ключевой элемент процесса принятия решений, а количество разнохарактерной и разной степени сложности информации постоянно растет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Крайне ощутимой стала проблема в создании информационных системах, способных собирать и быстро обрабатывать большие объемы информации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>В середине прошлого века стали активно развиваться вычислительные машины (одно из важнейших технических достижений 20 века). Они и стали средством решения быстро расширяющейся информационной бреши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Информационные системы стали важнейшим средством для эффективного сбора, хранения и использования информации и стали играть ключевую роль в процессах принятия решений, как на общегосударственном, так и на бытовом уровне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4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кончательная оценка любых решений остается за человеком.  Однако появляющиеся концепции и методы, и использование вычислительных машин обеспечивают выдвижение и оценку такого количества вариантов, которые не один руководитель или простой человек не мог бы их осмыслить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озможность использовать методы анализа риска позволяют также оценивать потенциальную опасность, связанную с каждой из множества возможных стратегий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нформационные системы обеспечивают возможность более ясно представлять результаты принимаемых решений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5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Таким образом, современный мир вступает в эпоху, когда человек приобретает нового партнера - созданные им информационные системы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Новый вид сотрудничества позволяет человеку решать более сложные задачи, делает человеческое общество более совершенным, а жизнь людей значительно лучшей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  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ab/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днако одной из сложнейших проблем, стоящих на пути создания автоматизированных информационных систем, является автоматизация процесса распознавания образов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6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Это область, изучением которой занимаются многие исследовательские группы (инженеры, специалисты в области вычислительной математики и информатики, физики, статистики, психологии, биологии, лингвисты и др.)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Каждая из таких групп посвящает свою работу какому-то определенному аспекту проблемы распознавания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>Цель данного курса – рассмотреть фундаментальные (теоретические) принципы, лежащие в основе разработки автоматических систем распознавания образов.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br/>
      </w:r>
    </w:p>
    <w:p w:rsidR="002709FF" w:rsidRPr="002709FF" w:rsidRDefault="002709FF" w:rsidP="002709FF">
      <w:pPr>
        <w:numPr>
          <w:ilvl w:val="0"/>
          <w:numId w:val="1"/>
        </w:numPr>
        <w:spacing w:before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 середине XX века общество начало переходить к информационному этапу развития.</w:t>
      </w:r>
    </w:p>
    <w:p w:rsidR="002709FF" w:rsidRPr="002709FF" w:rsidRDefault="002709FF" w:rsidP="002709FF">
      <w:pPr>
        <w:numPr>
          <w:ilvl w:val="0"/>
          <w:numId w:val="1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 1980-х годах возник "информационный взрыв", и проблема информации стала нарастать.</w:t>
      </w:r>
    </w:p>
    <w:p w:rsidR="002709FF" w:rsidRPr="002709FF" w:rsidRDefault="002709FF" w:rsidP="002709FF">
      <w:pPr>
        <w:numPr>
          <w:ilvl w:val="0"/>
          <w:numId w:val="1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облемы из-за избытка информации заметны в разных сферах, таких как издательства и банки.</w:t>
      </w:r>
    </w:p>
    <w:p w:rsidR="002709FF" w:rsidRPr="002709FF" w:rsidRDefault="002709FF" w:rsidP="002709FF">
      <w:pPr>
        <w:numPr>
          <w:ilvl w:val="0"/>
          <w:numId w:val="1"/>
        </w:numPr>
        <w:spacing w:after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Развитие науки и технологий привело к возникновению информационной проблемы, которой не было у древних обществ.</w:t>
      </w:r>
    </w:p>
    <w:p w:rsidR="002709FF" w:rsidRPr="002709FF" w:rsidRDefault="002709FF" w:rsidP="002709FF">
      <w:pPr>
        <w:spacing w:before="240" w:after="40"/>
        <w:jc w:val="both"/>
        <w:outlineLvl w:val="3"/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2"/>
          <w:szCs w:val="22"/>
          <w:lang w:eastAsia="en-GB"/>
          <w14:ligatures w14:val="none"/>
        </w:rPr>
        <w:t>Абзац 2</w:t>
      </w:r>
    </w:p>
    <w:p w:rsidR="002709FF" w:rsidRPr="002709FF" w:rsidRDefault="002709FF" w:rsidP="002709FF">
      <w:pPr>
        <w:numPr>
          <w:ilvl w:val="0"/>
          <w:numId w:val="2"/>
        </w:numPr>
        <w:spacing w:before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Развитие общества измеряется количеством создаваемой информации и знаний.</w:t>
      </w:r>
    </w:p>
    <w:p w:rsidR="002709FF" w:rsidRPr="002709FF" w:rsidRDefault="002709FF" w:rsidP="002709FF">
      <w:pPr>
        <w:numPr>
          <w:ilvl w:val="0"/>
          <w:numId w:val="2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Современное общество не может существовать без информации.</w:t>
      </w:r>
    </w:p>
    <w:p w:rsidR="002709FF" w:rsidRPr="002709FF" w:rsidRDefault="002709FF" w:rsidP="002709FF">
      <w:pPr>
        <w:numPr>
          <w:ilvl w:val="0"/>
          <w:numId w:val="2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Решение многих социальных проблем зависит от управления информацией.</w:t>
      </w:r>
    </w:p>
    <w:p w:rsidR="002709FF" w:rsidRPr="002709FF" w:rsidRDefault="002709FF" w:rsidP="002709FF">
      <w:pPr>
        <w:numPr>
          <w:ilvl w:val="0"/>
          <w:numId w:val="2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Технологическое общество: все больше людей работают с информацией, а не с материальными объектами.</w:t>
      </w:r>
    </w:p>
    <w:p w:rsidR="002709FF" w:rsidRPr="002709FF" w:rsidRDefault="002709FF" w:rsidP="002709FF">
      <w:pPr>
        <w:numPr>
          <w:ilvl w:val="0"/>
          <w:numId w:val="2"/>
        </w:numPr>
        <w:spacing w:after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Мозг человека может не справляться с растущим объемом информации.</w:t>
      </w:r>
    </w:p>
    <w:p w:rsidR="002709FF" w:rsidRPr="002709FF" w:rsidRDefault="002709FF" w:rsidP="002709FF">
      <w:pPr>
        <w:spacing w:before="240" w:after="40"/>
        <w:jc w:val="both"/>
        <w:outlineLvl w:val="3"/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2"/>
          <w:szCs w:val="22"/>
          <w:lang w:eastAsia="en-GB"/>
          <w14:ligatures w14:val="none"/>
        </w:rPr>
        <w:t>Абзац 3</w:t>
      </w:r>
    </w:p>
    <w:p w:rsidR="002709FF" w:rsidRPr="002709FF" w:rsidRDefault="002709FF" w:rsidP="002709FF">
      <w:pPr>
        <w:numPr>
          <w:ilvl w:val="0"/>
          <w:numId w:val="3"/>
        </w:numPr>
        <w:spacing w:before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нформация важна для принятия решений, и ее объемы постоянно растут.</w:t>
      </w:r>
    </w:p>
    <w:p w:rsidR="002709FF" w:rsidRPr="002709FF" w:rsidRDefault="002709FF" w:rsidP="002709FF">
      <w:pPr>
        <w:numPr>
          <w:ilvl w:val="0"/>
          <w:numId w:val="3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озникла проблема создания систем для быстрого сбора и обработки большого количества информации.</w:t>
      </w:r>
    </w:p>
    <w:p w:rsidR="002709FF" w:rsidRPr="002709FF" w:rsidRDefault="002709FF" w:rsidP="002709FF">
      <w:pPr>
        <w:numPr>
          <w:ilvl w:val="0"/>
          <w:numId w:val="3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 середине XX века начали развиваться компьютеры, чтобы решить эту проблему.</w:t>
      </w:r>
    </w:p>
    <w:p w:rsidR="002709FF" w:rsidRPr="002709FF" w:rsidRDefault="002709FF" w:rsidP="002709FF">
      <w:pPr>
        <w:numPr>
          <w:ilvl w:val="0"/>
          <w:numId w:val="3"/>
        </w:numPr>
        <w:spacing w:after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нформационные системы стали важными для принятия решений на всех уровнях.</w:t>
      </w:r>
    </w:p>
    <w:p w:rsidR="002709FF" w:rsidRPr="002709FF" w:rsidRDefault="002709FF" w:rsidP="002709FF">
      <w:pPr>
        <w:spacing w:before="240" w:after="40"/>
        <w:jc w:val="both"/>
        <w:outlineLvl w:val="3"/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2"/>
          <w:szCs w:val="22"/>
          <w:lang w:eastAsia="en-GB"/>
          <w14:ligatures w14:val="none"/>
        </w:rPr>
        <w:t>Абзац 4</w:t>
      </w:r>
    </w:p>
    <w:p w:rsidR="002709FF" w:rsidRPr="002709FF" w:rsidRDefault="002709FF" w:rsidP="002709FF">
      <w:pPr>
        <w:numPr>
          <w:ilvl w:val="0"/>
          <w:numId w:val="4"/>
        </w:numPr>
        <w:spacing w:before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Люди принимают окончательные решения, но компьютеры помогают анализировать множество вариантов.</w:t>
      </w:r>
    </w:p>
    <w:p w:rsidR="002709FF" w:rsidRPr="002709FF" w:rsidRDefault="002709FF" w:rsidP="002709FF">
      <w:pPr>
        <w:numPr>
          <w:ilvl w:val="0"/>
          <w:numId w:val="4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Методы анализа риска помогают оценить потенциальные опасности различных стратегий.</w:t>
      </w:r>
    </w:p>
    <w:p w:rsidR="002709FF" w:rsidRPr="002709FF" w:rsidRDefault="002709FF" w:rsidP="002709FF">
      <w:pPr>
        <w:numPr>
          <w:ilvl w:val="0"/>
          <w:numId w:val="4"/>
        </w:numPr>
        <w:spacing w:after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нформационные системы делают результаты решений более понятными.</w:t>
      </w:r>
    </w:p>
    <w:p w:rsidR="002709FF" w:rsidRPr="002709FF" w:rsidRDefault="002709FF" w:rsidP="002709FF">
      <w:pPr>
        <w:spacing w:before="240" w:after="40"/>
        <w:jc w:val="both"/>
        <w:outlineLvl w:val="3"/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2"/>
          <w:szCs w:val="22"/>
          <w:lang w:eastAsia="en-GB"/>
          <w14:ligatures w14:val="none"/>
        </w:rPr>
        <w:lastRenderedPageBreak/>
        <w:t>Абзац 5</w:t>
      </w:r>
    </w:p>
    <w:p w:rsidR="002709FF" w:rsidRPr="002709FF" w:rsidRDefault="002709FF" w:rsidP="002709FF">
      <w:pPr>
        <w:numPr>
          <w:ilvl w:val="0"/>
          <w:numId w:val="5"/>
        </w:numPr>
        <w:spacing w:before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Человек и информационные системы начинают работать вместе, что улучшает жизнь и решает сложные задачи.</w:t>
      </w:r>
    </w:p>
    <w:p w:rsidR="002709FF" w:rsidRPr="002709FF" w:rsidRDefault="002709FF" w:rsidP="002709FF">
      <w:pPr>
        <w:numPr>
          <w:ilvl w:val="0"/>
          <w:numId w:val="5"/>
        </w:numPr>
        <w:spacing w:after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дна из главных проблем – автоматизация процесса распознавания образов.</w:t>
      </w:r>
    </w:p>
    <w:p w:rsidR="002709FF" w:rsidRPr="002709FF" w:rsidRDefault="002709FF" w:rsidP="002709FF">
      <w:pPr>
        <w:spacing w:before="240" w:after="40"/>
        <w:jc w:val="both"/>
        <w:outlineLvl w:val="3"/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2"/>
          <w:szCs w:val="22"/>
          <w:lang w:eastAsia="en-GB"/>
          <w14:ligatures w14:val="none"/>
        </w:rPr>
        <w:t>Абзац 6</w:t>
      </w:r>
    </w:p>
    <w:p w:rsidR="002709FF" w:rsidRPr="002709FF" w:rsidRDefault="002709FF" w:rsidP="002709FF">
      <w:pPr>
        <w:numPr>
          <w:ilvl w:val="0"/>
          <w:numId w:val="6"/>
        </w:numPr>
        <w:spacing w:before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Многие специалисты работают над распознаванием образов (инженеры, математики, физики и др.).</w:t>
      </w:r>
    </w:p>
    <w:p w:rsidR="002709FF" w:rsidRPr="002709FF" w:rsidRDefault="002709FF" w:rsidP="002709FF">
      <w:pPr>
        <w:numPr>
          <w:ilvl w:val="0"/>
          <w:numId w:val="6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Каждая группа фокусируется на своем аспекте проблемы.</w:t>
      </w:r>
    </w:p>
    <w:p w:rsidR="002709FF" w:rsidRPr="002709FF" w:rsidRDefault="002709FF" w:rsidP="002709FF">
      <w:pPr>
        <w:numPr>
          <w:ilvl w:val="0"/>
          <w:numId w:val="6"/>
        </w:numPr>
        <w:spacing w:after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Цель курса – изучить теоретические основы систем распознавания образов.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постиндустриальн общ -&gt; информационное общ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кибернетика               информация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ервый этап в обработке информации - это классификация информации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ии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 - раздел информатики, связанный автоматизация человеческого мозга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раз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 - описание обьекта или процесса позволяющего выделять его из окружающей среды, отнести к классам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классы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 - категории обьектов(больной/здоровый)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​​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1.2 Предмет распознавания образов, основные понятия и определения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1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Распознавание</w:t>
      </w:r>
      <w:r w:rsidRPr="002709FF">
        <w:rPr>
          <w:rFonts w:ascii="Traditional Arabic" w:eastAsia="Times New Roman" w:hAnsi="Traditional Arabic" w:cs="Traditional Arabic" w:hint="cs"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разов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-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овседневная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неотъемлемая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составляющая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деятельности</w:t>
      </w:r>
      <w:r w:rsidRPr="002709FF">
        <w:rPr>
          <w:rFonts w:ascii="Traditional Arabic" w:eastAsia="Times New Roman" w:hAnsi="Traditional Arabic" w:cs="Traditional Arabic" w:hint="cs"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человеческого</w:t>
      </w:r>
      <w:r w:rsidRPr="002709FF">
        <w:rPr>
          <w:rFonts w:ascii="Traditional Arabic" w:eastAsia="Times New Roman" w:hAnsi="Traditional Arabic" w:cs="Traditional Arabic" w:hint="cs"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мозга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Распознавание образ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– научная дисциплина, которая занимается разработкой методов для решения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 классификации объект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произвольной природы (естественных и технических явлений, процессов, сигналов и т. д.) на основе их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формализованного представления (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писания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)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быденном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онимании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браз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(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онятие образ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) включает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целую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совокупность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наших индивидуальных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щущений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,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едставлений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умозаключений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.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оэтому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спектре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компьютерных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дисциплин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задачи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распознавания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тносятся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к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облематике</w:t>
      </w:r>
      <w:r w:rsidRPr="002709FF">
        <w:rPr>
          <w:rFonts w:ascii="Traditional Arabic" w:eastAsia="Times New Roman" w:hAnsi="Traditional Arabic" w:cs="Traditional Arabic" w:hint="cs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искусственного интеллект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2.   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 xml:space="preserve">В самом общем случае в качестве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раз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может рассматриваться любая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информационная модель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объекта или процесса абстрактного или реального мира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Отличительная особенность такой модели в задаче распознавания   –использование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одмножества характеристик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объектов исследования, которое обеспечивает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выделение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одной или нескольких групп объектов совершенно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определенного тип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Целью процедуры (задачи) распознавания является ответ на вопрос: относится ли объект, описанный заданными характеристиками, к интересующим нас категориям и если относится, то к какой именно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3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Таким образом,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раз</w:t>
      </w: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это описание объекта или процесса, позволяющее выделять его из окружающей среды и группировать с другими объектами или процессами для принятия необходимых решений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Категории объектов, которые необходимо выделить или на которые хотим разделить все множество образов в процессе распознавания, называют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классам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онятие класс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в распознавании появилось существенно раньше, чем в объектных информационных моделях. И способ задания классов здесь определяется не столько сущностью предмета исследования, сколько особенностями имеющейся информации об объектах и способами ее представления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3а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Для системы обработки информации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раз</w:t>
      </w: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 xml:space="preserve"> -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это совокупность данных об объекте или явлении, включающая параметры и связи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араметры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представляют собой количественные характеристики, полученные с помощью измерительных систем или математических моделей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Связ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могут описывать как внутреннюю структуру образа, так и особенности его поведения, когда образ является динамическим объектом или процессом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ind w:right="5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4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>Любой алгоритм распознавания можно представить как: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 абстрактную функциональную систему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R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, из трех компонент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R={A,S,P}: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     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A={A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18"/>
          <w:szCs w:val="18"/>
          <w:lang w:eastAsia="en-GB"/>
          <w14:ligatures w14:val="none"/>
        </w:rPr>
        <w:t xml:space="preserve">k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}, k=1,...,h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– алфавит классов – множество категорий, по которым необходимо все  распределить образы,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 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S={S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18"/>
          <w:szCs w:val="18"/>
          <w:lang w:eastAsia="en-GB"/>
          <w14:ligatures w14:val="none"/>
        </w:rPr>
        <w:t>j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}, j=1,...,n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- словарь признаков - множество характеристик, из которых составляется описание образа,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     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P={P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18"/>
          <w:szCs w:val="18"/>
          <w:lang w:eastAsia="en-GB"/>
          <w14:ligatures w14:val="none"/>
        </w:rPr>
        <w:t>l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}, l=1,...,m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- множество правил принятия решения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5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роцесс функционирование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системы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R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сводится к следующим действиям: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pacing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на вход подается образ – некоторая конфигурация элементов множества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S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,</w:t>
      </w:r>
    </w:p>
    <w:p w:rsidR="002709FF" w:rsidRPr="002709FF" w:rsidRDefault="002709FF" w:rsidP="002709FF">
      <w:pPr>
        <w:spacing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к конфигурации применяется определенная последовательность правил из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Р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,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в результате конфигурации присваивается индекс, соответствующий одному из элементов множества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A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Качество функционирования системы определяется тем, насколько часто присвоенный образу индекс совпадает с ожидаемым нами результатом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6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Компоненты системы разделяются на две составляющие: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pacing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 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A,S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 представляют собой информационную часть,</w:t>
      </w:r>
    </w:p>
    <w:p w:rsidR="002709FF" w:rsidRPr="002709FF" w:rsidRDefault="002709FF" w:rsidP="002709FF">
      <w:pPr>
        <w:spacing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 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P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– методологическую.</w:t>
      </w:r>
    </w:p>
    <w:p w:rsidR="002709FF" w:rsidRPr="002709FF" w:rsidRDefault="002709FF" w:rsidP="002709FF">
      <w:pPr>
        <w:spacing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Понятие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класса</w:t>
      </w: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(смысл) зависит от</w:t>
      </w: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способов описания образ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(для различных способов описания будет различным)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Способ описа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раз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зависит от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физической природы объект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распознавания и возможностей формализации, соответствующих им понятий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Методы принятия решений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взаимосвязаны со способом представления объектов распознавания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7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>Любая система распознавания включает два основных процесса (2 задачи):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pacing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 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синтеза образ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- формирование описаний объектов и классов;</w:t>
      </w:r>
    </w:p>
    <w:p w:rsidR="002709FF" w:rsidRPr="002709FF" w:rsidRDefault="002709FF" w:rsidP="002709FF">
      <w:pPr>
        <w:spacing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 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анализа образ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- процесс принятия решений.</w:t>
      </w:r>
    </w:p>
    <w:p w:rsidR="002709FF" w:rsidRPr="002709FF" w:rsidRDefault="002709FF" w:rsidP="002709FF">
      <w:pPr>
        <w:spacing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В зависимости от особенностей информационных компонент системы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R,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выделяют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три подход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(основанные на трех принципах) к решению задачи распознавания образов: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принцип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сравнения с эталоном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;</w:t>
      </w:r>
    </w:p>
    <w:p w:rsidR="002709FF" w:rsidRPr="002709FF" w:rsidRDefault="002709FF" w:rsidP="002709FF">
      <w:pPr>
        <w:spacing w:before="120"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принцип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кластеризаци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;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принцип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щности свойст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1.3. Принципы построения систем распознавания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Принцип сравнения с эталоном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Для каждого класса задан формальный эталон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br/>
        <w:t>Все основано на сопоставлении(мере)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br/>
        <w:t>ввести меру подобия для этого, например, расстояние (Евклидово, Хейдово?); корреляцию (то есть угол чем он менше тем обьекты ближе)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Найти адекватную меру близости/меру различия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br/>
        <w:t>min P()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br/>
        <w:t>Примеры: распознавания печатных шрифтов, букв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именяется, когда каждому классу Ak можно сопоставить конечный набор эталонных образов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оцесс распознавания заключается в простом сопоставлении образов, поступающих на вход распознающего устройства или алгоритма, с эталонами классов Ak , на основе выбранной меры сходства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инцип сравнения с эталоном - один из первых подходов возникших, когда возможности   вычислительных устройств были весьма ограничены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именяется в аналоговых и аналогово-цифровых системах распознавания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имер применения - распознавание печатных шрифтов, распознавание текстур, выделение объектов определенной формы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Принцип кластеризации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 xml:space="preserve">Применяется, когда признаки представляют собой наборы измерений (параметров) без заданных взаимосвязей и образ представлен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n-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мерным вектором в признаковом пространстве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Х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каждому классу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A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18"/>
          <w:szCs w:val="18"/>
          <w:lang w:eastAsia="en-GB"/>
          <w14:ligatures w14:val="none"/>
        </w:rPr>
        <w:t>k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в пространстве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Х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сопоставляется множество векторов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В результате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ризнаковое пространство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разбивается на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ласт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, соответствующие классам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А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18"/>
          <w:szCs w:val="18"/>
          <w:lang w:eastAsia="en-GB"/>
          <w14:ligatures w14:val="none"/>
        </w:rPr>
        <w:t>k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,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которые называют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кластерами или таксонам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рименение.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Принцип кластеризации (таксономии) широко применяется при обработке количественных данных, в частности, в системах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компьютерного анализ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многозональных и спектрозональных аэрокосмических изображений (классификация по спектральным признакам).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как решать задачу?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br/>
        <w:t>построить формальную границу собственной области каждого класса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граница - область решений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br/>
        <w:t>Примеры: обработка кол-ых данных, распознавнаие аэрокосмических изображений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before="280" w:after="80"/>
        <w:jc w:val="both"/>
        <w:outlineLvl w:val="2"/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:lang w:eastAsia="en-GB"/>
          <w14:ligatures w14:val="none"/>
        </w:rPr>
        <w:t>Принцип общности свойств</w:t>
      </w:r>
    </w:p>
    <w:p w:rsidR="002709FF" w:rsidRPr="002709FF" w:rsidRDefault="002709FF" w:rsidP="002709FF">
      <w:pPr>
        <w:numPr>
          <w:ilvl w:val="0"/>
          <w:numId w:val="7"/>
        </w:numPr>
        <w:spacing w:before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Применение при больших множествах образ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</w:t>
      </w:r>
    </w:p>
    <w:p w:rsidR="002709FF" w:rsidRPr="002709FF" w:rsidRDefault="002709FF" w:rsidP="002709FF">
      <w:pPr>
        <w:numPr>
          <w:ilvl w:val="1"/>
          <w:numId w:val="7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Когда множество образов (примеров) каждого класса слишком велико для прямого анализа, применяется этот принцип. Вместо анализа каждого отдельного образа, рассматриваются только характерные свойства, которые достаточно различают классы.</w:t>
      </w:r>
    </w:p>
    <w:p w:rsidR="002709FF" w:rsidRPr="002709FF" w:rsidRDefault="002709FF" w:rsidP="002709FF">
      <w:pPr>
        <w:numPr>
          <w:ilvl w:val="0"/>
          <w:numId w:val="7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Выявление отличительных особенностей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</w:t>
      </w:r>
    </w:p>
    <w:p w:rsidR="002709FF" w:rsidRPr="002709FF" w:rsidRDefault="002709FF" w:rsidP="002709FF">
      <w:pPr>
        <w:numPr>
          <w:ilvl w:val="1"/>
          <w:numId w:val="7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з больших множеств образов выделяются конечные выборки, на основе которых выявляются характерные особенности или свойства, отличающие один класс от другого.</w:t>
      </w:r>
    </w:p>
    <w:p w:rsidR="002709FF" w:rsidRPr="002709FF" w:rsidRDefault="002709FF" w:rsidP="002709FF">
      <w:pPr>
        <w:numPr>
          <w:ilvl w:val="0"/>
          <w:numId w:val="7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Кодирование и хранение свойст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</w:t>
      </w:r>
    </w:p>
    <w:p w:rsidR="002709FF" w:rsidRPr="002709FF" w:rsidRDefault="002709FF" w:rsidP="002709FF">
      <w:pPr>
        <w:numPr>
          <w:ilvl w:val="1"/>
          <w:numId w:val="7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ыявленные свойства классов кодируются с использованием подходящей модели (например, математической или статистической) и хранятся в памяти в виде структур, функций или отношений. Это делает последующий анализ более эффективным.</w:t>
      </w:r>
    </w:p>
    <w:p w:rsidR="002709FF" w:rsidRPr="002709FF" w:rsidRDefault="002709FF" w:rsidP="002709FF">
      <w:pPr>
        <w:numPr>
          <w:ilvl w:val="0"/>
          <w:numId w:val="7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Процесс распознава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</w:t>
      </w:r>
    </w:p>
    <w:p w:rsidR="002709FF" w:rsidRPr="002709FF" w:rsidRDefault="002709FF" w:rsidP="002709FF">
      <w:pPr>
        <w:numPr>
          <w:ilvl w:val="1"/>
          <w:numId w:val="7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>В процессе распознавания происходит анализ нового образа. Выявляются его свойства, которые затем сопоставляются со свойствами, хранящимися в памяти для различных классов (обозначенных как Ak).</w:t>
      </w:r>
    </w:p>
    <w:p w:rsidR="002709FF" w:rsidRPr="002709FF" w:rsidRDefault="002709FF" w:rsidP="002709FF">
      <w:pPr>
        <w:numPr>
          <w:ilvl w:val="0"/>
          <w:numId w:val="7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Обобщающее свойство – алгоритм порождения образ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</w:t>
      </w:r>
    </w:p>
    <w:p w:rsidR="002709FF" w:rsidRPr="002709FF" w:rsidRDefault="002709FF" w:rsidP="002709FF">
      <w:pPr>
        <w:numPr>
          <w:ilvl w:val="1"/>
          <w:numId w:val="7"/>
        </w:numPr>
        <w:spacing w:after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бобщающим свойством может быть сам алгоритм, который порождает образы. В этом случае классы образов задаются алгоритмами, генерирующими структуры определенного вида. То есть, классы образов могут быть описаны алгоритмами, которые определяют, каким образом создаются структуры этих образов.</w:t>
      </w:r>
    </w:p>
    <w:p w:rsidR="002709FF" w:rsidRPr="002709FF" w:rsidRDefault="002709FF" w:rsidP="002709FF">
      <w:pPr>
        <w:spacing w:before="280" w:after="80"/>
        <w:jc w:val="both"/>
        <w:outlineLvl w:val="2"/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:lang w:eastAsia="en-GB"/>
          <w14:ligatures w14:val="none"/>
        </w:rPr>
        <w:t>Пример пояснения</w:t>
      </w:r>
    </w:p>
    <w:p w:rsidR="002709FF" w:rsidRPr="002709FF" w:rsidRDefault="002709FF" w:rsidP="002709FF">
      <w:pPr>
        <w:spacing w:before="240" w:after="24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едположим, мы хотим распознавать типы транспортных средств на изображениях (автомобили, мотоциклы, автобусы). Принцип общности свойств можно применить следующим образом:</w:t>
      </w:r>
    </w:p>
    <w:p w:rsidR="002709FF" w:rsidRPr="002709FF" w:rsidRDefault="002709FF" w:rsidP="002709FF">
      <w:pPr>
        <w:numPr>
          <w:ilvl w:val="0"/>
          <w:numId w:val="8"/>
        </w:numPr>
        <w:spacing w:before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Выборка и анализ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</w:t>
      </w:r>
    </w:p>
    <w:p w:rsidR="002709FF" w:rsidRPr="002709FF" w:rsidRDefault="002709FF" w:rsidP="002709FF">
      <w:pPr>
        <w:numPr>
          <w:ilvl w:val="1"/>
          <w:numId w:val="8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место анализа всех возможных изображений транспортных средств, мы берем выборки изображений каждого типа и выявляем характерные особенности (например, форма, количество колес, размеры).</w:t>
      </w:r>
    </w:p>
    <w:p w:rsidR="002709FF" w:rsidRPr="002709FF" w:rsidRDefault="002709FF" w:rsidP="002709FF">
      <w:pPr>
        <w:numPr>
          <w:ilvl w:val="0"/>
          <w:numId w:val="8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Кодирование свойст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</w:t>
      </w:r>
    </w:p>
    <w:p w:rsidR="002709FF" w:rsidRPr="002709FF" w:rsidRDefault="002709FF" w:rsidP="002709FF">
      <w:pPr>
        <w:numPr>
          <w:ilvl w:val="1"/>
          <w:numId w:val="8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ыявленные особенности (например, "автомобили обычно имеют четыре колеса и определенную форму кузова") кодируются и хранятся в системе.</w:t>
      </w:r>
    </w:p>
    <w:p w:rsidR="002709FF" w:rsidRPr="002709FF" w:rsidRDefault="002709FF" w:rsidP="002709FF">
      <w:pPr>
        <w:numPr>
          <w:ilvl w:val="0"/>
          <w:numId w:val="8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Распознавание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</w:t>
      </w:r>
    </w:p>
    <w:p w:rsidR="002709FF" w:rsidRPr="002709FF" w:rsidRDefault="002709FF" w:rsidP="002709FF">
      <w:pPr>
        <w:numPr>
          <w:ilvl w:val="1"/>
          <w:numId w:val="8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Когда система получает новое изображение, она анализирует его и определяет свойства (например, "это транспортное средство имеет четыре колеса и форму, похожую на автомобиль").</w:t>
      </w:r>
    </w:p>
    <w:p w:rsidR="002709FF" w:rsidRPr="002709FF" w:rsidRDefault="002709FF" w:rsidP="002709FF">
      <w:pPr>
        <w:numPr>
          <w:ilvl w:val="1"/>
          <w:numId w:val="8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Система сравнивает выявленные свойства с закодированными свойствами классов (автомобилей, мотоциклов, автобусов) и выбирает наиболее подходящий класс.</w:t>
      </w:r>
    </w:p>
    <w:p w:rsidR="002709FF" w:rsidRPr="002709FF" w:rsidRDefault="002709FF" w:rsidP="002709FF">
      <w:pPr>
        <w:numPr>
          <w:ilvl w:val="0"/>
          <w:numId w:val="8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Алгоритм порожде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</w:t>
      </w:r>
    </w:p>
    <w:p w:rsidR="002709FF" w:rsidRPr="002709FF" w:rsidRDefault="002709FF" w:rsidP="002709FF">
      <w:pPr>
        <w:numPr>
          <w:ilvl w:val="1"/>
          <w:numId w:val="8"/>
        </w:numPr>
        <w:spacing w:after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Если обобщающее свойство – алгоритм порождения образов, то классы могут задаваться тем, как эти образы создаются. Например, "автомобильные образы порождаются алгоритмами, которые формируют кузов с четырьмя колесами", "мотоциклы – с двумя колесами" и т.д.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свойства классов записыватются на основе функц зависимост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br/>
        <w:t>как решать задачу?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br/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>для обьекта проверяется выполняется ли это свойство или нет (например, стул это или нет)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1.4. Методология построения систем распознавания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Перечисленные подходы относятся к процессу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синтеза образ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, к способу представления информации компонент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A и S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системы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R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Методы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анализа образ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- правила принятия решений, в большинстве случаев взаимосвязаны со способом синтеза образов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 методологии принятия решений при распознавании образов выделяют три основных направления: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эвристические методы;</w:t>
      </w:r>
    </w:p>
    <w:p w:rsidR="002709FF" w:rsidRPr="002709FF" w:rsidRDefault="002709FF" w:rsidP="002709FF">
      <w:pPr>
        <w:spacing w:before="120" w:after="120"/>
        <w:ind w:left="60" w:right="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математические методы;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лингвистические (синтаксические) методы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12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Эвристические методы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сновываются на опыте и интуиции разработчика системы распознавания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Методы ориентированы на решение конкретного типа задач распознавания и непосредственно привязаны к способу синтеза образов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Часто применяются при использовании принципа сравнения с эталоном и принципа общности свойств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13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Математические методы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пираются на использование классического математического аппарата: методов линейного программирования, корреляционного анализа, теории статистических решений и т.п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Математические методы применяются в случаях, когда признаки представлены измерениями (параметрами), а их связи могут быть описаны в виде аналитических зависимостей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одразделяют на детерминистские и статистические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>Статистические методы применяют в задачах анализа данных ДЗ. Это обусловлено высокой степенью изменчивости условий наблюдения и самих объектов исследования, а также потерей информации на разных этапах проведения ДЗ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14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 xml:space="preserve">Лингвистические (синтаксические, структурные)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методы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именяются, когда образ представляет собой некоторую структуру, состоящую из так называемых непроизводных (первичных) элементов и признаков, описывающих связи между ними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 методах широко используется аппарат алгебры логики и теории формальных языков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именяются при обработке данных ДЗ и в геоинформационных технологиях. Использоваться при анализе пространственных структур, некоторые из них применяются также в экспертных системах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15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Характерной особенностью задач распознавания образов является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слабая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х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 формализац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или отсутствие строгого обоснования используемых методов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 распознавании образов можно выделить два основных направления: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pacing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теоретическое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- разработка принципов и методов распознавания; 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рикладное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- решение конкретных практических задач, разработка программных, технических средств и технологий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16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Исходным в распознавании образов является понятие </w:t>
      </w: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объект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, который описывается конечным набором числовых или нечисловых характеристик (</w:t>
      </w: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признак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)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На заданном множестве объектов предполагается существование некоторого свойства, в соответствии с которым объекты объединяются в подмножества (</w:t>
      </w: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классы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) и объекты различных классов отличаются друг от друга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 xml:space="preserve">Свойство, как правило, неизвестно, и может задаваться набором ”типичных” объектов из каждого класса. Такой набор ”типичных” объектов называют </w:t>
      </w: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обучающей выборкой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16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Методы распознавания образ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широко применяются в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слабо формализованных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с точки зрения математики областях науки и техники: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медицине, геологии, социологии, технической диагностике  и т. д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у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распознавания образ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можно трактовать как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“качественную” задачу принятия решений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, в которой действие определяется на основе оценки ситуации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С использованием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методов распознавания образ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решаются многие проблемы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информатики и искусственного интеллект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pacing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ввод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звуковых, текстовых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и др. данных;</w:t>
      </w:r>
    </w:p>
    <w:p w:rsidR="002709FF" w:rsidRPr="002709FF" w:rsidRDefault="002709FF" w:rsidP="002709FF">
      <w:pPr>
        <w:spacing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построение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информационных  автоматизированных и робототехнических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систем;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новых информационных технологий и т.д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-эвристические методы(логические приемы возникающие из опыта)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br/>
        <w:t>принцип сравнение с эталоном, принцип общности свойств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br/>
        <w:t>-математические методы(классический мат аппарат)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-лингвистические методы(логика и теория формальных языков грамматики)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и распознания образов возникают там где мат аппарат слаб(слабая формализация)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1.5. Геометрическая интерпретация задачи распознавания.</w:t>
      </w: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​​​​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62731">
        <w:rPr>
          <w:color w:val="000000"/>
          <w:spacing w:val="2"/>
          <w:sz w:val="32"/>
          <w:szCs w:val="28"/>
          <w:lang w:val="ru-RU"/>
        </w:rPr>
        <w:t xml:space="preserve">Первым в последовательности приема, хранения и </w:t>
      </w:r>
      <w:r w:rsidRPr="00062731">
        <w:rPr>
          <w:color w:val="000000"/>
          <w:spacing w:val="6"/>
          <w:sz w:val="32"/>
          <w:szCs w:val="28"/>
          <w:lang w:val="ru-RU"/>
        </w:rPr>
        <w:t xml:space="preserve">обработки информации во всякой технической системе или живом организме является этап распознавания.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sz w:val="32"/>
          <w:szCs w:val="28"/>
          <w:lang w:val="ru-RU"/>
        </w:rPr>
      </w:pPr>
      <w:r w:rsidRPr="00062731">
        <w:rPr>
          <w:color w:val="000000"/>
          <w:spacing w:val="6"/>
          <w:sz w:val="32"/>
          <w:szCs w:val="28"/>
          <w:lang w:val="ru-RU"/>
        </w:rPr>
        <w:t xml:space="preserve">На 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этом этапе определяется, с объектами какого класса </w:t>
      </w:r>
      <w:r w:rsidRPr="00062731">
        <w:rPr>
          <w:color w:val="000000"/>
          <w:spacing w:val="4"/>
          <w:sz w:val="32"/>
          <w:szCs w:val="28"/>
          <w:lang w:val="ru-RU"/>
        </w:rPr>
        <w:t>осуществляется общение.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-1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 w:rsidRPr="00062731">
        <w:rPr>
          <w:color w:val="000000"/>
          <w:spacing w:val="-1"/>
          <w:sz w:val="32"/>
          <w:szCs w:val="28"/>
          <w:lang w:val="ru-RU"/>
        </w:rPr>
        <w:lastRenderedPageBreak/>
        <w:t xml:space="preserve">В соответствии с геометрическим подходом 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любой </w:t>
      </w:r>
      <w:r w:rsidRPr="00062731">
        <w:rPr>
          <w:rFonts w:ascii="Times New Roman ??????????" w:hAnsi="Times New Roman ??????????"/>
          <w:b/>
          <w:i/>
          <w:color w:val="000000"/>
          <w:spacing w:val="1"/>
          <w:sz w:val="32"/>
          <w:szCs w:val="28"/>
          <w:lang w:val="ru-RU"/>
        </w:rPr>
        <w:t>исследуемый объект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 можно </w:t>
      </w:r>
      <w:r w:rsidRPr="00062731">
        <w:rPr>
          <w:color w:val="000000"/>
          <w:spacing w:val="-1"/>
          <w:sz w:val="32"/>
          <w:szCs w:val="28"/>
          <w:lang w:val="ru-RU"/>
        </w:rPr>
        <w:t xml:space="preserve">представить </w:t>
      </w:r>
      <w:r w:rsidRPr="00062731">
        <w:rPr>
          <w:rFonts w:ascii="Times New Roman ??????????" w:hAnsi="Times New Roman ??????????"/>
          <w:b/>
          <w:i/>
          <w:color w:val="000000"/>
          <w:spacing w:val="-1"/>
          <w:sz w:val="32"/>
          <w:szCs w:val="28"/>
          <w:lang w:val="ru-RU"/>
        </w:rPr>
        <w:t>точкой (вектором)</w:t>
      </w:r>
      <w:r w:rsidRPr="00062731">
        <w:rPr>
          <w:color w:val="000000"/>
          <w:spacing w:val="-1"/>
          <w:sz w:val="32"/>
          <w:szCs w:val="28"/>
          <w:lang w:val="ru-RU"/>
        </w:rPr>
        <w:t xml:space="preserve"> </w:t>
      </w:r>
      <w:r w:rsidRPr="0088635C">
        <w:rPr>
          <w:iCs/>
          <w:color w:val="000000"/>
          <w:spacing w:val="-1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pacing w:val="-1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10" type="#_x0000_t75" alt="" style="width:102.4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5E4B2A&quot;/&gt;&lt;wsp:rsid wsp:val=&quot;00606B53&quot;/&gt;&lt;wsp:rsid wsp:val=&quot;00637A1C&quot;/&gt;&lt;wsp:rsid wsp:val=&quot;00761E78&quot;/&gt;&lt;wsp:rsid wsp:val=&quot;0077698B&quot;/&gt;&lt;wsp:rsid wsp:val=&quot;008022F8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5E4B2A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28&quot;/&gt;&lt;w:sz-cs w:val=&quot;28&quot;/&gt;&lt;w:lang w:val=&quot;RU&quot;/&gt;&lt;/w:rPr&gt;&lt;m:t&gt;=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" o:title="" chromakey="white"/>
          </v:shape>
        </w:pict>
      </w:r>
      <w:r w:rsidRPr="0088635C">
        <w:rPr>
          <w:iCs/>
          <w:color w:val="000000"/>
          <w:spacing w:val="-1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pacing w:val="-1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809" type="#_x0000_t75" alt="" style="width:102.4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5E4B2A&quot;/&gt;&lt;wsp:rsid wsp:val=&quot;00606B53&quot;/&gt;&lt;wsp:rsid wsp:val=&quot;00637A1C&quot;/&gt;&lt;wsp:rsid wsp:val=&quot;00761E78&quot;/&gt;&lt;wsp:rsid wsp:val=&quot;0077698B&quot;/&gt;&lt;wsp:rsid wsp:val=&quot;008022F8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5E4B2A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28&quot;/&gt;&lt;w:sz-cs w:val=&quot;28&quot;/&gt;&lt;w:lang w:val=&quot;RU&quot;/&gt;&lt;/w:rPr&gt;&lt;m:t&gt;=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" o:title="" chromakey="white"/>
          </v:shape>
        </w:pict>
      </w:r>
      <w:r w:rsidRPr="0088635C">
        <w:rPr>
          <w:iCs/>
          <w:color w:val="000000"/>
          <w:spacing w:val="-1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pacing w:val="-1"/>
          <w:sz w:val="32"/>
          <w:szCs w:val="28"/>
          <w:lang w:val="ru-RU"/>
        </w:rPr>
        <w:t xml:space="preserve"> </w:t>
      </w:r>
      <w:r w:rsidRPr="00062731">
        <w:rPr>
          <w:color w:val="000000"/>
          <w:spacing w:val="-1"/>
          <w:sz w:val="32"/>
          <w:szCs w:val="28"/>
          <w:lang w:val="ru-RU"/>
        </w:rPr>
        <w:t xml:space="preserve">в пространстве измерений </w:t>
      </w:r>
      <w:r w:rsidRPr="0088635C">
        <w:rPr>
          <w:color w:val="000000"/>
          <w:spacing w:val="-1"/>
          <w:sz w:val="32"/>
          <w:szCs w:val="28"/>
          <w:lang w:val="ru-RU"/>
        </w:rPr>
        <w:fldChar w:fldCharType="begin"/>
      </w:r>
      <w:r w:rsidRPr="0088635C">
        <w:rPr>
          <w:color w:val="000000"/>
          <w:spacing w:val="-1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808" type="#_x0000_t75" alt="" style="width:21.3pt;height:13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171C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C171C5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88635C">
        <w:rPr>
          <w:color w:val="000000"/>
          <w:spacing w:val="-1"/>
          <w:sz w:val="32"/>
          <w:szCs w:val="28"/>
          <w:lang w:val="ru-RU"/>
        </w:rPr>
        <w:instrText xml:space="preserve"> </w:instrText>
      </w:r>
      <w:r w:rsidRPr="0088635C">
        <w:rPr>
          <w:color w:val="000000"/>
          <w:spacing w:val="-1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807" type="#_x0000_t75" alt="" style="width:21.3pt;height:13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171C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C171C5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88635C">
        <w:rPr>
          <w:color w:val="000000"/>
          <w:spacing w:val="-1"/>
          <w:sz w:val="32"/>
          <w:szCs w:val="28"/>
          <w:lang w:val="ru-RU"/>
        </w:rPr>
        <w:fldChar w:fldCharType="end"/>
      </w:r>
      <w:r w:rsidRPr="00062731">
        <w:rPr>
          <w:color w:val="000000"/>
          <w:spacing w:val="-1"/>
          <w:sz w:val="32"/>
          <w:szCs w:val="28"/>
          <w:lang w:val="ru-RU"/>
        </w:rPr>
        <w:t xml:space="preserve"> Компоненты вектора </w:t>
      </w:r>
      <w:r w:rsidRPr="0088635C">
        <w:rPr>
          <w:color w:val="000000"/>
          <w:spacing w:val="-1"/>
          <w:sz w:val="32"/>
          <w:szCs w:val="28"/>
          <w:lang w:val="ru-RU"/>
        </w:rPr>
        <w:fldChar w:fldCharType="begin"/>
      </w:r>
      <w:r w:rsidRPr="0088635C">
        <w:rPr>
          <w:color w:val="000000"/>
          <w:spacing w:val="-1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806" type="#_x0000_t75" alt="" style="width:13.2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15399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215399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88635C">
        <w:rPr>
          <w:color w:val="000000"/>
          <w:spacing w:val="-1"/>
          <w:sz w:val="32"/>
          <w:szCs w:val="28"/>
          <w:lang w:val="ru-RU"/>
        </w:rPr>
        <w:instrText xml:space="preserve"> </w:instrText>
      </w:r>
      <w:r w:rsidRPr="0088635C">
        <w:rPr>
          <w:color w:val="000000"/>
          <w:spacing w:val="-1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805" type="#_x0000_t75" alt="" style="width:13.2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15399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215399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88635C">
        <w:rPr>
          <w:color w:val="000000"/>
          <w:spacing w:val="-1"/>
          <w:sz w:val="32"/>
          <w:szCs w:val="28"/>
          <w:lang w:val="ru-RU"/>
        </w:rPr>
        <w:fldChar w:fldCharType="end"/>
      </w:r>
      <w:r w:rsidRPr="00062731">
        <w:rPr>
          <w:color w:val="000000"/>
          <w:spacing w:val="-1"/>
          <w:sz w:val="32"/>
          <w:szCs w:val="28"/>
          <w:lang w:val="ru-RU"/>
        </w:rPr>
        <w:t xml:space="preserve"> определяют </w:t>
      </w:r>
      <w:r w:rsidRPr="00062731">
        <w:rPr>
          <w:rFonts w:ascii="Times New Roman ??????????" w:hAnsi="Times New Roman ??????????"/>
          <w:b/>
          <w:i/>
          <w:color w:val="000000"/>
          <w:spacing w:val="-1"/>
          <w:sz w:val="32"/>
          <w:szCs w:val="28"/>
          <w:lang w:val="ru-RU"/>
        </w:rPr>
        <w:t>количественную ха</w:t>
      </w:r>
      <w:r w:rsidRPr="00062731">
        <w:rPr>
          <w:rFonts w:ascii="Times New Roman ??????????" w:hAnsi="Times New Roman ??????????"/>
          <w:b/>
          <w:i/>
          <w:color w:val="000000"/>
          <w:spacing w:val="2"/>
          <w:sz w:val="32"/>
          <w:szCs w:val="28"/>
          <w:lang w:val="ru-RU"/>
        </w:rPr>
        <w:t>рактеристику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 из </w:t>
      </w:r>
      <w:r w:rsidRPr="00062731">
        <w:rPr>
          <w:i/>
          <w:iCs/>
          <w:color w:val="000000"/>
          <w:spacing w:val="2"/>
          <w:sz w:val="32"/>
          <w:szCs w:val="28"/>
          <w:lang w:val="ru-RU"/>
        </w:rPr>
        <w:t xml:space="preserve">п </w:t>
      </w:r>
      <w:r w:rsidRPr="00062731">
        <w:rPr>
          <w:rFonts w:ascii="Times New Roman ??????????" w:hAnsi="Times New Roman ??????????"/>
          <w:b/>
          <w:i/>
          <w:color w:val="000000"/>
          <w:spacing w:val="2"/>
          <w:sz w:val="32"/>
          <w:szCs w:val="28"/>
          <w:lang w:val="ru-RU"/>
        </w:rPr>
        <w:t>параметров (признаков).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 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 w:rsidRPr="00062731">
        <w:rPr>
          <w:color w:val="000000"/>
          <w:spacing w:val="2"/>
          <w:sz w:val="32"/>
          <w:szCs w:val="28"/>
          <w:lang w:val="ru-RU"/>
        </w:rPr>
        <w:t>2.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 w:rsidRPr="00062731">
        <w:rPr>
          <w:color w:val="000000"/>
          <w:spacing w:val="2"/>
          <w:sz w:val="32"/>
          <w:szCs w:val="28"/>
          <w:lang w:val="ru-RU"/>
        </w:rPr>
        <w:t>Признаки</w:t>
      </w:r>
      <w:r>
        <w:rPr>
          <w:color w:val="000000"/>
          <w:spacing w:val="2"/>
          <w:sz w:val="32"/>
          <w:szCs w:val="28"/>
          <w:lang w:val="ru-RU"/>
        </w:rPr>
        <w:t xml:space="preserve"> </w:t>
      </w:r>
      <w:r w:rsidRPr="00062731">
        <w:rPr>
          <w:color w:val="000000"/>
          <w:spacing w:val="8"/>
          <w:sz w:val="32"/>
          <w:szCs w:val="28"/>
          <w:lang w:val="ru-RU"/>
        </w:rPr>
        <w:t xml:space="preserve">могут быть получены либо 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в результате измерения, либо 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предварительного преобразования данных 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наблюдений.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-1"/>
          <w:sz w:val="32"/>
          <w:szCs w:val="28"/>
          <w:lang w:val="ru-RU"/>
        </w:rPr>
      </w:pPr>
      <w:r>
        <w:rPr>
          <w:color w:val="000000"/>
          <w:spacing w:val="-1"/>
          <w:sz w:val="32"/>
          <w:szCs w:val="28"/>
          <w:lang w:val="ru-RU"/>
        </w:rPr>
        <w:t>Е</w:t>
      </w:r>
      <w:r w:rsidRPr="00062731">
        <w:rPr>
          <w:color w:val="000000"/>
          <w:spacing w:val="-1"/>
          <w:sz w:val="32"/>
          <w:szCs w:val="28"/>
          <w:lang w:val="ru-RU"/>
        </w:rPr>
        <w:t>сли измерения проведены, то не имеет значения, како</w:t>
      </w:r>
      <w:r>
        <w:rPr>
          <w:color w:val="000000"/>
          <w:spacing w:val="-1"/>
          <w:sz w:val="32"/>
          <w:szCs w:val="28"/>
          <w:lang w:val="ru-RU"/>
        </w:rPr>
        <w:t>ва физическая сущность объекта: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-1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b/>
          <w:i/>
          <w:color w:val="000000"/>
          <w:spacing w:val="5"/>
          <w:sz w:val="32"/>
          <w:szCs w:val="28"/>
          <w:lang w:val="ru-RU"/>
        </w:rPr>
      </w:pPr>
      <w:r>
        <w:rPr>
          <w:color w:val="000000"/>
          <w:spacing w:val="-1"/>
          <w:sz w:val="32"/>
          <w:szCs w:val="28"/>
          <w:lang w:val="ru-RU"/>
        </w:rPr>
        <w:t>Н</w:t>
      </w:r>
      <w:r w:rsidRPr="00062731">
        <w:rPr>
          <w:color w:val="000000"/>
          <w:spacing w:val="-1"/>
          <w:sz w:val="32"/>
          <w:szCs w:val="28"/>
          <w:lang w:val="ru-RU"/>
        </w:rPr>
        <w:t>абор полученных</w:t>
      </w:r>
      <w:r w:rsidRPr="00062731">
        <w:rPr>
          <w:color w:val="000000"/>
          <w:spacing w:val="6"/>
          <w:sz w:val="32"/>
          <w:szCs w:val="28"/>
          <w:lang w:val="ru-RU"/>
        </w:rPr>
        <w:t xml:space="preserve"> признаков задает его </w:t>
      </w:r>
      <w:r>
        <w:rPr>
          <w:rFonts w:ascii="Times New Roman ??????????" w:hAnsi="Times New Roman ??????????"/>
          <w:b/>
          <w:i/>
          <w:color w:val="000000"/>
          <w:spacing w:val="6"/>
          <w:sz w:val="32"/>
          <w:szCs w:val="28"/>
          <w:lang w:val="ru-RU"/>
        </w:rPr>
        <w:t>образ</w:t>
      </w:r>
      <w:r>
        <w:rPr>
          <w:b/>
          <w:i/>
          <w:color w:val="000000"/>
          <w:spacing w:val="6"/>
          <w:sz w:val="32"/>
          <w:szCs w:val="28"/>
          <w:lang w:val="ru-RU"/>
        </w:rPr>
        <w:t xml:space="preserve"> - </w:t>
      </w:r>
      <w:r w:rsidRPr="00062731">
        <w:rPr>
          <w:rFonts w:ascii="Times New Roman ??????????" w:hAnsi="Times New Roman ??????????"/>
          <w:b/>
          <w:i/>
          <w:color w:val="000000"/>
          <w:spacing w:val="6"/>
          <w:sz w:val="32"/>
          <w:szCs w:val="28"/>
          <w:lang w:val="ru-RU"/>
        </w:rPr>
        <w:t xml:space="preserve">описание объекта в виде </w:t>
      </w:r>
      <w:r>
        <w:rPr>
          <w:rFonts w:ascii="Times New Roman ??????????" w:hAnsi="Times New Roman ??????????"/>
          <w:b/>
          <w:i/>
          <w:color w:val="000000"/>
          <w:spacing w:val="5"/>
          <w:sz w:val="32"/>
          <w:szCs w:val="28"/>
          <w:lang w:val="ru-RU"/>
        </w:rPr>
        <w:t>вектора признаков</w:t>
      </w:r>
      <w:r w:rsidRPr="00062731">
        <w:rPr>
          <w:rFonts w:ascii="Times New Roman ??????????" w:hAnsi="Times New Roman ??????????"/>
          <w:b/>
          <w:i/>
          <w:color w:val="000000"/>
          <w:spacing w:val="5"/>
          <w:sz w:val="32"/>
          <w:szCs w:val="28"/>
          <w:lang w:val="ru-RU"/>
        </w:rPr>
        <w:t>.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4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 w:rsidRPr="00062731">
        <w:rPr>
          <w:color w:val="000000"/>
          <w:spacing w:val="4"/>
          <w:sz w:val="32"/>
          <w:szCs w:val="28"/>
          <w:lang w:val="ru-RU"/>
        </w:rPr>
        <w:t>Каждый из объектов принадлежит к одному из ко</w:t>
      </w:r>
      <w:r w:rsidRPr="00062731">
        <w:rPr>
          <w:color w:val="000000"/>
          <w:spacing w:val="3"/>
          <w:sz w:val="32"/>
          <w:szCs w:val="28"/>
          <w:lang w:val="ru-RU"/>
        </w:rPr>
        <w:t xml:space="preserve">нечного числа </w:t>
      </w:r>
      <w:r w:rsidRPr="00062731">
        <w:rPr>
          <w:rFonts w:ascii="Times New Roman ??????????" w:hAnsi="Times New Roman ??????????"/>
          <w:b/>
          <w:i/>
          <w:color w:val="000000"/>
          <w:spacing w:val="3"/>
          <w:sz w:val="32"/>
          <w:szCs w:val="28"/>
          <w:lang w:val="ru-RU"/>
        </w:rPr>
        <w:t>классов</w:t>
      </w:r>
      <w:r w:rsidRPr="00062731">
        <w:rPr>
          <w:color w:val="000000"/>
          <w:spacing w:val="3"/>
          <w:sz w:val="32"/>
          <w:szCs w:val="28"/>
          <w:lang w:val="ru-RU"/>
        </w:rPr>
        <w:t xml:space="preserve"> </w:t>
      </w:r>
      <w:r w:rsidRPr="0088635C">
        <w:rPr>
          <w:iCs/>
          <w:color w:val="000000"/>
          <w:spacing w:val="3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pacing w:val="3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804" type="#_x0000_t75" alt="" style="width:58.8pt;height:13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51D64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051D64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88635C">
        <w:rPr>
          <w:iCs/>
          <w:color w:val="000000"/>
          <w:spacing w:val="3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pacing w:val="3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803" type="#_x0000_t75" alt="" style="width:58.8pt;height:13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51D64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051D64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88635C">
        <w:rPr>
          <w:iCs/>
          <w:color w:val="000000"/>
          <w:spacing w:val="3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pacing w:val="3"/>
          <w:sz w:val="32"/>
          <w:szCs w:val="28"/>
          <w:lang w:val="ru-RU"/>
        </w:rPr>
        <w:t xml:space="preserve"> </w:t>
      </w:r>
      <w:r w:rsidRPr="00062731">
        <w:rPr>
          <w:color w:val="000000"/>
          <w:spacing w:val="3"/>
          <w:sz w:val="32"/>
          <w:szCs w:val="28"/>
          <w:lang w:val="ru-RU"/>
        </w:rPr>
        <w:t xml:space="preserve">объединяющих объекты 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с некоторой общностью свойств.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13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 w:rsidRPr="00062731">
        <w:rPr>
          <w:color w:val="000000"/>
          <w:spacing w:val="13"/>
          <w:sz w:val="32"/>
          <w:szCs w:val="28"/>
          <w:lang w:val="ru-RU"/>
        </w:rPr>
        <w:t>3.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 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13"/>
          <w:sz w:val="32"/>
          <w:szCs w:val="28"/>
          <w:lang w:val="ru-RU"/>
        </w:rPr>
      </w:pPr>
      <w:r w:rsidRPr="00062731">
        <w:rPr>
          <w:color w:val="000000"/>
          <w:spacing w:val="2"/>
          <w:sz w:val="32"/>
          <w:szCs w:val="28"/>
          <w:lang w:val="ru-RU"/>
        </w:rPr>
        <w:t xml:space="preserve">Концы векторов </w:t>
      </w:r>
      <w:r>
        <w:rPr>
          <w:color w:val="000000"/>
          <w:spacing w:val="6"/>
          <w:sz w:val="32"/>
          <w:szCs w:val="28"/>
          <w:lang w:val="ru-RU"/>
        </w:rPr>
        <w:t>любого</w:t>
      </w:r>
      <w:r w:rsidRPr="00062731">
        <w:rPr>
          <w:color w:val="000000"/>
          <w:spacing w:val="6"/>
          <w:sz w:val="32"/>
          <w:szCs w:val="28"/>
          <w:lang w:val="ru-RU"/>
        </w:rPr>
        <w:t xml:space="preserve"> класса располагаются в пространстве </w:t>
      </w:r>
      <w:r w:rsidRPr="0088635C">
        <w:rPr>
          <w:iCs/>
          <w:color w:val="000000"/>
          <w:spacing w:val="6"/>
          <w:sz w:val="32"/>
          <w:szCs w:val="28"/>
          <w:vertAlign w:val="superscript"/>
          <w:lang w:val="ru-RU"/>
        </w:rPr>
        <w:fldChar w:fldCharType="begin"/>
      </w:r>
      <w:r w:rsidRPr="0088635C">
        <w:rPr>
          <w:iCs/>
          <w:color w:val="000000"/>
          <w:spacing w:val="6"/>
          <w:sz w:val="32"/>
          <w:szCs w:val="28"/>
          <w:vertAlign w:val="superscript"/>
          <w:lang w:val="ru-RU"/>
        </w:rPr>
        <w:instrText xml:space="preserve"> QUOTE </w:instrText>
      </w:r>
      <w:r w:rsidR="000772EB">
        <w:rPr>
          <w:noProof/>
        </w:rPr>
        <w:pict>
          <v:shape id="_x0000_i1802" type="#_x0000_t75" alt="" style="width:18.25pt;height:13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214A1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6214A1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88635C">
        <w:rPr>
          <w:iCs/>
          <w:color w:val="000000"/>
          <w:spacing w:val="6"/>
          <w:sz w:val="32"/>
          <w:szCs w:val="28"/>
          <w:vertAlign w:val="superscript"/>
          <w:lang w:val="ru-RU"/>
        </w:rPr>
        <w:instrText xml:space="preserve"> </w:instrText>
      </w:r>
      <w:r w:rsidRPr="0088635C">
        <w:rPr>
          <w:iCs/>
          <w:color w:val="000000"/>
          <w:spacing w:val="6"/>
          <w:sz w:val="32"/>
          <w:szCs w:val="28"/>
          <w:vertAlign w:val="superscript"/>
          <w:lang w:val="ru-RU"/>
        </w:rPr>
        <w:fldChar w:fldCharType="separate"/>
      </w:r>
      <w:r w:rsidR="000772EB">
        <w:rPr>
          <w:noProof/>
        </w:rPr>
        <w:pict>
          <v:shape id="_x0000_i1801" type="#_x0000_t75" alt="" style="width:18.25pt;height:13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214A1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6214A1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88635C">
        <w:rPr>
          <w:iCs/>
          <w:color w:val="000000"/>
          <w:spacing w:val="6"/>
          <w:sz w:val="32"/>
          <w:szCs w:val="28"/>
          <w:vertAlign w:val="superscript"/>
          <w:lang w:val="ru-RU"/>
        </w:rPr>
        <w:fldChar w:fldCharType="end"/>
      </w:r>
      <w:r w:rsidRPr="00062731">
        <w:rPr>
          <w:i/>
          <w:iCs/>
          <w:color w:val="000000"/>
          <w:spacing w:val="6"/>
          <w:sz w:val="32"/>
          <w:szCs w:val="28"/>
          <w:vertAlign w:val="superscript"/>
          <w:lang w:val="ru-RU"/>
        </w:rPr>
        <w:t xml:space="preserve"> </w:t>
      </w:r>
      <w:r w:rsidRPr="00062731">
        <w:rPr>
          <w:color w:val="000000"/>
          <w:spacing w:val="-2"/>
          <w:sz w:val="32"/>
          <w:szCs w:val="28"/>
          <w:lang w:val="ru-RU"/>
        </w:rPr>
        <w:t xml:space="preserve">внутри </w:t>
      </w:r>
      <w:r w:rsidRPr="00062731">
        <w:rPr>
          <w:rFonts w:ascii="Times New Roman ??????????" w:hAnsi="Times New Roman ??????????"/>
          <w:b/>
          <w:i/>
          <w:color w:val="000000"/>
          <w:spacing w:val="-2"/>
          <w:sz w:val="32"/>
          <w:szCs w:val="28"/>
          <w:lang w:val="ru-RU"/>
        </w:rPr>
        <w:t>собственной области</w:t>
      </w:r>
      <w:r w:rsidRPr="00062731">
        <w:rPr>
          <w:color w:val="000000"/>
          <w:spacing w:val="-2"/>
          <w:sz w:val="32"/>
          <w:szCs w:val="28"/>
          <w:lang w:val="ru-RU"/>
        </w:rPr>
        <w:t xml:space="preserve"> </w:t>
      </w:r>
      <w:r>
        <w:rPr>
          <w:color w:val="000000"/>
          <w:spacing w:val="-2"/>
          <w:sz w:val="32"/>
          <w:szCs w:val="28"/>
          <w:lang w:val="ru-RU"/>
        </w:rPr>
        <w:t xml:space="preserve">  </w:t>
      </w:r>
      <w:r w:rsidRPr="00062731">
        <w:rPr>
          <w:color w:val="000000"/>
          <w:spacing w:val="-2"/>
          <w:sz w:val="32"/>
          <w:szCs w:val="28"/>
          <w:lang w:val="ru-RU"/>
        </w:rPr>
        <w:t xml:space="preserve">(рис. </w:t>
      </w:r>
      <w:r w:rsidRPr="00062731">
        <w:rPr>
          <w:color w:val="000000"/>
          <w:spacing w:val="13"/>
          <w:sz w:val="32"/>
          <w:szCs w:val="28"/>
          <w:lang w:val="ru-RU"/>
        </w:rPr>
        <w:t>1).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13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sz w:val="32"/>
          <w:szCs w:val="28"/>
          <w:lang w:val="ru-RU"/>
        </w:rPr>
      </w:pPr>
    </w:p>
    <w:p w:rsidR="009A4D89" w:rsidRPr="00062731" w:rsidRDefault="009A4D89" w:rsidP="009A4D89">
      <w:pPr>
        <w:spacing w:before="101"/>
        <w:ind w:left="830" w:right="754"/>
        <w:rPr>
          <w:sz w:val="32"/>
          <w:lang w:val="ru-RU"/>
        </w:rPr>
      </w:pPr>
      <w:r>
        <w:rPr>
          <w:noProof/>
          <w:lang w:val="ru-RU" w:eastAsia="ru-RU"/>
        </w:rPr>
        <w:drawing>
          <wp:anchor distT="0" distB="0" distL="114300" distR="114300" simplePos="0" relativeHeight="251664384" behindDoc="0" locked="0" layoutInCell="1" allowOverlap="1" wp14:anchorId="065B7227" wp14:editId="7D36EFB9">
            <wp:simplePos x="0" y="0"/>
            <wp:positionH relativeFrom="column">
              <wp:posOffset>1438910</wp:posOffset>
            </wp:positionH>
            <wp:positionV relativeFrom="paragraph">
              <wp:posOffset>325755</wp:posOffset>
            </wp:positionV>
            <wp:extent cx="2626360" cy="2113915"/>
            <wp:effectExtent l="0" t="0" r="0" b="0"/>
            <wp:wrapTopAndBottom/>
            <wp:docPr id="202577276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360" cy="2113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4D89" w:rsidRPr="00062731" w:rsidRDefault="009A4D89" w:rsidP="009A4D89">
      <w:pPr>
        <w:shd w:val="clear" w:color="auto" w:fill="FFFFFF"/>
        <w:spacing w:before="38" w:after="120"/>
        <w:jc w:val="center"/>
        <w:rPr>
          <w:sz w:val="32"/>
          <w:lang w:val="ru-RU"/>
        </w:rPr>
      </w:pPr>
      <w:r w:rsidRPr="00062731">
        <w:rPr>
          <w:color w:val="000000"/>
          <w:spacing w:val="2"/>
          <w:sz w:val="32"/>
          <w:lang w:val="ru-RU"/>
        </w:rPr>
        <w:t>Рис. 1. Собственные области классов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4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-2"/>
          <w:sz w:val="32"/>
          <w:szCs w:val="28"/>
          <w:lang w:val="ru-RU"/>
        </w:rPr>
      </w:pPr>
      <w:r w:rsidRPr="00062731">
        <w:rPr>
          <w:color w:val="000000"/>
          <w:spacing w:val="-2"/>
          <w:sz w:val="32"/>
          <w:szCs w:val="28"/>
          <w:lang w:val="ru-RU"/>
        </w:rPr>
        <w:t>4.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1"/>
          <w:sz w:val="32"/>
          <w:szCs w:val="28"/>
          <w:lang w:val="ru-RU"/>
        </w:rPr>
      </w:pPr>
      <w:r w:rsidRPr="00062731">
        <w:rPr>
          <w:color w:val="000000"/>
          <w:spacing w:val="-2"/>
          <w:sz w:val="32"/>
          <w:szCs w:val="28"/>
          <w:lang w:val="ru-RU"/>
        </w:rPr>
        <w:t xml:space="preserve">Эти области, как </w:t>
      </w:r>
      <w:r w:rsidRPr="00062731">
        <w:rPr>
          <w:color w:val="000000"/>
          <w:spacing w:val="1"/>
          <w:sz w:val="32"/>
          <w:szCs w:val="28"/>
          <w:lang w:val="ru-RU"/>
        </w:rPr>
        <w:t>прав</w:t>
      </w:r>
      <w:r>
        <w:rPr>
          <w:color w:val="000000"/>
          <w:spacing w:val="1"/>
          <w:sz w:val="32"/>
          <w:szCs w:val="28"/>
          <w:lang w:val="ru-RU"/>
        </w:rPr>
        <w:t>ило, пересекаются друг с другом,</w:t>
      </w:r>
    </w:p>
    <w:p w:rsidR="009A4D89" w:rsidRPr="00062731" w:rsidRDefault="009A4D89" w:rsidP="009A4D89">
      <w:pPr>
        <w:shd w:val="clear" w:color="auto" w:fill="FFFFFF"/>
        <w:jc w:val="both"/>
        <w:rPr>
          <w:sz w:val="32"/>
          <w:szCs w:val="28"/>
          <w:lang w:val="ru-RU"/>
        </w:rPr>
      </w:pPr>
      <w:r>
        <w:rPr>
          <w:color w:val="000000"/>
          <w:spacing w:val="1"/>
          <w:sz w:val="32"/>
          <w:szCs w:val="28"/>
          <w:lang w:val="ru-RU"/>
        </w:rPr>
        <w:t xml:space="preserve"> (</w:t>
      </w:r>
      <w:r w:rsidRPr="00BF3AB5">
        <w:rPr>
          <w:i/>
          <w:color w:val="000000"/>
          <w:spacing w:val="1"/>
          <w:sz w:val="32"/>
          <w:szCs w:val="28"/>
          <w:lang w:val="ru-RU"/>
        </w:rPr>
        <w:t>причины:</w:t>
      </w:r>
      <w:r>
        <w:rPr>
          <w:color w:val="000000"/>
          <w:spacing w:val="3"/>
          <w:sz w:val="32"/>
          <w:szCs w:val="28"/>
          <w:lang w:val="ru-RU"/>
        </w:rPr>
        <w:t xml:space="preserve"> неполнота</w:t>
      </w:r>
      <w:r w:rsidRPr="00062731">
        <w:rPr>
          <w:color w:val="000000"/>
          <w:spacing w:val="3"/>
          <w:sz w:val="32"/>
          <w:szCs w:val="28"/>
          <w:lang w:val="ru-RU"/>
        </w:rPr>
        <w:t xml:space="preserve"> описания объектов, искажения значе</w:t>
      </w:r>
      <w:r w:rsidRPr="00062731">
        <w:rPr>
          <w:color w:val="000000"/>
          <w:spacing w:val="4"/>
          <w:sz w:val="32"/>
          <w:szCs w:val="28"/>
          <w:lang w:val="ru-RU"/>
        </w:rPr>
        <w:t>ний отдельных признаков при измерении и т. д</w:t>
      </w:r>
      <w:r>
        <w:rPr>
          <w:color w:val="000000"/>
          <w:spacing w:val="4"/>
          <w:sz w:val="32"/>
          <w:szCs w:val="28"/>
          <w:lang w:val="ru-RU"/>
        </w:rPr>
        <w:t>)</w:t>
      </w:r>
      <w:r w:rsidRPr="00062731">
        <w:rPr>
          <w:color w:val="000000"/>
          <w:spacing w:val="4"/>
          <w:sz w:val="32"/>
          <w:szCs w:val="28"/>
          <w:lang w:val="ru-RU"/>
        </w:rPr>
        <w:t>.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3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3"/>
          <w:sz w:val="32"/>
          <w:szCs w:val="28"/>
          <w:lang w:val="ru-RU"/>
        </w:rPr>
      </w:pPr>
      <w:r w:rsidRPr="00062731">
        <w:rPr>
          <w:rFonts w:ascii="Times New Roman ??????????" w:hAnsi="Times New Roman ??????????"/>
          <w:b/>
          <w:i/>
          <w:color w:val="000000"/>
          <w:spacing w:val="3"/>
          <w:sz w:val="32"/>
          <w:szCs w:val="28"/>
          <w:lang w:val="ru-RU"/>
        </w:rPr>
        <w:t>Задачей распознавания</w:t>
      </w:r>
      <w:r w:rsidRPr="00062731">
        <w:rPr>
          <w:color w:val="000000"/>
          <w:spacing w:val="3"/>
          <w:sz w:val="32"/>
          <w:szCs w:val="28"/>
          <w:lang w:val="ru-RU"/>
        </w:rPr>
        <w:t xml:space="preserve"> является</w:t>
      </w:r>
      <w:r>
        <w:rPr>
          <w:color w:val="000000"/>
          <w:spacing w:val="3"/>
          <w:sz w:val="32"/>
          <w:szCs w:val="28"/>
          <w:lang w:val="ru-RU"/>
        </w:rPr>
        <w:t>: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1"/>
          <w:sz w:val="32"/>
          <w:szCs w:val="28"/>
          <w:lang w:val="ru-RU"/>
        </w:rPr>
      </w:pPr>
      <w:r w:rsidRPr="00062731">
        <w:rPr>
          <w:color w:val="000000"/>
          <w:spacing w:val="3"/>
          <w:sz w:val="32"/>
          <w:szCs w:val="28"/>
          <w:lang w:val="ru-RU"/>
        </w:rPr>
        <w:t>отнесение предъяв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ленных объектов с неизвестной классификацией к одному из рассматриваемых классов.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1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1"/>
          <w:sz w:val="32"/>
          <w:szCs w:val="28"/>
          <w:lang w:val="ru-RU"/>
        </w:rPr>
      </w:pPr>
      <w:r>
        <w:rPr>
          <w:color w:val="000000"/>
          <w:spacing w:val="1"/>
          <w:sz w:val="32"/>
          <w:szCs w:val="28"/>
          <w:lang w:val="ru-RU"/>
        </w:rPr>
        <w:t>Р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аспознавание </w:t>
      </w:r>
      <w:r w:rsidRPr="00062731">
        <w:rPr>
          <w:color w:val="000000"/>
          <w:sz w:val="32"/>
          <w:szCs w:val="28"/>
          <w:lang w:val="ru-RU"/>
        </w:rPr>
        <w:t xml:space="preserve">производится по признаку попадания конца вектора в соответствующую </w:t>
      </w:r>
      <w:r w:rsidRPr="00062731">
        <w:rPr>
          <w:rFonts w:ascii="Times New Roman ??????????" w:hAnsi="Times New Roman ??????????"/>
          <w:b/>
          <w:i/>
          <w:color w:val="000000"/>
          <w:sz w:val="32"/>
          <w:szCs w:val="28"/>
          <w:lang w:val="ru-RU"/>
        </w:rPr>
        <w:t>область решения,</w:t>
      </w:r>
      <w:r w:rsidRPr="00062731">
        <w:rPr>
          <w:color w:val="000000"/>
          <w:sz w:val="32"/>
          <w:szCs w:val="28"/>
          <w:lang w:val="ru-RU"/>
        </w:rPr>
        <w:t xml:space="preserve"> которая 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некоторым образом аппроксимирует собственную область данного класса. 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1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1"/>
          <w:sz w:val="32"/>
          <w:szCs w:val="28"/>
          <w:lang w:val="ru-RU"/>
        </w:rPr>
      </w:pPr>
      <w:r w:rsidRPr="00062731">
        <w:rPr>
          <w:color w:val="000000"/>
          <w:spacing w:val="1"/>
          <w:sz w:val="32"/>
          <w:szCs w:val="28"/>
          <w:lang w:val="ru-RU"/>
        </w:rPr>
        <w:t>5.</w:t>
      </w:r>
    </w:p>
    <w:p w:rsidR="009A4D89" w:rsidRPr="00FC1E25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  <w:r w:rsidRPr="00062731">
        <w:rPr>
          <w:color w:val="000000"/>
          <w:spacing w:val="1"/>
          <w:sz w:val="32"/>
          <w:szCs w:val="28"/>
          <w:lang w:val="ru-RU"/>
        </w:rPr>
        <w:t>Области решений для каждого из классов</w:t>
      </w:r>
      <w:r w:rsidRPr="00062731">
        <w:rPr>
          <w:color w:val="000000"/>
          <w:spacing w:val="19"/>
          <w:sz w:val="32"/>
          <w:szCs w:val="28"/>
          <w:lang w:val="ru-RU"/>
        </w:rPr>
        <w:t xml:space="preserve"> </w:t>
      </w:r>
      <w:r w:rsidRPr="0088635C">
        <w:rPr>
          <w:iCs/>
          <w:color w:val="000000"/>
          <w:spacing w:val="2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pacing w:val="2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800" type="#_x0000_t75" alt="" style="width:65.9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EA26D7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EA26D7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j&lt;/m:t&gt;&lt;/m:r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=1,&lt;/m:t&gt;&lt;/m:r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l&lt;/m:t&gt;&lt;/m:r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88635C">
        <w:rPr>
          <w:iCs/>
          <w:color w:val="000000"/>
          <w:spacing w:val="2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pacing w:val="2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99" type="#_x0000_t75" alt="" style="width:65.9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EA26D7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EA26D7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j&lt;/m:t&gt;&lt;/m:r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=1,&lt;/m:t&gt;&lt;/m:r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l&lt;/m:t&gt;&lt;/m:r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88635C">
        <w:rPr>
          <w:iCs/>
          <w:color w:val="000000"/>
          <w:spacing w:val="2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pacing w:val="2"/>
          <w:sz w:val="32"/>
          <w:szCs w:val="28"/>
          <w:lang w:val="ru-RU"/>
        </w:rPr>
        <w:t xml:space="preserve"> 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строят как области пространства </w:t>
      </w:r>
      <w:r w:rsidRPr="0088635C">
        <w:rPr>
          <w:iCs/>
          <w:color w:val="000000"/>
          <w:spacing w:val="2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pacing w:val="2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98" type="#_x0000_t75" alt="" style="width:18.25pt;height:13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52BDC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D52BDC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88635C">
        <w:rPr>
          <w:iCs/>
          <w:color w:val="000000"/>
          <w:spacing w:val="2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pacing w:val="2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97" type="#_x0000_t75" alt="" style="width:18.25pt;height:13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52BDC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D52BDC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88635C">
        <w:rPr>
          <w:iCs/>
          <w:color w:val="000000"/>
          <w:spacing w:val="2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pacing w:val="2"/>
          <w:sz w:val="32"/>
          <w:szCs w:val="28"/>
          <w:lang w:val="ru-RU"/>
        </w:rPr>
        <w:t xml:space="preserve"> </w:t>
      </w:r>
      <w:r w:rsidRPr="00062731">
        <w:rPr>
          <w:color w:val="000000"/>
          <w:spacing w:val="2"/>
          <w:sz w:val="32"/>
          <w:szCs w:val="28"/>
          <w:lang w:val="ru-RU"/>
        </w:rPr>
        <w:t>в со</w:t>
      </w:r>
      <w:r w:rsidRPr="00062731">
        <w:rPr>
          <w:color w:val="000000"/>
          <w:spacing w:val="7"/>
          <w:sz w:val="32"/>
          <w:szCs w:val="28"/>
          <w:lang w:val="ru-RU"/>
        </w:rPr>
        <w:t xml:space="preserve">ответствии с </w:t>
      </w:r>
      <w:r w:rsidRPr="00062731">
        <w:rPr>
          <w:rFonts w:ascii="Times New Roman ??????????" w:hAnsi="Times New Roman ??????????"/>
          <w:b/>
          <w:i/>
          <w:color w:val="000000"/>
          <w:spacing w:val="7"/>
          <w:sz w:val="32"/>
          <w:szCs w:val="28"/>
          <w:lang w:val="ru-RU"/>
        </w:rPr>
        <w:t>определенными критериями</w:t>
      </w:r>
      <w:r w:rsidRPr="00062731">
        <w:rPr>
          <w:color w:val="000000"/>
          <w:spacing w:val="7"/>
          <w:sz w:val="32"/>
          <w:szCs w:val="28"/>
          <w:lang w:val="ru-RU"/>
        </w:rPr>
        <w:t xml:space="preserve"> и на основе </w:t>
      </w:r>
      <w:r w:rsidRPr="00062731">
        <w:rPr>
          <w:rFonts w:ascii="Times New Roman ??????????" w:hAnsi="Times New Roman ??????????"/>
          <w:b/>
          <w:i/>
          <w:color w:val="000000"/>
          <w:spacing w:val="2"/>
          <w:sz w:val="32"/>
          <w:szCs w:val="28"/>
          <w:lang w:val="ru-RU"/>
        </w:rPr>
        <w:t>ранее полученных данных</w:t>
      </w:r>
      <w:r w:rsidRPr="00062731">
        <w:rPr>
          <w:color w:val="000000"/>
          <w:spacing w:val="2"/>
          <w:sz w:val="32"/>
          <w:szCs w:val="28"/>
          <w:lang w:val="ru-RU"/>
        </w:rPr>
        <w:t>.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>
        <w:rPr>
          <w:color w:val="000000"/>
          <w:spacing w:val="2"/>
          <w:sz w:val="32"/>
          <w:szCs w:val="28"/>
          <w:lang w:val="ru-RU"/>
        </w:rPr>
        <w:t>И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з условий однозначности классификации объектов, </w:t>
      </w:r>
      <w:r w:rsidRPr="00062731">
        <w:rPr>
          <w:rFonts w:ascii="Times New Roman ??????????" w:hAnsi="Times New Roman ??????????"/>
          <w:b/>
          <w:i/>
          <w:color w:val="000000"/>
          <w:spacing w:val="2"/>
          <w:sz w:val="32"/>
          <w:szCs w:val="28"/>
          <w:lang w:val="ru-RU"/>
        </w:rPr>
        <w:t>области решений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 формируются как </w:t>
      </w:r>
      <w:r w:rsidRPr="00062731">
        <w:rPr>
          <w:rFonts w:ascii="Times New Roman ??????????" w:hAnsi="Times New Roman ??????????"/>
          <w:b/>
          <w:i/>
          <w:color w:val="000000"/>
          <w:spacing w:val="2"/>
          <w:sz w:val="32"/>
          <w:szCs w:val="28"/>
          <w:lang w:val="ru-RU"/>
        </w:rPr>
        <w:t>непересекающиеся.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>
        <w:rPr>
          <w:color w:val="000000"/>
          <w:spacing w:val="2"/>
          <w:sz w:val="32"/>
          <w:szCs w:val="28"/>
          <w:lang w:val="ru-RU"/>
        </w:rPr>
        <w:t>В</w:t>
      </w:r>
      <w:r w:rsidRPr="00062731">
        <w:rPr>
          <w:color w:val="000000"/>
          <w:spacing w:val="2"/>
          <w:sz w:val="32"/>
          <w:szCs w:val="28"/>
          <w:lang w:val="ru-RU"/>
        </w:rPr>
        <w:t>водится</w:t>
      </w:r>
      <w:r>
        <w:rPr>
          <w:color w:val="000000"/>
          <w:spacing w:val="2"/>
          <w:sz w:val="32"/>
          <w:szCs w:val="28"/>
          <w:lang w:val="ru-RU"/>
        </w:rPr>
        <w:t xml:space="preserve"> нуль-класс как 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множество точек </w:t>
      </w:r>
      <w:r w:rsidRPr="0088635C">
        <w:rPr>
          <w:color w:val="000000"/>
          <w:spacing w:val="2"/>
          <w:sz w:val="32"/>
          <w:szCs w:val="28"/>
          <w:lang w:val="ru-RU"/>
        </w:rPr>
        <w:fldChar w:fldCharType="begin"/>
      </w:r>
      <w:r w:rsidRPr="0088635C">
        <w:rPr>
          <w:color w:val="000000"/>
          <w:spacing w:val="2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96" type="#_x0000_t75" alt="" style="width:18.25pt;height:13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64047A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64047A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88635C">
        <w:rPr>
          <w:color w:val="000000"/>
          <w:spacing w:val="2"/>
          <w:sz w:val="32"/>
          <w:szCs w:val="28"/>
          <w:lang w:val="ru-RU"/>
        </w:rPr>
        <w:instrText xml:space="preserve"> </w:instrText>
      </w:r>
      <w:r w:rsidRPr="0088635C">
        <w:rPr>
          <w:color w:val="000000"/>
          <w:spacing w:val="2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95" type="#_x0000_t75" alt="" style="width:18.25pt;height:13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64047A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64047A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88635C">
        <w:rPr>
          <w:color w:val="000000"/>
          <w:spacing w:val="2"/>
          <w:sz w:val="32"/>
          <w:szCs w:val="28"/>
          <w:lang w:val="ru-RU"/>
        </w:rPr>
        <w:fldChar w:fldCharType="end"/>
      </w:r>
      <w:r w:rsidRPr="00062731">
        <w:rPr>
          <w:color w:val="000000"/>
          <w:spacing w:val="2"/>
          <w:sz w:val="32"/>
          <w:szCs w:val="28"/>
          <w:lang w:val="ru-RU"/>
        </w:rPr>
        <w:t xml:space="preserve">, не вошедших ни в одну из областей решения </w:t>
      </w:r>
      <w:r>
        <w:rPr>
          <w:color w:val="000000"/>
          <w:spacing w:val="2"/>
          <w:sz w:val="32"/>
          <w:szCs w:val="28"/>
          <w:lang w:val="ru-RU"/>
        </w:rPr>
        <w:t>классов (неопознанные объекты).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 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-1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5"/>
          <w:sz w:val="32"/>
          <w:szCs w:val="28"/>
          <w:lang w:val="ru-RU"/>
        </w:rPr>
      </w:pPr>
      <w:r w:rsidRPr="00062731">
        <w:rPr>
          <w:rFonts w:ascii="Times New Roman ??????????" w:hAnsi="Times New Roman ??????????"/>
          <w:b/>
          <w:i/>
          <w:color w:val="000000"/>
          <w:spacing w:val="1"/>
          <w:sz w:val="32"/>
          <w:szCs w:val="28"/>
          <w:lang w:val="ru-RU"/>
        </w:rPr>
        <w:t>Функции,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 описывающие поверхности, разделяющие </w:t>
      </w:r>
      <w:r w:rsidRPr="00062731">
        <w:rPr>
          <w:color w:val="000000"/>
          <w:spacing w:val="5"/>
          <w:sz w:val="32"/>
          <w:szCs w:val="28"/>
          <w:lang w:val="ru-RU"/>
        </w:rPr>
        <w:t xml:space="preserve">области решений, </w:t>
      </w:r>
      <w:r w:rsidRPr="00062731">
        <w:rPr>
          <w:rFonts w:ascii="Times New Roman ??????????" w:hAnsi="Times New Roman ??????????"/>
          <w:b/>
          <w:i/>
          <w:color w:val="000000"/>
          <w:spacing w:val="5"/>
          <w:sz w:val="32"/>
          <w:szCs w:val="28"/>
          <w:lang w:val="ru-RU"/>
        </w:rPr>
        <w:t>называются решающими</w:t>
      </w:r>
      <w:r w:rsidRPr="00062731">
        <w:rPr>
          <w:color w:val="000000"/>
          <w:spacing w:val="5"/>
          <w:sz w:val="32"/>
          <w:szCs w:val="28"/>
          <w:lang w:val="ru-RU"/>
        </w:rPr>
        <w:t>.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5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  <w:r w:rsidRPr="00062731">
        <w:rPr>
          <w:b/>
          <w:color w:val="000000"/>
          <w:spacing w:val="1"/>
          <w:sz w:val="32"/>
          <w:szCs w:val="28"/>
          <w:lang w:val="ru-RU"/>
        </w:rPr>
        <w:t>6.</w:t>
      </w:r>
      <w:r w:rsidRPr="00062731">
        <w:rPr>
          <w:rFonts w:ascii="Times New Roman ??????????" w:hAnsi="Times New Roman ??????????"/>
          <w:b/>
          <w:color w:val="000000"/>
          <w:spacing w:val="1"/>
          <w:sz w:val="32"/>
          <w:szCs w:val="28"/>
          <w:lang w:val="ru-RU"/>
        </w:rPr>
        <w:t xml:space="preserve"> Пример.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 Рассмотрим простейшую модель системы распознава</w:t>
      </w:r>
      <w:r w:rsidRPr="00062731">
        <w:rPr>
          <w:color w:val="000000"/>
          <w:spacing w:val="4"/>
          <w:sz w:val="32"/>
          <w:szCs w:val="28"/>
          <w:lang w:val="ru-RU"/>
        </w:rPr>
        <w:t>ния, типичную для дистанционного зондирования</w:t>
      </w:r>
      <w:r w:rsidRPr="00062731">
        <w:rPr>
          <w:color w:val="000000"/>
          <w:spacing w:val="7"/>
          <w:sz w:val="32"/>
          <w:szCs w:val="28"/>
          <w:lang w:val="ru-RU"/>
        </w:rPr>
        <w:t xml:space="preserve">. 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1"/>
          <w:sz w:val="32"/>
          <w:szCs w:val="28"/>
          <w:lang w:val="ru-RU"/>
        </w:rPr>
      </w:pPr>
      <w:r w:rsidRPr="00062731">
        <w:rPr>
          <w:color w:val="000000"/>
          <w:spacing w:val="7"/>
          <w:sz w:val="32"/>
          <w:szCs w:val="28"/>
          <w:lang w:val="ru-RU"/>
        </w:rPr>
        <w:t xml:space="preserve">На борту летательного аппарата (самолета или </w:t>
      </w:r>
      <w:r w:rsidRPr="00062731">
        <w:rPr>
          <w:color w:val="000000"/>
          <w:sz w:val="32"/>
          <w:szCs w:val="28"/>
          <w:lang w:val="ru-RU"/>
        </w:rPr>
        <w:t xml:space="preserve">спутника) размещен многоспектральный сканер, который 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служит датчиком для съема информации.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1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  <w:r w:rsidRPr="00062731">
        <w:rPr>
          <w:color w:val="000000"/>
          <w:spacing w:val="1"/>
          <w:sz w:val="32"/>
          <w:szCs w:val="28"/>
          <w:lang w:val="ru-RU"/>
        </w:rPr>
        <w:t xml:space="preserve">Выходом такого </w:t>
      </w:r>
      <w:r w:rsidRPr="00062731">
        <w:rPr>
          <w:color w:val="000000"/>
          <w:spacing w:val="6"/>
          <w:sz w:val="32"/>
          <w:szCs w:val="28"/>
          <w:lang w:val="ru-RU"/>
        </w:rPr>
        <w:t xml:space="preserve">датчика является набор из </w:t>
      </w:r>
      <w:r w:rsidRPr="00062731">
        <w:rPr>
          <w:i/>
          <w:iCs/>
          <w:color w:val="000000"/>
          <w:spacing w:val="6"/>
          <w:sz w:val="32"/>
          <w:szCs w:val="28"/>
          <w:lang w:val="ru-RU"/>
        </w:rPr>
        <w:t xml:space="preserve">п </w:t>
      </w:r>
      <w:r w:rsidRPr="00062731">
        <w:rPr>
          <w:color w:val="000000"/>
          <w:spacing w:val="6"/>
          <w:sz w:val="32"/>
          <w:szCs w:val="28"/>
          <w:lang w:val="ru-RU"/>
        </w:rPr>
        <w:t>измерений, каждое из ко</w:t>
      </w:r>
      <w:r w:rsidRPr="00062731">
        <w:rPr>
          <w:color w:val="000000"/>
          <w:spacing w:val="1"/>
          <w:sz w:val="32"/>
          <w:szCs w:val="28"/>
          <w:lang w:val="ru-RU"/>
        </w:rPr>
        <w:t>торых соответствует одному из каналов сканера.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2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b/>
          <w:color w:val="000000"/>
          <w:spacing w:val="1"/>
          <w:sz w:val="32"/>
          <w:szCs w:val="28"/>
          <w:lang w:val="ru-RU"/>
        </w:rPr>
      </w:pPr>
      <w:r w:rsidRPr="00062731">
        <w:rPr>
          <w:b/>
          <w:color w:val="000000"/>
          <w:spacing w:val="1"/>
          <w:sz w:val="32"/>
          <w:szCs w:val="28"/>
          <w:lang w:val="ru-RU"/>
        </w:rPr>
        <w:t>7.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2"/>
          <w:lang w:val="ru-RU"/>
        </w:rPr>
      </w:pP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966C8C9" wp14:editId="0731A43C">
                <wp:simplePos x="0" y="0"/>
                <wp:positionH relativeFrom="column">
                  <wp:posOffset>3481070</wp:posOffset>
                </wp:positionH>
                <wp:positionV relativeFrom="paragraph">
                  <wp:posOffset>200025</wp:posOffset>
                </wp:positionV>
                <wp:extent cx="826770" cy="14605"/>
                <wp:effectExtent l="0" t="0" r="11430" b="10795"/>
                <wp:wrapNone/>
                <wp:docPr id="1235729232" name="Прямая соединительная линия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826770" cy="1460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3BAD6A" id="Прямая соединительная линия 8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4.1pt,15.75pt" to="339.2pt,16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" strokeweight="1pt">
                <v:stroke joinstyle="miter"/>
                <o:lock v:ext="edit" shapetype="f"/>
              </v:line>
            </w:pict>
          </mc:Fallback>
        </mc:AlternateContent>
      </w:r>
      <w:r>
        <w:rPr>
          <w:noProof/>
          <w:lang w:val="ru-RU" w:eastAsia="ru-RU"/>
        </w:rPr>
        <w:drawing>
          <wp:anchor distT="0" distB="0" distL="114300" distR="114300" simplePos="0" relativeHeight="251661312" behindDoc="1" locked="0" layoutInCell="1" allowOverlap="1" wp14:anchorId="167643C7" wp14:editId="5212E2B0">
            <wp:simplePos x="0" y="0"/>
            <wp:positionH relativeFrom="margin">
              <wp:align>center</wp:align>
            </wp:positionH>
            <wp:positionV relativeFrom="paragraph">
              <wp:posOffset>200025</wp:posOffset>
            </wp:positionV>
            <wp:extent cx="5244465" cy="1097280"/>
            <wp:effectExtent l="0" t="0" r="0" b="0"/>
            <wp:wrapTopAndBottom/>
            <wp:docPr id="2003827571" name="Рисунок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4465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sz w:val="32"/>
          <w:lang w:val="ru-RU"/>
        </w:rPr>
      </w:pPr>
    </w:p>
    <w:p w:rsidR="009A4D89" w:rsidRPr="00062731" w:rsidRDefault="009A4D89" w:rsidP="009A4D89">
      <w:pPr>
        <w:shd w:val="clear" w:color="auto" w:fill="FFFFFF"/>
        <w:spacing w:after="120"/>
        <w:ind w:left="301"/>
        <w:jc w:val="center"/>
        <w:rPr>
          <w:sz w:val="32"/>
          <w:lang w:val="ru-RU"/>
        </w:rPr>
      </w:pPr>
      <w:r w:rsidRPr="00062731">
        <w:rPr>
          <w:color w:val="000000"/>
          <w:spacing w:val="4"/>
          <w:sz w:val="32"/>
          <w:lang w:val="ru-RU"/>
        </w:rPr>
        <w:t>Рис.2 Модель системы распознавания образов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  <w:r w:rsidRPr="00062731">
        <w:rPr>
          <w:color w:val="000000"/>
          <w:spacing w:val="7"/>
          <w:sz w:val="32"/>
          <w:szCs w:val="28"/>
          <w:lang w:val="ru-RU"/>
        </w:rPr>
        <w:t>8.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-1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i/>
          <w:iCs/>
          <w:color w:val="000000"/>
          <w:spacing w:val="-3"/>
          <w:sz w:val="32"/>
          <w:szCs w:val="28"/>
          <w:lang w:val="ru-RU"/>
        </w:rPr>
      </w:pPr>
      <w:r w:rsidRPr="00062731">
        <w:rPr>
          <w:color w:val="000000"/>
          <w:spacing w:val="-1"/>
          <w:sz w:val="32"/>
          <w:szCs w:val="28"/>
          <w:lang w:val="ru-RU"/>
        </w:rPr>
        <w:t>В ре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зультате объект наблюдения представляется </w:t>
      </w:r>
      <w:r w:rsidRPr="00062731">
        <w:rPr>
          <w:i/>
          <w:color w:val="000000"/>
          <w:spacing w:val="2"/>
          <w:sz w:val="32"/>
          <w:szCs w:val="28"/>
        </w:rPr>
        <w:t>n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-мерным </w:t>
      </w:r>
      <w:r w:rsidRPr="00062731">
        <w:rPr>
          <w:color w:val="000000"/>
          <w:spacing w:val="-3"/>
          <w:sz w:val="32"/>
          <w:szCs w:val="28"/>
          <w:lang w:val="ru-RU"/>
        </w:rPr>
        <w:t xml:space="preserve">вектором </w:t>
      </w:r>
      <w:r w:rsidRPr="0088635C">
        <w:rPr>
          <w:iCs/>
          <w:color w:val="000000"/>
          <w:spacing w:val="-3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pacing w:val="-3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94" type="#_x0000_t75" alt="" style="width:102.4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EE2972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EE2972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28&quot;/&gt;&lt;w:sz-cs w:val=&quot;28&quot;/&gt;&lt;w:lang w:val=&quot;RU&quot;/&gt;&lt;/w:rPr&gt;&lt;m:t&gt;=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" o:title="" chromakey="white"/>
          </v:shape>
        </w:pict>
      </w:r>
      <w:r w:rsidRPr="0088635C">
        <w:rPr>
          <w:iCs/>
          <w:color w:val="000000"/>
          <w:spacing w:val="-3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pacing w:val="-3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93" type="#_x0000_t75" alt="" style="width:102.4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EE2972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EE2972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28&quot;/&gt;&lt;w:sz-cs w:val=&quot;28&quot;/&gt;&lt;w:lang w:val=&quot;RU&quot;/&gt;&lt;/w:rPr&gt;&lt;m:t&gt;=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n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" o:title="" chromakey="white"/>
          </v:shape>
        </w:pict>
      </w:r>
      <w:r w:rsidRPr="0088635C">
        <w:rPr>
          <w:iCs/>
          <w:color w:val="000000"/>
          <w:spacing w:val="-3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pacing w:val="-3"/>
          <w:sz w:val="32"/>
          <w:szCs w:val="28"/>
          <w:lang w:val="ru-RU"/>
        </w:rPr>
        <w:t xml:space="preserve">. </w:t>
      </w:r>
    </w:p>
    <w:p w:rsidR="009A4D89" w:rsidRPr="00BF3AB5" w:rsidRDefault="009A4D89" w:rsidP="009A4D89">
      <w:pPr>
        <w:shd w:val="clear" w:color="auto" w:fill="FFFFFF"/>
        <w:jc w:val="both"/>
        <w:rPr>
          <w:i/>
          <w:iCs/>
          <w:color w:val="000000"/>
          <w:spacing w:val="-3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5"/>
          <w:sz w:val="32"/>
          <w:szCs w:val="28"/>
          <w:lang w:val="ru-RU"/>
        </w:rPr>
      </w:pPr>
      <w:r w:rsidRPr="00062731">
        <w:rPr>
          <w:color w:val="000000"/>
          <w:spacing w:val="-3"/>
          <w:sz w:val="32"/>
          <w:szCs w:val="28"/>
          <w:lang w:val="ru-RU"/>
        </w:rPr>
        <w:t>Блок принятия решений (клас</w:t>
      </w:r>
      <w:r w:rsidRPr="00062731">
        <w:rPr>
          <w:color w:val="000000"/>
          <w:spacing w:val="1"/>
          <w:sz w:val="32"/>
          <w:szCs w:val="28"/>
          <w:lang w:val="ru-RU"/>
        </w:rPr>
        <w:t>сификатор) относит каждый такой вектор к одному из предварительно заданных классов в соответствии с не</w:t>
      </w:r>
      <w:r w:rsidRPr="00062731">
        <w:rPr>
          <w:color w:val="000000"/>
          <w:spacing w:val="5"/>
          <w:sz w:val="32"/>
          <w:szCs w:val="28"/>
          <w:lang w:val="ru-RU"/>
        </w:rPr>
        <w:t xml:space="preserve">которым классифицированным правилом.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5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3"/>
          <w:sz w:val="32"/>
          <w:szCs w:val="28"/>
          <w:lang w:val="ru-RU"/>
        </w:rPr>
      </w:pPr>
      <w:r w:rsidRPr="00062731">
        <w:rPr>
          <w:color w:val="000000"/>
          <w:spacing w:val="5"/>
          <w:sz w:val="32"/>
          <w:szCs w:val="28"/>
          <w:lang w:val="ru-RU"/>
        </w:rPr>
        <w:t xml:space="preserve">В качестве классов, например, могут задаваться различные типы </w:t>
      </w:r>
      <w:r w:rsidRPr="00062731">
        <w:rPr>
          <w:color w:val="000000"/>
          <w:spacing w:val="3"/>
          <w:sz w:val="32"/>
          <w:szCs w:val="28"/>
          <w:lang w:val="ru-RU"/>
        </w:rPr>
        <w:t>покрова земной поверхности: растительность, вода и т. д.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3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sz w:val="32"/>
          <w:szCs w:val="28"/>
          <w:lang w:val="ru-RU"/>
        </w:rPr>
      </w:pPr>
      <w:r w:rsidRPr="00062731">
        <w:rPr>
          <w:color w:val="000000"/>
          <w:spacing w:val="3"/>
          <w:sz w:val="32"/>
          <w:szCs w:val="28"/>
          <w:lang w:val="ru-RU"/>
        </w:rPr>
        <w:t>9.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  <w:r w:rsidRPr="00062731">
        <w:rPr>
          <w:color w:val="000000"/>
          <w:spacing w:val="1"/>
          <w:sz w:val="32"/>
          <w:szCs w:val="28"/>
          <w:lang w:val="ru-RU"/>
        </w:rPr>
        <w:t xml:space="preserve">Измерения нескольких объектов, условно относящихся 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к одному типу покрова, но полученных для различных участков Земли при различных условиях, представляются </w:t>
      </w:r>
      <w:r w:rsidRPr="00062731">
        <w:rPr>
          <w:color w:val="000000"/>
          <w:spacing w:val="4"/>
          <w:sz w:val="32"/>
          <w:szCs w:val="28"/>
          <w:lang w:val="ru-RU"/>
        </w:rPr>
        <w:t>не одной точкой, а локализуются в пространстве изме</w:t>
      </w:r>
      <w:r w:rsidRPr="00062731">
        <w:rPr>
          <w:color w:val="000000"/>
          <w:spacing w:val="7"/>
          <w:sz w:val="32"/>
          <w:szCs w:val="28"/>
          <w:lang w:val="ru-RU"/>
        </w:rPr>
        <w:t>рений в виде кластера (рис.</w:t>
      </w:r>
      <w:r>
        <w:rPr>
          <w:color w:val="000000"/>
          <w:spacing w:val="7"/>
          <w:sz w:val="32"/>
          <w:szCs w:val="28"/>
          <w:lang w:val="ru-RU"/>
        </w:rPr>
        <w:t>3)</w:t>
      </w:r>
      <w:r w:rsidRPr="00062731">
        <w:rPr>
          <w:color w:val="000000"/>
          <w:spacing w:val="7"/>
          <w:sz w:val="32"/>
          <w:szCs w:val="28"/>
          <w:lang w:val="ru-RU"/>
        </w:rPr>
        <w:t xml:space="preserve"> 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7"/>
          <w:sz w:val="32"/>
          <w:szCs w:val="28"/>
          <w:lang w:val="ru-RU"/>
        </w:rPr>
      </w:pPr>
      <w:r>
        <w:rPr>
          <w:noProof/>
          <w:lang w:val="ru-RU" w:eastAsia="ru-RU"/>
        </w:rPr>
        <w:lastRenderedPageBreak/>
        <w:drawing>
          <wp:anchor distT="0" distB="0" distL="114300" distR="114300" simplePos="0" relativeHeight="251666432" behindDoc="0" locked="0" layoutInCell="1" allowOverlap="1" wp14:anchorId="1D67A8FF" wp14:editId="2CCAF3B0">
            <wp:simplePos x="0" y="0"/>
            <wp:positionH relativeFrom="column">
              <wp:posOffset>1417320</wp:posOffset>
            </wp:positionH>
            <wp:positionV relativeFrom="paragraph">
              <wp:posOffset>361950</wp:posOffset>
            </wp:positionV>
            <wp:extent cx="2487295" cy="2150745"/>
            <wp:effectExtent l="0" t="0" r="0" b="0"/>
            <wp:wrapTopAndBottom/>
            <wp:docPr id="77569718" name="Рисунок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295" cy="21507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7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ind w:firstLine="397"/>
        <w:rPr>
          <w:sz w:val="32"/>
          <w:lang w:val="ru-RU"/>
        </w:rPr>
      </w:pPr>
      <w:r w:rsidRPr="00062731">
        <w:rPr>
          <w:color w:val="000000"/>
          <w:spacing w:val="4"/>
          <w:w w:val="99"/>
          <w:sz w:val="32"/>
          <w:lang w:val="ru-RU"/>
        </w:rPr>
        <w:t xml:space="preserve">                                  Рис.3 Кластеры объектов данных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  <w:r w:rsidRPr="00062731">
        <w:rPr>
          <w:color w:val="000000"/>
          <w:spacing w:val="7"/>
          <w:sz w:val="32"/>
          <w:szCs w:val="28"/>
          <w:lang w:val="ru-RU"/>
        </w:rPr>
        <w:t>10.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5"/>
          <w:sz w:val="32"/>
          <w:szCs w:val="28"/>
          <w:lang w:val="ru-RU"/>
        </w:rPr>
      </w:pPr>
      <w:r w:rsidRPr="00062731">
        <w:rPr>
          <w:color w:val="000000"/>
          <w:spacing w:val="7"/>
          <w:sz w:val="32"/>
          <w:szCs w:val="28"/>
          <w:lang w:val="ru-RU"/>
        </w:rPr>
        <w:t>Это является резуль</w:t>
      </w:r>
      <w:r w:rsidRPr="00062731">
        <w:rPr>
          <w:color w:val="000000"/>
          <w:spacing w:val="5"/>
          <w:sz w:val="32"/>
          <w:szCs w:val="28"/>
          <w:lang w:val="ru-RU"/>
        </w:rPr>
        <w:t>татом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5"/>
          <w:sz w:val="32"/>
          <w:szCs w:val="28"/>
          <w:lang w:val="ru-RU"/>
        </w:rPr>
      </w:pPr>
      <w:r>
        <w:rPr>
          <w:color w:val="000000"/>
          <w:spacing w:val="5"/>
          <w:sz w:val="32"/>
          <w:szCs w:val="28"/>
          <w:lang w:val="ru-RU"/>
        </w:rPr>
        <w:t>- п</w:t>
      </w:r>
      <w:r w:rsidRPr="00062731">
        <w:rPr>
          <w:color w:val="000000"/>
          <w:spacing w:val="5"/>
          <w:sz w:val="32"/>
          <w:szCs w:val="28"/>
          <w:lang w:val="ru-RU"/>
        </w:rPr>
        <w:t>рисущих</w:t>
      </w:r>
      <w:r>
        <w:rPr>
          <w:color w:val="000000"/>
          <w:spacing w:val="5"/>
          <w:sz w:val="32"/>
          <w:szCs w:val="28"/>
          <w:lang w:val="ru-RU"/>
        </w:rPr>
        <w:t xml:space="preserve"> </w:t>
      </w:r>
      <w:r w:rsidRPr="00062731">
        <w:rPr>
          <w:color w:val="000000"/>
          <w:spacing w:val="5"/>
          <w:sz w:val="32"/>
          <w:szCs w:val="28"/>
          <w:lang w:val="ru-RU"/>
        </w:rPr>
        <w:t xml:space="preserve">природе случайностей,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3"/>
          <w:sz w:val="32"/>
          <w:szCs w:val="28"/>
          <w:lang w:val="ru-RU"/>
        </w:rPr>
      </w:pPr>
      <w:r>
        <w:rPr>
          <w:color w:val="000000"/>
          <w:spacing w:val="5"/>
          <w:sz w:val="32"/>
          <w:szCs w:val="28"/>
          <w:lang w:val="ru-RU"/>
        </w:rPr>
        <w:t xml:space="preserve">- </w:t>
      </w:r>
      <w:r w:rsidRPr="00062731">
        <w:rPr>
          <w:color w:val="000000"/>
          <w:spacing w:val="5"/>
          <w:sz w:val="32"/>
          <w:szCs w:val="28"/>
          <w:lang w:val="ru-RU"/>
        </w:rPr>
        <w:t>шума аппарату</w:t>
      </w:r>
      <w:r w:rsidRPr="00062731">
        <w:rPr>
          <w:color w:val="000000"/>
          <w:spacing w:val="3"/>
          <w:sz w:val="32"/>
          <w:szCs w:val="28"/>
          <w:lang w:val="ru-RU"/>
        </w:rPr>
        <w:t xml:space="preserve">ры дистанционного зондирования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3"/>
          <w:sz w:val="32"/>
          <w:szCs w:val="28"/>
          <w:lang w:val="ru-RU"/>
        </w:rPr>
      </w:pPr>
      <w:r w:rsidRPr="00062731">
        <w:rPr>
          <w:color w:val="000000"/>
          <w:spacing w:val="3"/>
          <w:sz w:val="32"/>
          <w:szCs w:val="28"/>
          <w:lang w:val="ru-RU"/>
        </w:rPr>
        <w:t xml:space="preserve">и т. д.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3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5"/>
          <w:sz w:val="32"/>
          <w:szCs w:val="28"/>
          <w:lang w:val="ru-RU"/>
        </w:rPr>
      </w:pPr>
      <w:r w:rsidRPr="00062731">
        <w:rPr>
          <w:color w:val="000000"/>
          <w:spacing w:val="3"/>
          <w:sz w:val="32"/>
          <w:szCs w:val="28"/>
          <w:lang w:val="ru-RU"/>
        </w:rPr>
        <w:t xml:space="preserve">Вместе с тем </w:t>
      </w:r>
      <w:r w:rsidRPr="00062731">
        <w:rPr>
          <w:color w:val="000000"/>
          <w:sz w:val="32"/>
          <w:szCs w:val="28"/>
          <w:lang w:val="ru-RU"/>
        </w:rPr>
        <w:t>кластеры с элементами определенного типа покрова обыч</w:t>
      </w:r>
      <w:r w:rsidRPr="00062731">
        <w:rPr>
          <w:color w:val="000000"/>
          <w:spacing w:val="5"/>
          <w:sz w:val="32"/>
          <w:szCs w:val="28"/>
          <w:lang w:val="ru-RU"/>
        </w:rPr>
        <w:t xml:space="preserve">но более или менее различимы.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5"/>
          <w:sz w:val="32"/>
          <w:szCs w:val="28"/>
          <w:lang w:val="ru-RU"/>
        </w:rPr>
      </w:pPr>
    </w:p>
    <w:p w:rsidR="009A4D89" w:rsidRPr="00FC1E25" w:rsidRDefault="009A4D89" w:rsidP="009A4D89">
      <w:pPr>
        <w:shd w:val="clear" w:color="auto" w:fill="FFFFFF"/>
        <w:jc w:val="both"/>
        <w:rPr>
          <w:color w:val="000000"/>
          <w:spacing w:val="5"/>
          <w:sz w:val="32"/>
          <w:szCs w:val="28"/>
          <w:lang w:val="ru-RU"/>
        </w:rPr>
      </w:pPr>
      <w:r w:rsidRPr="00062731">
        <w:rPr>
          <w:color w:val="000000"/>
          <w:spacing w:val="5"/>
          <w:sz w:val="32"/>
          <w:szCs w:val="28"/>
          <w:lang w:val="ru-RU"/>
        </w:rPr>
        <w:t xml:space="preserve">В результате можно </w:t>
      </w:r>
      <w:r w:rsidRPr="00062731">
        <w:rPr>
          <w:color w:val="000000"/>
          <w:spacing w:val="3"/>
          <w:sz w:val="32"/>
          <w:szCs w:val="28"/>
          <w:lang w:val="ru-RU"/>
        </w:rPr>
        <w:t xml:space="preserve">установить связь между локализованными </w:t>
      </w:r>
      <w:r w:rsidRPr="00062731">
        <w:rPr>
          <w:rFonts w:ascii="Times New Roman ??????????" w:hAnsi="Times New Roman ??????????"/>
          <w:b/>
          <w:i/>
          <w:color w:val="000000"/>
          <w:spacing w:val="3"/>
          <w:sz w:val="32"/>
          <w:szCs w:val="28"/>
          <w:lang w:val="ru-RU"/>
        </w:rPr>
        <w:t xml:space="preserve">областями </w:t>
      </w:r>
      <w:r w:rsidRPr="00062731">
        <w:rPr>
          <w:rFonts w:ascii="Times New Roman ??????????" w:hAnsi="Times New Roman ??????????"/>
          <w:b/>
          <w:i/>
          <w:color w:val="000000"/>
          <w:spacing w:val="2"/>
          <w:sz w:val="32"/>
          <w:szCs w:val="28"/>
          <w:lang w:val="ru-RU"/>
        </w:rPr>
        <w:t>пространства измерений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 (признаков) и конкретными </w:t>
      </w:r>
      <w:r w:rsidRPr="00062731">
        <w:rPr>
          <w:rFonts w:ascii="Times New Roman ??????????" w:hAnsi="Times New Roman ??????????"/>
          <w:b/>
          <w:i/>
          <w:color w:val="000000"/>
          <w:spacing w:val="2"/>
          <w:sz w:val="32"/>
          <w:szCs w:val="28"/>
          <w:lang w:val="ru-RU"/>
        </w:rPr>
        <w:t>ти</w:t>
      </w:r>
      <w:r w:rsidRPr="00062731">
        <w:rPr>
          <w:rFonts w:ascii="Times New Roman ??????????" w:hAnsi="Times New Roman ??????????"/>
          <w:b/>
          <w:i/>
          <w:color w:val="000000"/>
          <w:spacing w:val="5"/>
          <w:sz w:val="32"/>
          <w:szCs w:val="28"/>
          <w:lang w:val="ru-RU"/>
        </w:rPr>
        <w:t>пами земного покрова</w:t>
      </w:r>
      <w:r w:rsidRPr="00062731">
        <w:rPr>
          <w:color w:val="000000"/>
          <w:spacing w:val="5"/>
          <w:sz w:val="32"/>
          <w:szCs w:val="28"/>
          <w:lang w:val="ru-RU"/>
        </w:rPr>
        <w:t>.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 w:rsidRPr="00062731">
        <w:rPr>
          <w:color w:val="000000"/>
          <w:spacing w:val="2"/>
          <w:sz w:val="32"/>
          <w:szCs w:val="28"/>
          <w:lang w:val="ru-RU"/>
        </w:rPr>
        <w:t>11.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62731">
        <w:rPr>
          <w:color w:val="000000"/>
          <w:spacing w:val="2"/>
          <w:sz w:val="32"/>
          <w:szCs w:val="28"/>
          <w:lang w:val="ru-RU"/>
        </w:rPr>
        <w:t>Для</w:t>
      </w:r>
      <w:r>
        <w:rPr>
          <w:color w:val="000000"/>
          <w:spacing w:val="2"/>
          <w:sz w:val="32"/>
          <w:szCs w:val="28"/>
          <w:lang w:val="ru-RU"/>
        </w:rPr>
        <w:t xml:space="preserve"> построения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 </w:t>
      </w:r>
      <w:r w:rsidRPr="00F133C2">
        <w:rPr>
          <w:rFonts w:ascii="Times New Roman ??????????" w:hAnsi="Times New Roman ??????????"/>
          <w:b/>
          <w:i/>
          <w:color w:val="000000"/>
          <w:spacing w:val="2"/>
          <w:sz w:val="32"/>
          <w:szCs w:val="28"/>
          <w:lang w:val="ru-RU"/>
        </w:rPr>
        <w:t>классификатора</w:t>
      </w:r>
      <w:r>
        <w:rPr>
          <w:color w:val="000000"/>
          <w:spacing w:val="2"/>
          <w:sz w:val="32"/>
          <w:szCs w:val="28"/>
          <w:lang w:val="ru-RU"/>
        </w:rPr>
        <w:t xml:space="preserve"> 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системы </w:t>
      </w:r>
      <w:r w:rsidRPr="00062731">
        <w:rPr>
          <w:color w:val="000000"/>
          <w:spacing w:val="6"/>
          <w:sz w:val="32"/>
          <w:szCs w:val="28"/>
          <w:lang w:val="ru-RU"/>
        </w:rPr>
        <w:t>распознавания, необходимо</w:t>
      </w:r>
      <w:r>
        <w:rPr>
          <w:color w:val="000000"/>
          <w:spacing w:val="6"/>
          <w:sz w:val="32"/>
          <w:szCs w:val="28"/>
          <w:lang w:val="ru-RU"/>
        </w:rPr>
        <w:t>: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 w:rsidRPr="00062731">
        <w:rPr>
          <w:color w:val="000000"/>
          <w:spacing w:val="6"/>
          <w:sz w:val="32"/>
          <w:szCs w:val="28"/>
          <w:lang w:val="ru-RU"/>
        </w:rPr>
        <w:lastRenderedPageBreak/>
        <w:t xml:space="preserve">разбить пространство измерений на области решений так, чтобы </w:t>
      </w:r>
      <w:r w:rsidRPr="00062731">
        <w:rPr>
          <w:color w:val="000000"/>
          <w:spacing w:val="5"/>
          <w:sz w:val="32"/>
          <w:szCs w:val="28"/>
          <w:lang w:val="ru-RU"/>
        </w:rPr>
        <w:t xml:space="preserve">каждая область соответствовала конкретно различимому 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классу.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z w:val="32"/>
          <w:szCs w:val="28"/>
          <w:lang w:val="ru-RU"/>
        </w:rPr>
      </w:pPr>
      <w:r w:rsidRPr="00062731">
        <w:rPr>
          <w:color w:val="000000"/>
          <w:spacing w:val="2"/>
          <w:sz w:val="32"/>
          <w:szCs w:val="28"/>
          <w:lang w:val="ru-RU"/>
        </w:rPr>
        <w:t xml:space="preserve">Под классификатором понимается устройство </w:t>
      </w:r>
      <w:r w:rsidRPr="00062731">
        <w:rPr>
          <w:color w:val="000000"/>
          <w:spacing w:val="14"/>
          <w:sz w:val="32"/>
          <w:szCs w:val="28"/>
          <w:lang w:val="ru-RU"/>
        </w:rPr>
        <w:t xml:space="preserve">или алгоритм, отображающие </w:t>
      </w:r>
      <w:r w:rsidRPr="00062731">
        <w:rPr>
          <w:rFonts w:ascii="Times New Roman ??????????" w:hAnsi="Times New Roman ??????????"/>
          <w:b/>
          <w:i/>
          <w:color w:val="000000"/>
          <w:spacing w:val="14"/>
          <w:sz w:val="32"/>
          <w:szCs w:val="28"/>
          <w:lang w:val="ru-RU"/>
        </w:rPr>
        <w:t>образ объекта</w:t>
      </w:r>
      <w:r w:rsidRPr="00062731">
        <w:rPr>
          <w:color w:val="000000"/>
          <w:spacing w:val="14"/>
          <w:sz w:val="32"/>
          <w:szCs w:val="28"/>
          <w:lang w:val="ru-RU"/>
        </w:rPr>
        <w:t xml:space="preserve"> в числа  </w:t>
      </w:r>
      <w:r w:rsidRPr="0088635C">
        <w:rPr>
          <w:color w:val="000000"/>
          <w:spacing w:val="-1"/>
          <w:sz w:val="32"/>
          <w:szCs w:val="28"/>
          <w:lang w:val="ru-RU"/>
        </w:rPr>
        <w:fldChar w:fldCharType="begin"/>
      </w:r>
      <w:r w:rsidRPr="0088635C">
        <w:rPr>
          <w:color w:val="000000"/>
          <w:spacing w:val="-1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92" type="#_x0000_t75" alt="" style="width:41.6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769D5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8769D5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, ___, l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88635C">
        <w:rPr>
          <w:color w:val="000000"/>
          <w:spacing w:val="-1"/>
          <w:sz w:val="32"/>
          <w:szCs w:val="28"/>
          <w:lang w:val="ru-RU"/>
        </w:rPr>
        <w:instrText xml:space="preserve"> </w:instrText>
      </w:r>
      <w:r w:rsidRPr="0088635C">
        <w:rPr>
          <w:color w:val="000000"/>
          <w:spacing w:val="-1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91" type="#_x0000_t75" alt="" style="width:41.6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769D5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8769D5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, ___, l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88635C">
        <w:rPr>
          <w:color w:val="000000"/>
          <w:spacing w:val="-1"/>
          <w:sz w:val="32"/>
          <w:szCs w:val="28"/>
          <w:lang w:val="ru-RU"/>
        </w:rPr>
        <w:fldChar w:fldCharType="end"/>
      </w:r>
      <w:r w:rsidRPr="00062731">
        <w:rPr>
          <w:color w:val="000000"/>
          <w:spacing w:val="-1"/>
          <w:sz w:val="32"/>
          <w:szCs w:val="28"/>
          <w:lang w:val="ru-RU"/>
        </w:rPr>
        <w:t xml:space="preserve">  </w:t>
      </w:r>
      <w:r w:rsidRPr="00062731">
        <w:rPr>
          <w:color w:val="000000"/>
          <w:sz w:val="32"/>
          <w:szCs w:val="28"/>
          <w:lang w:val="ru-RU"/>
        </w:rPr>
        <w:t xml:space="preserve">которыми пронумерованы выделенные классы </w:t>
      </w:r>
      <w:r w:rsidRPr="0088635C">
        <w:rPr>
          <w:iCs/>
          <w:color w:val="000000"/>
          <w:spacing w:val="19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pacing w:val="19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90" type="#_x0000_t75" alt="" style="width:55.75pt;height:14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16A8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DA16A8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5" o:title="" chromakey="white"/>
          </v:shape>
        </w:pict>
      </w:r>
      <w:r w:rsidRPr="0088635C">
        <w:rPr>
          <w:iCs/>
          <w:color w:val="000000"/>
          <w:spacing w:val="19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pacing w:val="19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89" type="#_x0000_t75" alt="" style="width:55.75pt;height:14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16A8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DA16A8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5" o:title="" chromakey="white"/>
          </v:shape>
        </w:pict>
      </w:r>
      <w:r w:rsidRPr="0088635C">
        <w:rPr>
          <w:iCs/>
          <w:color w:val="000000"/>
          <w:spacing w:val="19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pacing w:val="19"/>
          <w:sz w:val="32"/>
          <w:szCs w:val="28"/>
          <w:lang w:val="ru-RU"/>
        </w:rPr>
        <w:t>.</w:t>
      </w:r>
    </w:p>
    <w:p w:rsidR="009A4D89" w:rsidRDefault="009A4D89" w:rsidP="009A4D89">
      <w:pPr>
        <w:shd w:val="clear" w:color="auto" w:fill="FFFFFF"/>
        <w:jc w:val="both"/>
        <w:rPr>
          <w:color w:val="000000"/>
          <w:sz w:val="32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>
        <w:rPr>
          <w:color w:val="000000"/>
          <w:spacing w:val="1"/>
          <w:sz w:val="32"/>
          <w:szCs w:val="28"/>
          <w:lang w:val="ru-RU"/>
        </w:rPr>
        <w:t>И</w:t>
      </w:r>
      <w:r w:rsidRPr="00062731">
        <w:rPr>
          <w:color w:val="000000"/>
          <w:spacing w:val="1"/>
          <w:sz w:val="32"/>
          <w:szCs w:val="28"/>
          <w:lang w:val="ru-RU"/>
        </w:rPr>
        <w:t>деология распознавания обра</w:t>
      </w:r>
      <w:r w:rsidRPr="00062731">
        <w:rPr>
          <w:color w:val="000000"/>
          <w:spacing w:val="2"/>
          <w:sz w:val="32"/>
          <w:szCs w:val="28"/>
          <w:lang w:val="ru-RU"/>
        </w:rPr>
        <w:t>зов позволяет характеризовать</w:t>
      </w:r>
      <w:r>
        <w:rPr>
          <w:color w:val="000000"/>
          <w:spacing w:val="2"/>
          <w:sz w:val="32"/>
          <w:szCs w:val="28"/>
          <w:lang w:val="ru-RU"/>
        </w:rPr>
        <w:t>, в частности,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 множество данных дистан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ционного зондирования путем </w:t>
      </w:r>
      <w:r w:rsidRPr="00062731">
        <w:rPr>
          <w:rFonts w:ascii="Times New Roman ??????????" w:hAnsi="Times New Roman ??????????"/>
          <w:b/>
          <w:i/>
          <w:color w:val="000000"/>
          <w:spacing w:val="1"/>
          <w:sz w:val="32"/>
          <w:szCs w:val="28"/>
          <w:lang w:val="ru-RU"/>
        </w:rPr>
        <w:t xml:space="preserve">разделения пространства </w:t>
      </w:r>
      <w:r w:rsidRPr="00062731">
        <w:rPr>
          <w:rFonts w:ascii="Times New Roman ??????????" w:hAnsi="Times New Roman ??????????"/>
          <w:b/>
          <w:i/>
          <w:color w:val="000000"/>
          <w:spacing w:val="2"/>
          <w:sz w:val="32"/>
          <w:szCs w:val="28"/>
          <w:lang w:val="ru-RU"/>
        </w:rPr>
        <w:t>измерений на непересекающиеся области решений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.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1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1"/>
          <w:sz w:val="32"/>
          <w:szCs w:val="28"/>
          <w:lang w:val="ru-RU"/>
        </w:rPr>
      </w:pPr>
      <w:r w:rsidRPr="00062731">
        <w:rPr>
          <w:color w:val="000000"/>
          <w:spacing w:val="1"/>
          <w:sz w:val="32"/>
          <w:szCs w:val="28"/>
          <w:lang w:val="ru-RU"/>
        </w:rPr>
        <w:t>12.</w:t>
      </w:r>
    </w:p>
    <w:p w:rsidR="009A4D89" w:rsidRPr="00062731" w:rsidRDefault="009A4D89" w:rsidP="009A4D89">
      <w:pPr>
        <w:shd w:val="clear" w:color="auto" w:fill="FFFFFF"/>
        <w:jc w:val="both"/>
        <w:rPr>
          <w:sz w:val="32"/>
          <w:szCs w:val="28"/>
          <w:lang w:val="ru-RU"/>
        </w:rPr>
      </w:pPr>
      <w:r w:rsidRPr="00062731">
        <w:rPr>
          <w:color w:val="000000"/>
          <w:spacing w:val="2"/>
          <w:sz w:val="32"/>
          <w:szCs w:val="28"/>
          <w:lang w:val="ru-RU"/>
        </w:rPr>
        <w:t>Т</w:t>
      </w:r>
      <w:r>
        <w:rPr>
          <w:color w:val="000000"/>
          <w:spacing w:val="2"/>
          <w:sz w:val="32"/>
          <w:szCs w:val="28"/>
          <w:lang w:val="ru-RU"/>
        </w:rPr>
        <w:t xml:space="preserve">аким образом, 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определяются спектральные классы, 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которые разделяются благодаря спектральным свойствам </w:t>
      </w:r>
      <w:r w:rsidRPr="00062731">
        <w:rPr>
          <w:color w:val="000000"/>
          <w:spacing w:val="4"/>
          <w:sz w:val="32"/>
          <w:szCs w:val="28"/>
          <w:lang w:val="ru-RU"/>
        </w:rPr>
        <w:t>соответствующих типов земного покрова.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1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  <w:r w:rsidRPr="00062731">
        <w:rPr>
          <w:color w:val="000000"/>
          <w:spacing w:val="1"/>
          <w:sz w:val="32"/>
          <w:szCs w:val="28"/>
          <w:lang w:val="ru-RU"/>
        </w:rPr>
        <w:t xml:space="preserve">Как показывает практика, </w:t>
      </w:r>
      <w:r w:rsidRPr="00062731">
        <w:rPr>
          <w:rFonts w:ascii="Times New Roman ??????????" w:hAnsi="Times New Roman ??????????"/>
          <w:b/>
          <w:i/>
          <w:color w:val="000000"/>
          <w:spacing w:val="8"/>
          <w:sz w:val="32"/>
          <w:szCs w:val="28"/>
          <w:lang w:val="ru-RU"/>
        </w:rPr>
        <w:t xml:space="preserve">спектральные классы совпадают </w:t>
      </w:r>
      <w:r w:rsidRPr="00062731">
        <w:rPr>
          <w:rFonts w:ascii="Times New Roman ??????????" w:hAnsi="Times New Roman ??????????"/>
          <w:b/>
          <w:i/>
          <w:color w:val="000000"/>
          <w:sz w:val="32"/>
          <w:szCs w:val="28"/>
          <w:lang w:val="ru-RU"/>
        </w:rPr>
        <w:t>с информационными</w:t>
      </w:r>
      <w:r>
        <w:rPr>
          <w:color w:val="000000"/>
          <w:sz w:val="32"/>
          <w:szCs w:val="28"/>
          <w:lang w:val="ru-RU"/>
        </w:rPr>
        <w:t xml:space="preserve">, </w:t>
      </w:r>
      <w:r w:rsidRPr="00062731">
        <w:rPr>
          <w:color w:val="000000"/>
          <w:sz w:val="32"/>
          <w:szCs w:val="28"/>
          <w:lang w:val="ru-RU"/>
        </w:rPr>
        <w:t xml:space="preserve">с классами покрова земной </w:t>
      </w:r>
      <w:r w:rsidRPr="00062731">
        <w:rPr>
          <w:color w:val="000000"/>
          <w:spacing w:val="-1"/>
          <w:sz w:val="32"/>
          <w:szCs w:val="28"/>
          <w:lang w:val="ru-RU"/>
        </w:rPr>
        <w:t>поверхности, имеющими определенный смысл (вид сель</w:t>
      </w:r>
      <w:r w:rsidRPr="00062731">
        <w:rPr>
          <w:color w:val="000000"/>
          <w:spacing w:val="7"/>
          <w:sz w:val="32"/>
          <w:szCs w:val="28"/>
          <w:lang w:val="ru-RU"/>
        </w:rPr>
        <w:t>хозкультур</w:t>
      </w:r>
      <w:r>
        <w:rPr>
          <w:color w:val="000000"/>
          <w:spacing w:val="7"/>
          <w:sz w:val="32"/>
          <w:szCs w:val="28"/>
          <w:lang w:val="ru-RU"/>
        </w:rPr>
        <w:t>, тип по</w:t>
      </w:r>
      <w:r w:rsidRPr="00062731">
        <w:rPr>
          <w:color w:val="000000"/>
          <w:spacing w:val="7"/>
          <w:sz w:val="32"/>
          <w:szCs w:val="28"/>
          <w:lang w:val="ru-RU"/>
        </w:rPr>
        <w:t xml:space="preserve"> и</w:t>
      </w:r>
      <w:r w:rsidRPr="00062731">
        <w:rPr>
          <w:color w:val="000000"/>
          <w:spacing w:val="7"/>
          <w:sz w:val="32"/>
          <w:szCs w:val="28"/>
        </w:rPr>
        <w:t> </w:t>
      </w:r>
      <w:r w:rsidRPr="00062731">
        <w:rPr>
          <w:color w:val="000000"/>
          <w:spacing w:val="35"/>
          <w:sz w:val="32"/>
          <w:szCs w:val="28"/>
          <w:lang w:val="ru-RU"/>
        </w:rPr>
        <w:t>т.д.).</w:t>
      </w:r>
      <w:r w:rsidRPr="00062731">
        <w:rPr>
          <w:color w:val="000000"/>
          <w:spacing w:val="7"/>
          <w:sz w:val="32"/>
          <w:szCs w:val="28"/>
          <w:lang w:val="ru-RU"/>
        </w:rPr>
        <w:t xml:space="preserve"> 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7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4"/>
          <w:sz w:val="32"/>
          <w:szCs w:val="28"/>
          <w:lang w:val="ru-RU"/>
        </w:rPr>
      </w:pPr>
      <w:r w:rsidRPr="00062731">
        <w:rPr>
          <w:color w:val="000000"/>
          <w:spacing w:val="7"/>
          <w:sz w:val="32"/>
          <w:szCs w:val="28"/>
          <w:lang w:val="ru-RU"/>
        </w:rPr>
        <w:t xml:space="preserve">Спектральные классы 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должны быть преобразованы в информационные путем идентификации типа покрова, соответствующего каждому </w:t>
      </w:r>
      <w:r w:rsidRPr="00062731">
        <w:rPr>
          <w:color w:val="000000"/>
          <w:spacing w:val="4"/>
          <w:sz w:val="32"/>
          <w:szCs w:val="28"/>
          <w:lang w:val="ru-RU"/>
        </w:rPr>
        <w:t xml:space="preserve">спектральному классу. </w:t>
      </w:r>
    </w:p>
    <w:p w:rsidR="009A4D89" w:rsidRPr="00062731" w:rsidRDefault="009A4D89" w:rsidP="009A4D89">
      <w:pPr>
        <w:shd w:val="clear" w:color="auto" w:fill="FFFFFF"/>
        <w:jc w:val="both"/>
        <w:rPr>
          <w:b/>
          <w:i/>
          <w:color w:val="000000"/>
          <w:spacing w:val="4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b/>
          <w:i/>
          <w:color w:val="000000"/>
          <w:spacing w:val="4"/>
          <w:sz w:val="32"/>
          <w:szCs w:val="28"/>
          <w:lang w:val="ru-RU"/>
        </w:rPr>
      </w:pPr>
      <w:r w:rsidRPr="00062731">
        <w:rPr>
          <w:b/>
          <w:i/>
          <w:color w:val="000000"/>
          <w:spacing w:val="4"/>
          <w:sz w:val="32"/>
          <w:szCs w:val="28"/>
          <w:lang w:val="ru-RU"/>
        </w:rPr>
        <w:t>13.</w:t>
      </w:r>
    </w:p>
    <w:p w:rsidR="009A4D89" w:rsidRDefault="009A4D89" w:rsidP="009A4D89">
      <w:pPr>
        <w:shd w:val="clear" w:color="auto" w:fill="FFFFFF"/>
        <w:jc w:val="both"/>
        <w:rPr>
          <w:b/>
          <w:i/>
          <w:color w:val="000000"/>
          <w:spacing w:val="4"/>
          <w:sz w:val="32"/>
          <w:szCs w:val="28"/>
          <w:lang w:val="ru-RU"/>
        </w:rPr>
      </w:pPr>
      <w:r w:rsidRPr="00062731">
        <w:rPr>
          <w:rFonts w:ascii="Times New Roman ??????????" w:hAnsi="Times New Roman ??????????"/>
          <w:b/>
          <w:i/>
          <w:color w:val="000000"/>
          <w:spacing w:val="4"/>
          <w:sz w:val="32"/>
          <w:szCs w:val="28"/>
          <w:lang w:val="ru-RU"/>
        </w:rPr>
        <w:t>Задача построения классификатора системы распознавания</w:t>
      </w:r>
    </w:p>
    <w:p w:rsidR="009A4D89" w:rsidRDefault="009A4D89" w:rsidP="009A4D89">
      <w:pPr>
        <w:shd w:val="clear" w:color="auto" w:fill="FFFFFF"/>
        <w:jc w:val="both"/>
        <w:rPr>
          <w:b/>
          <w:i/>
          <w:color w:val="000000"/>
          <w:spacing w:val="4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8"/>
          <w:sz w:val="32"/>
          <w:szCs w:val="28"/>
          <w:lang w:val="ru-RU"/>
        </w:rPr>
      </w:pPr>
      <w:r>
        <w:rPr>
          <w:color w:val="000000"/>
          <w:spacing w:val="4"/>
          <w:sz w:val="32"/>
          <w:szCs w:val="28"/>
          <w:lang w:val="ru-RU"/>
        </w:rPr>
        <w:t xml:space="preserve"> Построение</w:t>
      </w:r>
      <w:r w:rsidRPr="00062731">
        <w:rPr>
          <w:color w:val="000000"/>
          <w:spacing w:val="4"/>
          <w:sz w:val="32"/>
          <w:szCs w:val="28"/>
          <w:lang w:val="ru-RU"/>
        </w:rPr>
        <w:t xml:space="preserve"> опти</w:t>
      </w:r>
      <w:r w:rsidRPr="00062731">
        <w:rPr>
          <w:color w:val="000000"/>
          <w:spacing w:val="2"/>
          <w:sz w:val="32"/>
          <w:szCs w:val="28"/>
          <w:lang w:val="ru-RU"/>
        </w:rPr>
        <w:t>мальных решающих процедур, необходимых для прове</w:t>
      </w:r>
      <w:r w:rsidRPr="00062731">
        <w:rPr>
          <w:color w:val="000000"/>
          <w:spacing w:val="8"/>
          <w:sz w:val="32"/>
          <w:szCs w:val="28"/>
          <w:lang w:val="ru-RU"/>
        </w:rPr>
        <w:t xml:space="preserve">дения </w:t>
      </w:r>
      <w:r>
        <w:rPr>
          <w:color w:val="000000"/>
          <w:spacing w:val="8"/>
          <w:sz w:val="32"/>
          <w:szCs w:val="28"/>
          <w:lang w:val="ru-RU"/>
        </w:rPr>
        <w:t>идентификации или классификации:</w:t>
      </w:r>
      <w:r w:rsidRPr="00062731">
        <w:rPr>
          <w:color w:val="000000"/>
          <w:spacing w:val="8"/>
          <w:sz w:val="32"/>
          <w:szCs w:val="28"/>
          <w:lang w:val="ru-RU"/>
        </w:rPr>
        <w:t xml:space="preserve">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lastRenderedPageBreak/>
        <w:t xml:space="preserve">- </w:t>
      </w:r>
      <w:r w:rsidRPr="00062731">
        <w:rPr>
          <w:color w:val="000000"/>
          <w:spacing w:val="6"/>
          <w:sz w:val="32"/>
          <w:szCs w:val="28"/>
          <w:lang w:val="ru-RU"/>
        </w:rPr>
        <w:t>необ</w:t>
      </w:r>
      <w:r w:rsidRPr="00062731">
        <w:rPr>
          <w:color w:val="000000"/>
          <w:sz w:val="32"/>
          <w:szCs w:val="28"/>
          <w:lang w:val="ru-RU"/>
        </w:rPr>
        <w:t xml:space="preserve">ходимо соответствующим образом разбить пространство </w:t>
      </w:r>
      <w:r w:rsidRPr="00062731">
        <w:rPr>
          <w:color w:val="000000"/>
          <w:spacing w:val="2"/>
          <w:sz w:val="32"/>
          <w:szCs w:val="28"/>
          <w:lang w:val="ru-RU"/>
        </w:rPr>
        <w:t>призна</w:t>
      </w:r>
      <w:r>
        <w:rPr>
          <w:color w:val="000000"/>
          <w:spacing w:val="2"/>
          <w:sz w:val="32"/>
          <w:szCs w:val="28"/>
          <w:lang w:val="ru-RU"/>
        </w:rPr>
        <w:t>ков на области решений;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sz w:val="32"/>
          <w:szCs w:val="28"/>
          <w:lang w:val="ru-RU"/>
        </w:rPr>
      </w:pPr>
      <w:r>
        <w:rPr>
          <w:color w:val="000000"/>
          <w:spacing w:val="2"/>
          <w:sz w:val="32"/>
          <w:szCs w:val="28"/>
          <w:lang w:val="ru-RU"/>
        </w:rPr>
        <w:t xml:space="preserve">- </w:t>
      </w:r>
      <w:r w:rsidRPr="00062731">
        <w:rPr>
          <w:color w:val="000000"/>
          <w:spacing w:val="2"/>
          <w:sz w:val="32"/>
          <w:szCs w:val="28"/>
          <w:lang w:val="ru-RU"/>
        </w:rPr>
        <w:t>создать класси</w:t>
      </w:r>
      <w:r w:rsidRPr="00062731">
        <w:rPr>
          <w:color w:val="000000"/>
          <w:sz w:val="32"/>
          <w:szCs w:val="28"/>
          <w:lang w:val="ru-RU"/>
        </w:rPr>
        <w:t>фикатор, к</w:t>
      </w:r>
      <w:r>
        <w:rPr>
          <w:color w:val="000000"/>
          <w:sz w:val="32"/>
          <w:szCs w:val="28"/>
          <w:lang w:val="ru-RU"/>
        </w:rPr>
        <w:t>оторый отождествляет</w:t>
      </w:r>
      <w:r w:rsidRPr="00062731">
        <w:rPr>
          <w:color w:val="000000"/>
          <w:sz w:val="32"/>
          <w:szCs w:val="28"/>
          <w:lang w:val="ru-RU"/>
        </w:rPr>
        <w:t xml:space="preserve"> вектор </w:t>
      </w:r>
      <w:r w:rsidRPr="00062731">
        <w:rPr>
          <w:color w:val="000000"/>
          <w:spacing w:val="5"/>
          <w:sz w:val="32"/>
          <w:szCs w:val="28"/>
          <w:lang w:val="ru-RU"/>
        </w:rPr>
        <w:t xml:space="preserve">измерений с классом, соответствующим той области </w:t>
      </w:r>
      <w:r w:rsidRPr="00062731">
        <w:rPr>
          <w:color w:val="000000"/>
          <w:spacing w:val="6"/>
          <w:sz w:val="32"/>
          <w:szCs w:val="28"/>
          <w:lang w:val="ru-RU"/>
        </w:rPr>
        <w:t>решения, в которую он попал.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-1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b/>
          <w:i/>
          <w:color w:val="000000"/>
          <w:spacing w:val="-1"/>
          <w:sz w:val="32"/>
          <w:szCs w:val="28"/>
          <w:lang w:val="ru-RU"/>
        </w:rPr>
      </w:pPr>
      <w:r w:rsidRPr="00062731">
        <w:rPr>
          <w:b/>
          <w:i/>
          <w:color w:val="000000"/>
          <w:spacing w:val="-1"/>
          <w:sz w:val="32"/>
          <w:szCs w:val="28"/>
          <w:lang w:val="ru-RU"/>
        </w:rPr>
        <w:t>14.</w:t>
      </w:r>
    </w:p>
    <w:p w:rsidR="009A4D89" w:rsidRDefault="009A4D89" w:rsidP="009A4D89">
      <w:pPr>
        <w:shd w:val="clear" w:color="auto" w:fill="FFFFFF"/>
        <w:jc w:val="both"/>
        <w:rPr>
          <w:b/>
          <w:i/>
          <w:color w:val="000000"/>
          <w:spacing w:val="-1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b/>
          <w:i/>
          <w:color w:val="000000"/>
          <w:spacing w:val="-1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b/>
          <w:i/>
          <w:color w:val="000000"/>
          <w:spacing w:val="-1"/>
          <w:sz w:val="32"/>
          <w:szCs w:val="28"/>
          <w:lang w:val="ru-RU"/>
        </w:rPr>
      </w:pPr>
      <w:r w:rsidRPr="00062731">
        <w:rPr>
          <w:rFonts w:ascii="Times New Roman ??????????" w:hAnsi="Times New Roman ??????????"/>
          <w:b/>
          <w:i/>
          <w:color w:val="000000"/>
          <w:spacing w:val="-1"/>
          <w:sz w:val="32"/>
          <w:szCs w:val="28"/>
          <w:lang w:val="ru-RU"/>
        </w:rPr>
        <w:t>Общая методика решения задачи распознавания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b/>
          <w:i/>
          <w:color w:val="000000"/>
          <w:spacing w:val="-1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-1"/>
          <w:sz w:val="32"/>
          <w:szCs w:val="28"/>
          <w:lang w:val="ru-RU"/>
        </w:rPr>
      </w:pPr>
      <w:r w:rsidRPr="00062731">
        <w:rPr>
          <w:color w:val="000000"/>
          <w:spacing w:val="-1"/>
          <w:sz w:val="32"/>
          <w:szCs w:val="28"/>
          <w:lang w:val="ru-RU"/>
        </w:rPr>
        <w:t xml:space="preserve">Пусть </w:t>
      </w:r>
    </w:p>
    <w:p w:rsidR="009A4D89" w:rsidRDefault="009A4D89" w:rsidP="009A4D89">
      <w:pPr>
        <w:shd w:val="clear" w:color="auto" w:fill="FFFFFF"/>
        <w:jc w:val="both"/>
        <w:rPr>
          <w:i/>
          <w:iCs/>
          <w:color w:val="000000"/>
          <w:spacing w:val="-1"/>
          <w:sz w:val="32"/>
          <w:szCs w:val="28"/>
          <w:lang w:val="ru-RU"/>
        </w:rPr>
      </w:pPr>
      <w:r>
        <w:rPr>
          <w:color w:val="000000"/>
          <w:spacing w:val="-1"/>
          <w:sz w:val="32"/>
          <w:szCs w:val="28"/>
          <w:lang w:val="ru-RU"/>
        </w:rPr>
        <w:t>- задано</w:t>
      </w:r>
      <w:r w:rsidRPr="00062731">
        <w:rPr>
          <w:color w:val="000000"/>
          <w:spacing w:val="-1"/>
          <w:sz w:val="32"/>
          <w:szCs w:val="28"/>
          <w:lang w:val="ru-RU"/>
        </w:rPr>
        <w:t xml:space="preserve"> </w:t>
      </w:r>
      <w:r w:rsidRPr="00062731">
        <w:rPr>
          <w:i/>
          <w:color w:val="000000"/>
          <w:spacing w:val="-1"/>
          <w:sz w:val="32"/>
          <w:szCs w:val="28"/>
        </w:rPr>
        <w:t>l</w:t>
      </w:r>
      <w:r w:rsidRPr="00062731">
        <w:rPr>
          <w:color w:val="000000"/>
          <w:spacing w:val="-1"/>
          <w:sz w:val="32"/>
          <w:szCs w:val="28"/>
          <w:lang w:val="ru-RU"/>
        </w:rPr>
        <w:t xml:space="preserve"> классов </w:t>
      </w:r>
      <w:r w:rsidRPr="0088635C">
        <w:rPr>
          <w:iCs/>
          <w:color w:val="000000"/>
          <w:spacing w:val="-1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pacing w:val="-1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88" type="#_x0000_t75" alt="" style="width:55.75pt;height:14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822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9A2822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5" o:title="" chromakey="white"/>
          </v:shape>
        </w:pict>
      </w:r>
      <w:r w:rsidRPr="0088635C">
        <w:rPr>
          <w:iCs/>
          <w:color w:val="000000"/>
          <w:spacing w:val="-1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pacing w:val="-1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87" type="#_x0000_t75" alt="" style="width:55.75pt;height:14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822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9A2822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5" o:title="" chromakey="white"/>
          </v:shape>
        </w:pict>
      </w:r>
      <w:r w:rsidRPr="0088635C">
        <w:rPr>
          <w:iCs/>
          <w:color w:val="000000"/>
          <w:spacing w:val="-1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pacing w:val="-1"/>
          <w:sz w:val="32"/>
          <w:szCs w:val="28"/>
          <w:lang w:val="ru-RU"/>
        </w:rPr>
        <w:t xml:space="preserve"> </w:t>
      </w:r>
      <w:r>
        <w:rPr>
          <w:i/>
          <w:iCs/>
          <w:color w:val="000000"/>
          <w:spacing w:val="-1"/>
          <w:sz w:val="32"/>
          <w:szCs w:val="28"/>
          <w:lang w:val="ru-RU"/>
        </w:rPr>
        <w:t>;</w:t>
      </w:r>
    </w:p>
    <w:p w:rsidR="009A4D89" w:rsidRDefault="009A4D89" w:rsidP="009A4D89">
      <w:pPr>
        <w:shd w:val="clear" w:color="auto" w:fill="FFFFFF"/>
        <w:jc w:val="both"/>
        <w:rPr>
          <w:color w:val="000000"/>
          <w:sz w:val="32"/>
          <w:szCs w:val="28"/>
          <w:lang w:val="ru-RU"/>
        </w:rPr>
      </w:pPr>
      <w:r>
        <w:rPr>
          <w:color w:val="000000"/>
          <w:spacing w:val="-1"/>
          <w:sz w:val="32"/>
          <w:szCs w:val="28"/>
          <w:lang w:val="ru-RU"/>
        </w:rPr>
        <w:t xml:space="preserve">- </w:t>
      </w:r>
      <w:r w:rsidRPr="00062731">
        <w:rPr>
          <w:color w:val="000000"/>
          <w:spacing w:val="-1"/>
          <w:sz w:val="32"/>
          <w:szCs w:val="28"/>
          <w:lang w:val="ru-RU"/>
        </w:rPr>
        <w:t xml:space="preserve">определены </w:t>
      </w:r>
      <w:r w:rsidRPr="00062731">
        <w:rPr>
          <w:color w:val="000000"/>
          <w:sz w:val="32"/>
          <w:szCs w:val="28"/>
          <w:lang w:val="ru-RU"/>
        </w:rPr>
        <w:t>ответствующие им области решений</w:t>
      </w:r>
      <w:r>
        <w:rPr>
          <w:color w:val="000000"/>
          <w:sz w:val="32"/>
          <w:szCs w:val="28"/>
          <w:lang w:val="ru-RU"/>
        </w:rPr>
        <w:t xml:space="preserve">; </w:t>
      </w:r>
    </w:p>
    <w:p w:rsidR="009A4D89" w:rsidRPr="00CD66B9" w:rsidRDefault="009A4D89" w:rsidP="009A4D89">
      <w:pPr>
        <w:shd w:val="clear" w:color="auto" w:fill="FFFFFF"/>
        <w:jc w:val="both"/>
        <w:rPr>
          <w:color w:val="000000"/>
          <w:spacing w:val="-1"/>
          <w:sz w:val="32"/>
          <w:szCs w:val="28"/>
          <w:lang w:val="ru-RU"/>
        </w:rPr>
      </w:pPr>
      <w:r>
        <w:rPr>
          <w:color w:val="000000"/>
          <w:sz w:val="32"/>
          <w:szCs w:val="28"/>
          <w:lang w:val="ru-RU"/>
        </w:rPr>
        <w:t xml:space="preserve">- </w:t>
      </w:r>
      <w:r w:rsidRPr="00062731">
        <w:rPr>
          <w:color w:val="000000"/>
          <w:sz w:val="32"/>
          <w:szCs w:val="28"/>
          <w:lang w:val="ru-RU"/>
        </w:rPr>
        <w:t xml:space="preserve">выбрано </w:t>
      </w:r>
      <w:r w:rsidRPr="00062731">
        <w:rPr>
          <w:i/>
          <w:color w:val="000000"/>
          <w:spacing w:val="-1"/>
          <w:sz w:val="32"/>
          <w:szCs w:val="28"/>
        </w:rPr>
        <w:t>l</w:t>
      </w:r>
      <w:r w:rsidRPr="00062731">
        <w:rPr>
          <w:color w:val="000000"/>
          <w:sz w:val="32"/>
          <w:szCs w:val="28"/>
          <w:lang w:val="ru-RU"/>
        </w:rPr>
        <w:t xml:space="preserve"> функций </w:t>
      </w:r>
      <w:r w:rsidRPr="0088635C">
        <w:rPr>
          <w:iCs/>
          <w:color w:val="000000"/>
          <w:spacing w:val="35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pacing w:val="35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86" type="#_x0000_t75" alt="" style="width:102.4pt;height:18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65697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965697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X)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l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6" o:title="" chromakey="white"/>
          </v:shape>
        </w:pict>
      </w:r>
      <w:r w:rsidRPr="0088635C">
        <w:rPr>
          <w:iCs/>
          <w:color w:val="000000"/>
          <w:spacing w:val="35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pacing w:val="35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85" type="#_x0000_t75" alt="" style="width:102.4pt;height:18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65697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965697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X)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l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6" o:title="" chromakey="white"/>
          </v:shape>
        </w:pict>
      </w:r>
      <w:r w:rsidRPr="0088635C">
        <w:rPr>
          <w:iCs/>
          <w:color w:val="000000"/>
          <w:spacing w:val="35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pacing w:val="35"/>
          <w:sz w:val="32"/>
          <w:szCs w:val="28"/>
          <w:lang w:val="ru-RU"/>
        </w:rPr>
        <w:t>.</w:t>
      </w:r>
      <w:r w:rsidRPr="00062731">
        <w:rPr>
          <w:i/>
          <w:iCs/>
          <w:color w:val="000000"/>
          <w:spacing w:val="3"/>
          <w:sz w:val="32"/>
          <w:szCs w:val="28"/>
          <w:lang w:val="ru-RU"/>
        </w:rPr>
        <w:t xml:space="preserve"> </w:t>
      </w:r>
    </w:p>
    <w:p w:rsidR="009A4D89" w:rsidRPr="00062731" w:rsidRDefault="009A4D89" w:rsidP="009A4D89">
      <w:pPr>
        <w:shd w:val="clear" w:color="auto" w:fill="FFFFFF"/>
        <w:jc w:val="both"/>
        <w:rPr>
          <w:i/>
          <w:iCs/>
          <w:color w:val="000000"/>
          <w:spacing w:val="3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sz w:val="32"/>
          <w:szCs w:val="28"/>
          <w:lang w:val="ru-RU"/>
        </w:rPr>
      </w:pPr>
      <w:r w:rsidRPr="00062731">
        <w:rPr>
          <w:color w:val="000000"/>
          <w:spacing w:val="3"/>
          <w:sz w:val="32"/>
          <w:szCs w:val="28"/>
          <w:lang w:val="ru-RU"/>
        </w:rPr>
        <w:t xml:space="preserve">Функции выбираются таким образом, </w:t>
      </w:r>
      <w:r w:rsidRPr="00062731">
        <w:rPr>
          <w:color w:val="000000"/>
          <w:spacing w:val="6"/>
          <w:sz w:val="32"/>
          <w:szCs w:val="28"/>
          <w:lang w:val="ru-RU"/>
        </w:rPr>
        <w:t xml:space="preserve">что всякая </w:t>
      </w:r>
      <w:r w:rsidRPr="0088635C">
        <w:rPr>
          <w:iCs/>
          <w:color w:val="000000"/>
          <w:spacing w:val="6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84" type="#_x0000_t75" alt="" style="width:90.2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549ED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B549ED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 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" o:title="" chromakey="white"/>
          </v:shape>
        </w:pict>
      </w:r>
      <w:r w:rsidRPr="0088635C">
        <w:rPr>
          <w:iCs/>
          <w:color w:val="000000"/>
          <w:spacing w:val="6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83" type="#_x0000_t75" alt="" style="width:90.2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549ED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B549ED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 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" o:title="" chromakey="white"/>
          </v:shape>
        </w:pict>
      </w:r>
      <w:r w:rsidRPr="0088635C">
        <w:rPr>
          <w:iCs/>
          <w:color w:val="000000"/>
          <w:spacing w:val="6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pacing w:val="6"/>
          <w:sz w:val="32"/>
          <w:szCs w:val="28"/>
          <w:lang w:val="ru-RU"/>
        </w:rPr>
        <w:t xml:space="preserve"> </w:t>
      </w:r>
      <w:r w:rsidRPr="00062731">
        <w:rPr>
          <w:color w:val="000000"/>
          <w:spacing w:val="6"/>
          <w:sz w:val="32"/>
          <w:szCs w:val="28"/>
          <w:lang w:val="ru-RU"/>
        </w:rPr>
        <w:t xml:space="preserve">принимает большее значение </w:t>
      </w:r>
      <w:r w:rsidRPr="00062731">
        <w:rPr>
          <w:color w:val="000000"/>
          <w:spacing w:val="-2"/>
          <w:sz w:val="32"/>
          <w:szCs w:val="28"/>
          <w:lang w:val="ru-RU"/>
        </w:rPr>
        <w:t xml:space="preserve">по отношению к остальным функциям всегда, когда   </w:t>
      </w:r>
      <w:r w:rsidRPr="00062731">
        <w:rPr>
          <w:color w:val="000000"/>
          <w:spacing w:val="-2"/>
          <w:sz w:val="32"/>
          <w:szCs w:val="28"/>
        </w:rPr>
        <w:t>X</w:t>
      </w:r>
      <w:r w:rsidRPr="00062731">
        <w:rPr>
          <w:color w:val="000000"/>
          <w:spacing w:val="-2"/>
          <w:sz w:val="32"/>
          <w:szCs w:val="28"/>
          <w:lang w:val="ru-RU"/>
        </w:rPr>
        <w:t xml:space="preserve">    </w:t>
      </w:r>
      <w:r w:rsidRPr="00062731">
        <w:rPr>
          <w:color w:val="000000"/>
          <w:spacing w:val="6"/>
          <w:sz w:val="32"/>
          <w:szCs w:val="28"/>
          <w:lang w:val="ru-RU"/>
        </w:rPr>
        <w:t xml:space="preserve">принадлежит области решения </w:t>
      </w:r>
      <w:r w:rsidRPr="0088635C">
        <w:rPr>
          <w:iCs/>
          <w:color w:val="000000"/>
          <w:spacing w:val="6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82" type="#_x0000_t75" alt="" style="width:16.2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193F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AA193F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88635C">
        <w:rPr>
          <w:iCs/>
          <w:color w:val="000000"/>
          <w:spacing w:val="6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81" type="#_x0000_t75" alt="" style="width:16.2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193F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AA193F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88635C">
        <w:rPr>
          <w:iCs/>
          <w:color w:val="000000"/>
          <w:spacing w:val="6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pacing w:val="6"/>
          <w:sz w:val="32"/>
          <w:szCs w:val="28"/>
          <w:lang w:val="ru-RU"/>
        </w:rPr>
        <w:t xml:space="preserve"> </w:t>
      </w:r>
      <w:r w:rsidRPr="00062731">
        <w:rPr>
          <w:color w:val="000000"/>
          <w:spacing w:val="6"/>
          <w:sz w:val="32"/>
          <w:szCs w:val="28"/>
          <w:lang w:val="ru-RU"/>
        </w:rPr>
        <w:t>класса.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 w:rsidRPr="00062731">
        <w:rPr>
          <w:color w:val="000000"/>
          <w:spacing w:val="2"/>
          <w:sz w:val="32"/>
          <w:szCs w:val="28"/>
          <w:lang w:val="ru-RU"/>
        </w:rPr>
        <w:t>15.</w:t>
      </w:r>
    </w:p>
    <w:p w:rsidR="009A4D89" w:rsidRDefault="009A4D89" w:rsidP="009A4D89">
      <w:pPr>
        <w:shd w:val="clear" w:color="auto" w:fill="FFFFFF"/>
        <w:jc w:val="both"/>
        <w:rPr>
          <w:color w:val="000000"/>
          <w:sz w:val="32"/>
          <w:szCs w:val="28"/>
          <w:lang w:val="ru-RU"/>
        </w:rPr>
      </w:pPr>
      <w:r>
        <w:rPr>
          <w:color w:val="000000"/>
          <w:spacing w:val="2"/>
          <w:sz w:val="32"/>
          <w:szCs w:val="28"/>
          <w:lang w:val="ru-RU"/>
        </w:rPr>
        <w:t xml:space="preserve">Если предположить, 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что функции </w:t>
      </w:r>
      <w:r w:rsidRPr="0088635C">
        <w:rPr>
          <w:color w:val="000000"/>
          <w:spacing w:val="2"/>
          <w:sz w:val="32"/>
          <w:szCs w:val="28"/>
          <w:lang w:val="ru-RU"/>
        </w:rPr>
        <w:fldChar w:fldCharType="begin"/>
      </w:r>
      <w:r w:rsidRPr="0088635C">
        <w:rPr>
          <w:color w:val="000000"/>
          <w:spacing w:val="2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80" type="#_x0000_t75" alt="" style="width:90.2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42463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542463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 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" o:title="" chromakey="white"/>
          </v:shape>
        </w:pict>
      </w:r>
      <w:r w:rsidRPr="0088635C">
        <w:rPr>
          <w:color w:val="000000"/>
          <w:spacing w:val="2"/>
          <w:sz w:val="32"/>
          <w:szCs w:val="28"/>
          <w:lang w:val="ru-RU"/>
        </w:rPr>
        <w:instrText xml:space="preserve"> </w:instrText>
      </w:r>
      <w:r w:rsidRPr="0088635C">
        <w:rPr>
          <w:color w:val="000000"/>
          <w:spacing w:val="2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79" type="#_x0000_t75" alt="" style="width:90.2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42463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542463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 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" o:title="" chromakey="white"/>
          </v:shape>
        </w:pict>
      </w:r>
      <w:r w:rsidRPr="0088635C">
        <w:rPr>
          <w:color w:val="000000"/>
          <w:spacing w:val="2"/>
          <w:sz w:val="32"/>
          <w:szCs w:val="28"/>
          <w:lang w:val="ru-RU"/>
        </w:rPr>
        <w:fldChar w:fldCharType="end"/>
      </w:r>
      <w:r w:rsidRPr="00062731">
        <w:rPr>
          <w:color w:val="000000"/>
          <w:spacing w:val="2"/>
          <w:sz w:val="32"/>
          <w:szCs w:val="28"/>
          <w:lang w:val="ru-RU"/>
        </w:rPr>
        <w:t xml:space="preserve"> не</w:t>
      </w:r>
      <w:r w:rsidRPr="00062731">
        <w:rPr>
          <w:color w:val="000000"/>
          <w:sz w:val="32"/>
          <w:szCs w:val="28"/>
          <w:lang w:val="ru-RU"/>
        </w:rPr>
        <w:t xml:space="preserve">прерывны на границах областей, </w:t>
      </w:r>
    </w:p>
    <w:p w:rsidR="009A4D89" w:rsidRPr="00CD66B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5"/>
          <w:sz w:val="32"/>
          <w:szCs w:val="28"/>
          <w:lang w:val="ru-RU"/>
        </w:rPr>
      </w:pPr>
      <w:r w:rsidRPr="00062731">
        <w:rPr>
          <w:color w:val="000000"/>
          <w:sz w:val="32"/>
          <w:szCs w:val="28"/>
          <w:lang w:val="ru-RU"/>
        </w:rPr>
        <w:t>то поверхности, разде</w:t>
      </w:r>
      <w:r w:rsidRPr="00062731">
        <w:rPr>
          <w:color w:val="000000"/>
          <w:spacing w:val="4"/>
          <w:sz w:val="32"/>
          <w:szCs w:val="28"/>
          <w:lang w:val="ru-RU"/>
        </w:rPr>
        <w:t xml:space="preserve">ляющие смежные классы </w:t>
      </w:r>
      <w:r w:rsidRPr="0088635C">
        <w:rPr>
          <w:iCs/>
          <w:color w:val="000000"/>
          <w:spacing w:val="4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pacing w:val="4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78" type="#_x0000_t75" alt="" style="width:16.25pt;height:14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AD2EB2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AD2EB2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9" o:title="" chromakey="white"/>
          </v:shape>
        </w:pict>
      </w:r>
      <w:r w:rsidRPr="0088635C">
        <w:rPr>
          <w:iCs/>
          <w:color w:val="000000"/>
          <w:spacing w:val="4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pacing w:val="4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77" type="#_x0000_t75" alt="" style="width:16.25pt;height:14.2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AD2EB2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AD2EB2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9" o:title="" chromakey="white"/>
          </v:shape>
        </w:pict>
      </w:r>
      <w:r w:rsidRPr="0088635C">
        <w:rPr>
          <w:iCs/>
          <w:color w:val="000000"/>
          <w:spacing w:val="4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pacing w:val="4"/>
          <w:sz w:val="32"/>
          <w:szCs w:val="28"/>
          <w:lang w:val="ru-RU"/>
        </w:rPr>
        <w:t xml:space="preserve"> </w:t>
      </w:r>
      <w:r w:rsidRPr="00062731">
        <w:rPr>
          <w:color w:val="000000"/>
          <w:spacing w:val="4"/>
          <w:sz w:val="32"/>
          <w:szCs w:val="28"/>
          <w:lang w:val="ru-RU"/>
        </w:rPr>
        <w:t xml:space="preserve">и </w:t>
      </w:r>
      <w:r w:rsidRPr="0088635C">
        <w:rPr>
          <w:iCs/>
          <w:color w:val="000000"/>
          <w:spacing w:val="4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pacing w:val="4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76" type="#_x0000_t75" alt="" style="width:16.2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0939C7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0939C7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88635C">
        <w:rPr>
          <w:iCs/>
          <w:color w:val="000000"/>
          <w:spacing w:val="4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pacing w:val="4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75" type="#_x0000_t75" alt="" style="width:16.2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0939C7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0939C7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88635C">
        <w:rPr>
          <w:iCs/>
          <w:color w:val="000000"/>
          <w:spacing w:val="4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pacing w:val="4"/>
          <w:sz w:val="32"/>
          <w:szCs w:val="28"/>
          <w:lang w:val="ru-RU"/>
        </w:rPr>
        <w:t xml:space="preserve"> </w:t>
      </w:r>
      <w:r w:rsidRPr="00062731">
        <w:rPr>
          <w:color w:val="000000"/>
          <w:spacing w:val="4"/>
          <w:sz w:val="32"/>
          <w:szCs w:val="28"/>
          <w:lang w:val="ru-RU"/>
        </w:rPr>
        <w:t xml:space="preserve">можно определить </w:t>
      </w:r>
      <w:r w:rsidRPr="00062731">
        <w:rPr>
          <w:color w:val="000000"/>
          <w:spacing w:val="5"/>
          <w:sz w:val="32"/>
          <w:szCs w:val="28"/>
          <w:lang w:val="ru-RU"/>
        </w:rPr>
        <w:t>уравнением вида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center"/>
        <w:rPr>
          <w:sz w:val="32"/>
          <w:szCs w:val="28"/>
          <w:lang w:val="ru-RU"/>
        </w:rPr>
      </w:pPr>
      <w:r w:rsidRPr="0088635C">
        <w:rPr>
          <w:color w:val="000000"/>
          <w:spacing w:val="13"/>
          <w:sz w:val="32"/>
          <w:szCs w:val="28"/>
          <w:lang w:val="ru-RU"/>
        </w:rPr>
        <w:fldChar w:fldCharType="begin"/>
      </w:r>
      <w:r w:rsidRPr="0088635C">
        <w:rPr>
          <w:color w:val="000000"/>
          <w:spacing w:val="13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74" type="#_x0000_t75" alt="" style="width:106.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0B3002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0B3002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-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=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88635C">
        <w:rPr>
          <w:color w:val="000000"/>
          <w:spacing w:val="13"/>
          <w:sz w:val="32"/>
          <w:szCs w:val="28"/>
          <w:lang w:val="ru-RU"/>
        </w:rPr>
        <w:instrText xml:space="preserve"> </w:instrText>
      </w:r>
      <w:r w:rsidRPr="0088635C">
        <w:rPr>
          <w:color w:val="000000"/>
          <w:spacing w:val="13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73" type="#_x0000_t75" alt="" style="width:106.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0B3002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0B3002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-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=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88635C">
        <w:rPr>
          <w:color w:val="000000"/>
          <w:spacing w:val="13"/>
          <w:sz w:val="32"/>
          <w:szCs w:val="28"/>
          <w:lang w:val="ru-RU"/>
        </w:rPr>
        <w:fldChar w:fldCharType="end"/>
      </w:r>
      <w:r w:rsidRPr="00062731">
        <w:rPr>
          <w:color w:val="000000"/>
          <w:spacing w:val="13"/>
          <w:sz w:val="32"/>
          <w:szCs w:val="28"/>
          <w:lang w:val="ru-RU"/>
        </w:rPr>
        <w:t>.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1"/>
          <w:sz w:val="32"/>
          <w:szCs w:val="28"/>
          <w:lang w:val="ru-RU"/>
        </w:rPr>
      </w:pPr>
      <w:r w:rsidRPr="00062731">
        <w:rPr>
          <w:color w:val="000000"/>
          <w:spacing w:val="2"/>
          <w:sz w:val="32"/>
          <w:szCs w:val="28"/>
          <w:lang w:val="ru-RU"/>
        </w:rPr>
        <w:t xml:space="preserve">Такие функции, как мы уже отмечали, </w:t>
      </w:r>
      <w:r w:rsidRPr="00062731">
        <w:rPr>
          <w:rFonts w:ascii="Times New Roman ??????????" w:hAnsi="Times New Roman ??????????"/>
          <w:b/>
          <w:i/>
          <w:color w:val="000000"/>
          <w:spacing w:val="2"/>
          <w:sz w:val="32"/>
          <w:szCs w:val="28"/>
          <w:lang w:val="ru-RU"/>
        </w:rPr>
        <w:t xml:space="preserve">называются </w:t>
      </w:r>
      <w:r w:rsidRPr="00062731">
        <w:rPr>
          <w:rFonts w:ascii="Times New Roman ??????????" w:hAnsi="Times New Roman ??????????"/>
          <w:b/>
          <w:i/>
          <w:color w:val="000000"/>
          <w:spacing w:val="1"/>
          <w:sz w:val="32"/>
          <w:szCs w:val="28"/>
          <w:lang w:val="ru-RU"/>
        </w:rPr>
        <w:t>решающими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. 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1"/>
          <w:sz w:val="32"/>
          <w:szCs w:val="28"/>
          <w:lang w:val="ru-RU"/>
        </w:rPr>
      </w:pPr>
    </w:p>
    <w:p w:rsidR="009A4D89" w:rsidRPr="00BF3AB5" w:rsidRDefault="009A4D89" w:rsidP="009A4D89">
      <w:pPr>
        <w:shd w:val="clear" w:color="auto" w:fill="FFFFFF"/>
        <w:jc w:val="both"/>
        <w:rPr>
          <w:i/>
          <w:sz w:val="32"/>
          <w:lang w:val="ru-RU"/>
        </w:rPr>
      </w:pPr>
      <w:r>
        <w:rPr>
          <w:color w:val="000000"/>
          <w:spacing w:val="1"/>
          <w:sz w:val="32"/>
          <w:szCs w:val="28"/>
          <w:lang w:val="ru-RU"/>
        </w:rPr>
        <w:lastRenderedPageBreak/>
        <w:t>Вы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бирая вид функции, можно </w:t>
      </w:r>
      <w:r w:rsidRPr="00062731">
        <w:rPr>
          <w:color w:val="000000"/>
          <w:sz w:val="32"/>
          <w:szCs w:val="28"/>
          <w:lang w:val="ru-RU"/>
        </w:rPr>
        <w:t>строить различные по сложности разделяющие поверхнос</w:t>
      </w:r>
      <w:r w:rsidRPr="00062731">
        <w:rPr>
          <w:color w:val="000000"/>
          <w:spacing w:val="-1"/>
          <w:sz w:val="32"/>
          <w:szCs w:val="28"/>
          <w:lang w:val="ru-RU"/>
        </w:rPr>
        <w:t xml:space="preserve">ти: </w:t>
      </w:r>
      <w:r w:rsidRPr="00BF3AB5">
        <w:rPr>
          <w:i/>
          <w:color w:val="000000"/>
          <w:spacing w:val="-1"/>
          <w:sz w:val="32"/>
          <w:szCs w:val="28"/>
          <w:lang w:val="ru-RU"/>
        </w:rPr>
        <w:t>линейные, кусочно-линейные, полиномиальные и т. д</w:t>
      </w:r>
      <w:r w:rsidRPr="00BF3AB5">
        <w:rPr>
          <w:i/>
          <w:color w:val="000000"/>
          <w:spacing w:val="9"/>
          <w:sz w:val="32"/>
          <w:szCs w:val="28"/>
          <w:lang w:val="ru-RU"/>
        </w:rPr>
        <w:t>.</w:t>
      </w:r>
      <w:r w:rsidRPr="00BF3AB5">
        <w:rPr>
          <w:i/>
          <w:color w:val="000000"/>
          <w:sz w:val="32"/>
          <w:szCs w:val="28"/>
          <w:lang w:val="ru-RU"/>
        </w:rPr>
        <w:t xml:space="preserve"> 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7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7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7"/>
          <w:sz w:val="32"/>
          <w:szCs w:val="28"/>
          <w:lang w:val="ru-RU"/>
        </w:rPr>
      </w:pPr>
      <w:r w:rsidRPr="00062731">
        <w:rPr>
          <w:color w:val="000000"/>
          <w:spacing w:val="7"/>
          <w:sz w:val="32"/>
          <w:szCs w:val="28"/>
          <w:lang w:val="ru-RU"/>
        </w:rPr>
        <w:t>16.</w:t>
      </w:r>
    </w:p>
    <w:p w:rsidR="009A4D89" w:rsidRPr="00062731" w:rsidRDefault="009A4D89" w:rsidP="009A4D89">
      <w:pPr>
        <w:rPr>
          <w:color w:val="000000"/>
          <w:spacing w:val="4"/>
          <w:sz w:val="32"/>
          <w:lang w:val="ru-RU"/>
        </w:rPr>
      </w:pPr>
    </w:p>
    <w:p w:rsidR="009A4D89" w:rsidRPr="00062731" w:rsidRDefault="009A4D89" w:rsidP="009A4D89">
      <w:pPr>
        <w:rPr>
          <w:color w:val="000000"/>
          <w:spacing w:val="4"/>
          <w:sz w:val="32"/>
          <w:lang w:val="ru-RU"/>
        </w:rPr>
      </w:pPr>
      <w:r>
        <w:rPr>
          <w:noProof/>
          <w:lang w:val="ru-RU" w:eastAsia="ru-RU"/>
        </w:rPr>
        <w:drawing>
          <wp:anchor distT="0" distB="0" distL="114300" distR="114300" simplePos="0" relativeHeight="251665408" behindDoc="0" locked="0" layoutInCell="1" allowOverlap="1" wp14:anchorId="1948BE72" wp14:editId="16BED962">
            <wp:simplePos x="0" y="0"/>
            <wp:positionH relativeFrom="margin">
              <wp:posOffset>960120</wp:posOffset>
            </wp:positionH>
            <wp:positionV relativeFrom="paragraph">
              <wp:posOffset>209550</wp:posOffset>
            </wp:positionV>
            <wp:extent cx="3105785" cy="2680970"/>
            <wp:effectExtent l="0" t="0" r="0" b="0"/>
            <wp:wrapTopAndBottom/>
            <wp:docPr id="1721964771" name="Рисунок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2680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4D89" w:rsidRPr="00062731" w:rsidRDefault="009A4D89" w:rsidP="009A4D89">
      <w:pPr>
        <w:rPr>
          <w:sz w:val="32"/>
          <w:lang w:val="ru-RU"/>
        </w:rPr>
      </w:pPr>
      <w:r w:rsidRPr="00062731">
        <w:rPr>
          <w:color w:val="000000"/>
          <w:spacing w:val="4"/>
          <w:sz w:val="32"/>
          <w:lang w:val="ru-RU"/>
        </w:rPr>
        <w:t xml:space="preserve">         </w:t>
      </w:r>
      <w:r>
        <w:rPr>
          <w:color w:val="000000"/>
          <w:spacing w:val="4"/>
          <w:sz w:val="32"/>
          <w:lang w:val="ru-RU"/>
        </w:rPr>
        <w:t xml:space="preserve">                </w:t>
      </w:r>
      <w:r w:rsidRPr="00062731">
        <w:rPr>
          <w:color w:val="000000"/>
          <w:spacing w:val="4"/>
          <w:sz w:val="32"/>
          <w:lang w:val="ru-RU"/>
        </w:rPr>
        <w:t xml:space="preserve"> Рис. 4. Области и границы решений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7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7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  <w:r w:rsidRPr="00062731">
        <w:rPr>
          <w:color w:val="000000"/>
          <w:spacing w:val="7"/>
          <w:sz w:val="32"/>
          <w:szCs w:val="28"/>
          <w:lang w:val="ru-RU"/>
        </w:rPr>
        <w:t>17.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-2"/>
          <w:sz w:val="32"/>
          <w:szCs w:val="28"/>
          <w:lang w:val="ru-RU"/>
        </w:rPr>
        <w:t>На рис.4 представлен п</w:t>
      </w:r>
      <w:r w:rsidRPr="00062731">
        <w:rPr>
          <w:color w:val="000000"/>
          <w:spacing w:val="-2"/>
          <w:sz w:val="32"/>
          <w:szCs w:val="28"/>
          <w:lang w:val="ru-RU"/>
        </w:rPr>
        <w:t>ростейший случай</w:t>
      </w:r>
      <w:r>
        <w:rPr>
          <w:color w:val="000000"/>
          <w:spacing w:val="-2"/>
          <w:sz w:val="32"/>
          <w:szCs w:val="28"/>
          <w:lang w:val="ru-RU"/>
        </w:rPr>
        <w:t xml:space="preserve"> </w:t>
      </w:r>
      <w:r>
        <w:rPr>
          <w:color w:val="000000"/>
          <w:spacing w:val="6"/>
          <w:sz w:val="32"/>
          <w:szCs w:val="28"/>
          <w:lang w:val="ru-RU"/>
        </w:rPr>
        <w:t xml:space="preserve">разделения линейными гиперплоскостями. 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 xml:space="preserve">Решающие функции </w:t>
      </w:r>
      <w:r w:rsidRPr="00062731">
        <w:rPr>
          <w:color w:val="000000"/>
          <w:spacing w:val="6"/>
          <w:sz w:val="32"/>
          <w:szCs w:val="28"/>
          <w:lang w:val="ru-RU"/>
        </w:rPr>
        <w:t>имеют вид</w:t>
      </w:r>
    </w:p>
    <w:p w:rsidR="009A4D89" w:rsidRPr="00286383" w:rsidRDefault="009A4D89" w:rsidP="009A4D89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9A4D89" w:rsidRPr="00606B53" w:rsidRDefault="000772EB" w:rsidP="009A4D89">
      <w:pPr>
        <w:ind w:firstLine="397"/>
        <w:jc w:val="center"/>
        <w:rPr>
          <w:color w:val="000000"/>
          <w:spacing w:val="4"/>
          <w:sz w:val="32"/>
          <w:lang w:val="ru-RU"/>
        </w:rPr>
      </w:pPr>
      <w:r>
        <w:rPr>
          <w:noProof/>
        </w:rPr>
        <w:pict>
          <v:shape id="_x0000_i1772" type="#_x0000_t75" alt="" style="width:208.9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3490B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13490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  &lt;/m:t&gt;&lt;/m:r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=1,&lt;/m:t&gt;&lt;/m:r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2,3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2" o:title="" chromakey="white"/>
          </v:shape>
        </w:pic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7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3"/>
          <w:sz w:val="32"/>
          <w:szCs w:val="28"/>
          <w:lang w:val="ru-RU"/>
        </w:rPr>
      </w:pPr>
      <w:r>
        <w:rPr>
          <w:color w:val="000000"/>
          <w:spacing w:val="7"/>
          <w:sz w:val="32"/>
          <w:szCs w:val="28"/>
          <w:lang w:val="ru-RU"/>
        </w:rPr>
        <w:t>После</w:t>
      </w:r>
      <w:r w:rsidRPr="00062731">
        <w:rPr>
          <w:color w:val="000000"/>
          <w:spacing w:val="7"/>
          <w:sz w:val="32"/>
          <w:szCs w:val="28"/>
          <w:lang w:val="ru-RU"/>
        </w:rPr>
        <w:t xml:space="preserve"> </w:t>
      </w:r>
      <w:r>
        <w:rPr>
          <w:color w:val="000000"/>
          <w:spacing w:val="7"/>
          <w:sz w:val="32"/>
          <w:szCs w:val="28"/>
          <w:lang w:val="ru-RU"/>
        </w:rPr>
        <w:t>определения</w:t>
      </w:r>
      <w:r w:rsidRPr="00062731">
        <w:rPr>
          <w:color w:val="000000"/>
          <w:spacing w:val="7"/>
          <w:sz w:val="32"/>
          <w:szCs w:val="28"/>
          <w:lang w:val="ru-RU"/>
        </w:rPr>
        <w:t xml:space="preserve"> величины </w:t>
      </w:r>
      <w:r w:rsidRPr="0088635C">
        <w:rPr>
          <w:color w:val="000000"/>
          <w:spacing w:val="7"/>
          <w:sz w:val="32"/>
          <w:szCs w:val="28"/>
          <w:lang w:val="ru-RU"/>
        </w:rPr>
        <w:fldChar w:fldCharType="begin"/>
      </w:r>
      <w:r w:rsidRPr="0088635C">
        <w:rPr>
          <w:color w:val="000000"/>
          <w:spacing w:val="7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71" type="#_x0000_t75" alt="" style="width:16.2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8166D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58166D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88635C">
        <w:rPr>
          <w:color w:val="000000"/>
          <w:spacing w:val="7"/>
          <w:sz w:val="32"/>
          <w:szCs w:val="28"/>
          <w:lang w:val="ru-RU"/>
        </w:rPr>
        <w:instrText xml:space="preserve"> </w:instrText>
      </w:r>
      <w:r w:rsidRPr="0088635C">
        <w:rPr>
          <w:color w:val="000000"/>
          <w:spacing w:val="7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70" type="#_x0000_t75" alt="" style="width:16.2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8166D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58166D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88635C">
        <w:rPr>
          <w:color w:val="000000"/>
          <w:spacing w:val="7"/>
          <w:sz w:val="32"/>
          <w:szCs w:val="28"/>
          <w:lang w:val="ru-RU"/>
        </w:rPr>
        <w:fldChar w:fldCharType="end"/>
      </w:r>
      <w:r w:rsidRPr="00062731">
        <w:rPr>
          <w:color w:val="000000"/>
          <w:spacing w:val="7"/>
          <w:sz w:val="32"/>
          <w:szCs w:val="28"/>
          <w:lang w:val="ru-RU"/>
        </w:rPr>
        <w:t xml:space="preserve">, их можно </w:t>
      </w:r>
      <w:r w:rsidRPr="00062731">
        <w:rPr>
          <w:color w:val="000000"/>
          <w:spacing w:val="1"/>
          <w:sz w:val="32"/>
          <w:szCs w:val="28"/>
          <w:lang w:val="ru-RU"/>
        </w:rPr>
        <w:t>использовать для построения классификатора</w:t>
      </w:r>
      <w:r>
        <w:rPr>
          <w:color w:val="000000"/>
          <w:spacing w:val="1"/>
          <w:sz w:val="32"/>
          <w:szCs w:val="28"/>
          <w:lang w:val="ru-RU"/>
        </w:rPr>
        <w:t>.</w:t>
      </w:r>
      <w:r w:rsidRPr="00062731">
        <w:rPr>
          <w:color w:val="000000"/>
          <w:spacing w:val="1"/>
          <w:sz w:val="32"/>
          <w:szCs w:val="28"/>
          <w:lang w:val="ru-RU"/>
        </w:rPr>
        <w:t xml:space="preserve"> 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3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 w:rsidRPr="00062731">
        <w:rPr>
          <w:color w:val="000000"/>
          <w:spacing w:val="3"/>
          <w:sz w:val="32"/>
          <w:szCs w:val="28"/>
          <w:lang w:val="ru-RU"/>
        </w:rPr>
        <w:lastRenderedPageBreak/>
        <w:t>Если, например, необходимо классифици</w:t>
      </w:r>
      <w:r w:rsidRPr="00062731">
        <w:rPr>
          <w:color w:val="000000"/>
          <w:spacing w:val="2"/>
          <w:sz w:val="32"/>
          <w:szCs w:val="28"/>
          <w:lang w:val="ru-RU"/>
        </w:rPr>
        <w:t>ровать произвольный объект</w:t>
      </w:r>
      <w:r>
        <w:rPr>
          <w:color w:val="000000"/>
          <w:spacing w:val="2"/>
          <w:sz w:val="32"/>
          <w:szCs w:val="28"/>
          <w:lang w:val="ru-RU"/>
        </w:rPr>
        <w:t xml:space="preserve"> Х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>
        <w:rPr>
          <w:color w:val="000000"/>
          <w:spacing w:val="2"/>
          <w:sz w:val="32"/>
          <w:szCs w:val="28"/>
          <w:lang w:val="ru-RU"/>
        </w:rPr>
        <w:t>- вычисляют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 значения </w:t>
      </w:r>
      <w:r w:rsidRPr="00062731">
        <w:rPr>
          <w:bCs/>
          <w:color w:val="000000"/>
          <w:sz w:val="32"/>
          <w:szCs w:val="28"/>
          <w:lang w:val="ru-RU"/>
        </w:rPr>
        <w:t xml:space="preserve">функций 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 </w:t>
      </w:r>
      <w:r w:rsidRPr="0088635C">
        <w:rPr>
          <w:color w:val="000000"/>
          <w:spacing w:val="2"/>
          <w:sz w:val="32"/>
          <w:szCs w:val="28"/>
          <w:lang w:val="ru-RU"/>
        </w:rPr>
        <w:fldChar w:fldCharType="begin"/>
      </w:r>
      <w:r w:rsidRPr="0088635C">
        <w:rPr>
          <w:color w:val="000000"/>
          <w:spacing w:val="2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69" type="#_x0000_t75" alt="" style="width:102.4pt;height:18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42E92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E42E92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X)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l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6" o:title="" chromakey="white"/>
          </v:shape>
        </w:pict>
      </w:r>
      <w:r w:rsidRPr="0088635C">
        <w:rPr>
          <w:color w:val="000000"/>
          <w:spacing w:val="2"/>
          <w:sz w:val="32"/>
          <w:szCs w:val="28"/>
          <w:lang w:val="ru-RU"/>
        </w:rPr>
        <w:instrText xml:space="preserve"> </w:instrText>
      </w:r>
      <w:r w:rsidRPr="0088635C">
        <w:rPr>
          <w:color w:val="000000"/>
          <w:spacing w:val="2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68" type="#_x0000_t75" alt="" style="width:102.4pt;height:18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42E92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E42E92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X)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l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6" o:title="" chromakey="white"/>
          </v:shape>
        </w:pict>
      </w:r>
      <w:r w:rsidRPr="0088635C">
        <w:rPr>
          <w:color w:val="000000"/>
          <w:spacing w:val="2"/>
          <w:sz w:val="32"/>
          <w:szCs w:val="28"/>
          <w:lang w:val="ru-RU"/>
        </w:rPr>
        <w:fldChar w:fldCharType="end"/>
      </w:r>
      <w:r>
        <w:rPr>
          <w:color w:val="000000"/>
          <w:spacing w:val="2"/>
          <w:sz w:val="32"/>
          <w:szCs w:val="28"/>
          <w:lang w:val="ru-RU"/>
        </w:rPr>
        <w:t>;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>
        <w:rPr>
          <w:color w:val="000000"/>
          <w:spacing w:val="2"/>
          <w:sz w:val="32"/>
          <w:szCs w:val="28"/>
          <w:lang w:val="ru-RU"/>
        </w:rPr>
        <w:t>- объект</w:t>
      </w:r>
      <w:r w:rsidRPr="00062731">
        <w:rPr>
          <w:color w:val="000000"/>
          <w:spacing w:val="2"/>
          <w:sz w:val="32"/>
          <w:szCs w:val="28"/>
          <w:lang w:val="ru-RU"/>
        </w:rPr>
        <w:t xml:space="preserve"> </w:t>
      </w:r>
      <w:r>
        <w:rPr>
          <w:bCs/>
          <w:color w:val="000000"/>
          <w:sz w:val="32"/>
          <w:szCs w:val="28"/>
          <w:lang w:val="ru-RU"/>
        </w:rPr>
        <w:t>заносят</w:t>
      </w:r>
      <w:r w:rsidRPr="00062731">
        <w:rPr>
          <w:bCs/>
          <w:color w:val="000000"/>
          <w:sz w:val="32"/>
          <w:szCs w:val="28"/>
          <w:lang w:val="ru-RU"/>
        </w:rPr>
        <w:t xml:space="preserve"> в класс, решающая функция </w:t>
      </w:r>
      <w:r w:rsidRPr="00062731">
        <w:rPr>
          <w:color w:val="000000"/>
          <w:spacing w:val="2"/>
          <w:sz w:val="32"/>
          <w:szCs w:val="28"/>
          <w:lang w:val="ru-RU"/>
        </w:rPr>
        <w:t>которого имеет наибольшее значение.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color w:val="000000"/>
          <w:spacing w:val="2"/>
          <w:sz w:val="32"/>
          <w:szCs w:val="28"/>
          <w:lang w:val="ru-RU"/>
        </w:rPr>
      </w:pPr>
      <w:r w:rsidRPr="00062731">
        <w:rPr>
          <w:color w:val="000000"/>
          <w:spacing w:val="2"/>
          <w:sz w:val="32"/>
          <w:szCs w:val="28"/>
          <w:lang w:val="ru-RU"/>
        </w:rPr>
        <w:t xml:space="preserve"> 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-2"/>
          <w:sz w:val="32"/>
          <w:szCs w:val="28"/>
          <w:lang w:val="ru-RU"/>
        </w:rPr>
      </w:pPr>
      <w:r w:rsidRPr="00062731">
        <w:rPr>
          <w:color w:val="000000"/>
          <w:spacing w:val="-2"/>
          <w:sz w:val="32"/>
          <w:szCs w:val="28"/>
          <w:lang w:val="ru-RU"/>
        </w:rPr>
        <w:t>18.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  <w:r>
        <w:rPr>
          <w:color w:val="000000"/>
          <w:spacing w:val="2"/>
          <w:sz w:val="32"/>
          <w:szCs w:val="28"/>
          <w:lang w:val="ru-RU"/>
        </w:rPr>
        <w:t>П</w:t>
      </w:r>
      <w:r w:rsidRPr="00062731">
        <w:rPr>
          <w:color w:val="000000"/>
          <w:spacing w:val="2"/>
          <w:sz w:val="32"/>
          <w:szCs w:val="28"/>
          <w:lang w:val="ru-RU"/>
        </w:rPr>
        <w:t>равило классификации</w:t>
      </w:r>
      <w:r w:rsidRPr="00286383">
        <w:rPr>
          <w:color w:val="000000"/>
          <w:spacing w:val="2"/>
          <w:sz w:val="32"/>
          <w:szCs w:val="28"/>
          <w:lang w:val="ru-RU"/>
        </w:rPr>
        <w:t xml:space="preserve"> </w:t>
      </w:r>
      <w:r>
        <w:rPr>
          <w:color w:val="000000"/>
          <w:spacing w:val="2"/>
          <w:sz w:val="32"/>
          <w:szCs w:val="28"/>
          <w:lang w:val="ru-RU"/>
        </w:rPr>
        <w:t>можно записать следующим образом:</w:t>
      </w:r>
    </w:p>
    <w:p w:rsidR="009A4D89" w:rsidRDefault="009A4D89" w:rsidP="009A4D89">
      <w:pPr>
        <w:shd w:val="clear" w:color="auto" w:fill="FFFFFF"/>
        <w:jc w:val="both"/>
        <w:rPr>
          <w:color w:val="000000"/>
          <w:spacing w:val="2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i/>
          <w:iCs/>
          <w:color w:val="000000"/>
          <w:spacing w:val="8"/>
          <w:sz w:val="32"/>
          <w:szCs w:val="28"/>
          <w:lang w:val="ru-RU"/>
        </w:rPr>
      </w:pPr>
      <w:r w:rsidRPr="00062731">
        <w:rPr>
          <w:color w:val="000000"/>
          <w:spacing w:val="2"/>
          <w:sz w:val="32"/>
          <w:szCs w:val="28"/>
          <w:lang w:val="ru-RU"/>
        </w:rPr>
        <w:t>Пусть за</w:t>
      </w:r>
      <w:r w:rsidRPr="00062731">
        <w:rPr>
          <w:color w:val="000000"/>
          <w:spacing w:val="8"/>
          <w:sz w:val="32"/>
          <w:szCs w:val="28"/>
          <w:lang w:val="ru-RU"/>
        </w:rPr>
        <w:t xml:space="preserve">фиксирован некоторый класс </w:t>
      </w:r>
      <w:r w:rsidRPr="0088635C">
        <w:rPr>
          <w:iCs/>
          <w:color w:val="000000"/>
          <w:spacing w:val="8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pacing w:val="8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67" type="#_x0000_t75" alt="" style="width:16.2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502A8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D502A8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88635C">
        <w:rPr>
          <w:iCs/>
          <w:color w:val="000000"/>
          <w:spacing w:val="8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pacing w:val="8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66" type="#_x0000_t75" alt="" style="width:16.2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502A8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D502A8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88635C">
        <w:rPr>
          <w:iCs/>
          <w:color w:val="000000"/>
          <w:spacing w:val="8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pacing w:val="8"/>
          <w:sz w:val="32"/>
          <w:szCs w:val="28"/>
          <w:lang w:val="ru-RU"/>
        </w:rPr>
        <w:t xml:space="preserve">. 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8"/>
          <w:sz w:val="32"/>
          <w:szCs w:val="28"/>
          <w:lang w:val="ru-RU"/>
        </w:rPr>
      </w:pPr>
      <w:r>
        <w:rPr>
          <w:color w:val="000000"/>
          <w:spacing w:val="8"/>
          <w:sz w:val="32"/>
          <w:szCs w:val="28"/>
          <w:lang w:val="ru-RU"/>
        </w:rPr>
        <w:t>Полагают</w:t>
      </w:r>
      <w:r w:rsidRPr="00062731">
        <w:rPr>
          <w:color w:val="000000"/>
          <w:spacing w:val="8"/>
          <w:sz w:val="32"/>
          <w:szCs w:val="28"/>
          <w:lang w:val="ru-RU"/>
        </w:rPr>
        <w:t xml:space="preserve">, что </w:t>
      </w:r>
      <w:r>
        <w:rPr>
          <w:color w:val="000000"/>
          <w:spacing w:val="8"/>
          <w:sz w:val="32"/>
          <w:szCs w:val="28"/>
          <w:lang w:val="ru-RU"/>
        </w:rPr>
        <w:t xml:space="preserve">  </w:t>
      </w:r>
      <w:r w:rsidRPr="0088635C">
        <w:rPr>
          <w:color w:val="000000"/>
          <w:spacing w:val="8"/>
          <w:sz w:val="32"/>
          <w:szCs w:val="28"/>
          <w:lang w:val="ru-RU"/>
        </w:rPr>
        <w:fldChar w:fldCharType="begin"/>
      </w:r>
      <w:r w:rsidRPr="0088635C">
        <w:rPr>
          <w:color w:val="000000"/>
          <w:spacing w:val="8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65" type="#_x0000_t75" alt="" style="width:37.5pt;height:18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31443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13144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8&quot;/&gt;&lt;w:sz w:val=&quot;28&quot;/&gt;&lt;w:sz-cs w:val=&quot;28&quot;/&gt;&lt;w:lang w:val=&quot;RU&quot;/&gt;&lt;/w:rPr&gt;&lt;m:t&gt;X_€€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88635C">
        <w:rPr>
          <w:color w:val="000000"/>
          <w:spacing w:val="8"/>
          <w:sz w:val="32"/>
          <w:szCs w:val="28"/>
          <w:lang w:val="ru-RU"/>
        </w:rPr>
        <w:instrText xml:space="preserve"> </w:instrText>
      </w:r>
      <w:r w:rsidRPr="0088635C">
        <w:rPr>
          <w:color w:val="000000"/>
          <w:spacing w:val="8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64" type="#_x0000_t75" alt="" style="width:37.5pt;height:18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31443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13144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8&quot;/&gt;&lt;w:sz w:val=&quot;28&quot;/&gt;&lt;w:sz-cs w:val=&quot;28&quot;/&gt;&lt;w:lang w:val=&quot;RU&quot;/&gt;&lt;/w:rPr&gt;&lt;m:t&gt;X_€€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88635C">
        <w:rPr>
          <w:color w:val="000000"/>
          <w:spacing w:val="8"/>
          <w:sz w:val="32"/>
          <w:szCs w:val="28"/>
          <w:lang w:val="ru-RU"/>
        </w:rPr>
        <w:fldChar w:fldCharType="end"/>
      </w:r>
      <w:r w:rsidRPr="00062731">
        <w:rPr>
          <w:color w:val="000000"/>
          <w:spacing w:val="8"/>
          <w:sz w:val="32"/>
          <w:szCs w:val="28"/>
          <w:lang w:val="ru-RU"/>
        </w:rPr>
        <w:t xml:space="preserve"> </w:t>
      </w:r>
      <w:r>
        <w:rPr>
          <w:color w:val="000000"/>
          <w:spacing w:val="8"/>
          <w:sz w:val="32"/>
          <w:szCs w:val="28"/>
          <w:lang w:val="ru-RU"/>
        </w:rPr>
        <w:t xml:space="preserve">   </w:t>
      </w:r>
      <w:r w:rsidRPr="00062731">
        <w:rPr>
          <w:color w:val="000000"/>
          <w:spacing w:val="8"/>
          <w:sz w:val="32"/>
          <w:szCs w:val="28"/>
          <w:lang w:val="ru-RU"/>
        </w:rPr>
        <w:t>тогда и только тогда, когда</w:t>
      </w:r>
    </w:p>
    <w:p w:rsidR="009A4D89" w:rsidRPr="00062731" w:rsidRDefault="009A4D89" w:rsidP="009A4D89">
      <w:pPr>
        <w:shd w:val="clear" w:color="auto" w:fill="FFFFFF"/>
        <w:ind w:firstLine="397"/>
        <w:jc w:val="both"/>
        <w:rPr>
          <w:sz w:val="32"/>
          <w:szCs w:val="28"/>
          <w:lang w:val="ru-RU"/>
        </w:rPr>
      </w:pPr>
    </w:p>
    <w:p w:rsidR="009A4D89" w:rsidRPr="00606B53" w:rsidRDefault="000772EB" w:rsidP="009A4D89">
      <w:pPr>
        <w:shd w:val="clear" w:color="auto" w:fill="FFFFFF"/>
        <w:jc w:val="center"/>
        <w:rPr>
          <w:sz w:val="32"/>
          <w:lang w:val="ru-RU"/>
        </w:rPr>
      </w:pPr>
      <w:r>
        <w:rPr>
          <w:noProof/>
        </w:rPr>
        <w:pict>
          <v:shape id="_x0000_i1763" type="#_x0000_t75" alt="" style="width:182.55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4955D7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4955D7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&amp;gt;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   (j_‰ i; i,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</w:p>
    <w:p w:rsidR="009A4D89" w:rsidRPr="00062731" w:rsidRDefault="009A4D89" w:rsidP="009A4D89">
      <w:pPr>
        <w:shd w:val="clear" w:color="auto" w:fill="FFFFFF"/>
        <w:jc w:val="center"/>
        <w:rPr>
          <w:color w:val="000000"/>
          <w:spacing w:val="7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-2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i/>
          <w:iCs/>
          <w:color w:val="000000"/>
          <w:sz w:val="32"/>
          <w:szCs w:val="28"/>
          <w:lang w:val="ru-RU"/>
        </w:rPr>
      </w:pPr>
      <w:r w:rsidRPr="00062731">
        <w:rPr>
          <w:color w:val="000000"/>
          <w:spacing w:val="-2"/>
          <w:sz w:val="32"/>
          <w:szCs w:val="28"/>
          <w:lang w:val="ru-RU"/>
        </w:rPr>
        <w:t>Чтобы исключить случай равенства двух и более значений</w:t>
      </w:r>
      <w:r w:rsidRPr="00062731">
        <w:rPr>
          <w:color w:val="000000"/>
          <w:spacing w:val="3"/>
          <w:sz w:val="32"/>
          <w:szCs w:val="28"/>
          <w:lang w:val="ru-RU"/>
        </w:rPr>
        <w:t xml:space="preserve"> решающих</w:t>
      </w:r>
      <w:r>
        <w:rPr>
          <w:color w:val="000000"/>
          <w:spacing w:val="3"/>
          <w:sz w:val="32"/>
          <w:szCs w:val="28"/>
          <w:lang w:val="ru-RU"/>
        </w:rPr>
        <w:t xml:space="preserve"> функций, вводят</w:t>
      </w:r>
      <w:r w:rsidRPr="00062731">
        <w:rPr>
          <w:color w:val="000000"/>
          <w:spacing w:val="3"/>
          <w:sz w:val="32"/>
          <w:szCs w:val="28"/>
          <w:lang w:val="ru-RU"/>
        </w:rPr>
        <w:t xml:space="preserve"> нуль-класс </w:t>
      </w:r>
      <w:r w:rsidRPr="0088635C">
        <w:rPr>
          <w:iCs/>
          <w:color w:val="000000"/>
          <w:sz w:val="32"/>
          <w:szCs w:val="28"/>
          <w:lang w:val="ru-RU"/>
        </w:rPr>
        <w:fldChar w:fldCharType="begin"/>
      </w:r>
      <w:r w:rsidRPr="0088635C">
        <w:rPr>
          <w:iCs/>
          <w:color w:val="000000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62" type="#_x0000_t75" alt="" style="width:38.55pt;height:18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15D79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815D79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0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88635C">
        <w:rPr>
          <w:iCs/>
          <w:color w:val="000000"/>
          <w:sz w:val="32"/>
          <w:szCs w:val="28"/>
          <w:lang w:val="ru-RU"/>
        </w:rPr>
        <w:instrText xml:space="preserve"> </w:instrText>
      </w:r>
      <w:r w:rsidRPr="0088635C">
        <w:rPr>
          <w:iCs/>
          <w:color w:val="000000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61" type="#_x0000_t75" alt="" style="width:38.55pt;height:18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761E78&quot;/&gt;&lt;wsp:rsid wsp:val=&quot;0077698B&quot;/&gt;&lt;wsp:rsid wsp:val=&quot;008022F8&quot;/&gt;&lt;wsp:rsid wsp:val=&quot;00815D79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815D79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(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0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88635C">
        <w:rPr>
          <w:iCs/>
          <w:color w:val="000000"/>
          <w:sz w:val="32"/>
          <w:szCs w:val="28"/>
          <w:lang w:val="ru-RU"/>
        </w:rPr>
        <w:fldChar w:fldCharType="end"/>
      </w:r>
      <w:r w:rsidRPr="00062731">
        <w:rPr>
          <w:i/>
          <w:iCs/>
          <w:color w:val="000000"/>
          <w:sz w:val="32"/>
          <w:szCs w:val="28"/>
          <w:lang w:val="ru-RU"/>
        </w:rPr>
        <w:t xml:space="preserve"> </w:t>
      </w:r>
    </w:p>
    <w:p w:rsidR="009A4D89" w:rsidRDefault="009A4D89" w:rsidP="009A4D89">
      <w:pPr>
        <w:shd w:val="clear" w:color="auto" w:fill="FFFFFF"/>
        <w:jc w:val="both"/>
        <w:rPr>
          <w:color w:val="000000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8"/>
          <w:sz w:val="32"/>
          <w:szCs w:val="28"/>
          <w:lang w:val="ru-RU"/>
        </w:rPr>
      </w:pPr>
      <w:r>
        <w:rPr>
          <w:color w:val="000000"/>
          <w:sz w:val="32"/>
          <w:szCs w:val="28"/>
          <w:lang w:val="ru-RU"/>
        </w:rPr>
        <w:t xml:space="preserve">При отнесении </w:t>
      </w:r>
      <w:r w:rsidRPr="00062731">
        <w:rPr>
          <w:color w:val="000000"/>
          <w:sz w:val="32"/>
          <w:szCs w:val="28"/>
          <w:lang w:val="ru-RU"/>
        </w:rPr>
        <w:t>объект</w:t>
      </w:r>
      <w:r>
        <w:rPr>
          <w:color w:val="000000"/>
          <w:sz w:val="32"/>
          <w:szCs w:val="28"/>
          <w:lang w:val="ru-RU"/>
        </w:rPr>
        <w:t>а</w:t>
      </w:r>
      <w:r w:rsidRPr="00062731">
        <w:rPr>
          <w:color w:val="000000"/>
          <w:sz w:val="32"/>
          <w:szCs w:val="28"/>
          <w:lang w:val="ru-RU"/>
        </w:rPr>
        <w:t xml:space="preserve"> </w:t>
      </w:r>
      <w:r w:rsidRPr="0088635C">
        <w:rPr>
          <w:color w:val="000000"/>
          <w:sz w:val="32"/>
          <w:szCs w:val="28"/>
          <w:lang w:val="ru-RU"/>
        </w:rPr>
        <w:fldChar w:fldCharType="begin"/>
      </w:r>
      <w:r w:rsidRPr="0088635C">
        <w:rPr>
          <w:color w:val="000000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760" type="#_x0000_t75" alt="" style="width:13.2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654B27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654B27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88635C">
        <w:rPr>
          <w:color w:val="000000"/>
          <w:sz w:val="32"/>
          <w:szCs w:val="28"/>
          <w:lang w:val="ru-RU"/>
        </w:rPr>
        <w:instrText xml:space="preserve"> </w:instrText>
      </w:r>
      <w:r w:rsidRPr="0088635C">
        <w:rPr>
          <w:color w:val="000000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759" type="#_x0000_t75" alt="" style="width:13.2pt;height:16.2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47A9E&quot;/&gt;&lt;wsp:rsid wsp:val=&quot;0000716D&quot;/&gt;&lt;wsp:rsid wsp:val=&quot;00062731&quot;/&gt;&lt;wsp:rsid wsp:val=&quot;0006387F&quot;/&gt;&lt;wsp:rsid wsp:val=&quot;00077D41&quot;/&gt;&lt;wsp:rsid wsp:val=&quot;00183FDD&quot;/&gt;&lt;wsp:rsid wsp:val=&quot;001D7E48&quot;/&gt;&lt;wsp:rsid wsp:val=&quot;00232F82&quot;/&gt;&lt;wsp:rsid wsp:val=&quot;00286383&quot;/&gt;&lt;wsp:rsid wsp:val=&quot;002F68F6&quot;/&gt;&lt;wsp:rsid wsp:val=&quot;00397B93&quot;/&gt;&lt;wsp:rsid wsp:val=&quot;004249F4&quot;/&gt;&lt;wsp:rsid wsp:val=&quot;00537F64&quot;/&gt;&lt;wsp:rsid wsp:val=&quot;005C7F14&quot;/&gt;&lt;wsp:rsid wsp:val=&quot;00606B53&quot;/&gt;&lt;wsp:rsid wsp:val=&quot;00637A1C&quot;/&gt;&lt;wsp:rsid wsp:val=&quot;00654B27&quot;/&gt;&lt;wsp:rsid wsp:val=&quot;00761E78&quot;/&gt;&lt;wsp:rsid wsp:val=&quot;0077698B&quot;/&gt;&lt;wsp:rsid wsp:val=&quot;008022F8&quot;/&gt;&lt;wsp:rsid wsp:val=&quot;0088635C&quot;/&gt;&lt;wsp:rsid wsp:val=&quot;0098423C&quot;/&gt;&lt;wsp:rsid wsp:val=&quot;009A2E43&quot;/&gt;&lt;wsp:rsid wsp:val=&quot;009D7D19&quot;/&gt;&lt;wsp:rsid wsp:val=&quot;009F2575&quot;/&gt;&lt;wsp:rsid wsp:val=&quot;00A01DCD&quot;/&gt;&lt;wsp:rsid wsp:val=&quot;00A45ACA&quot;/&gt;&lt;wsp:rsid wsp:val=&quot;00AA1689&quot;/&gt;&lt;wsp:rsid wsp:val=&quot;00AA71A9&quot;/&gt;&lt;wsp:rsid wsp:val=&quot;00AB35CC&quot;/&gt;&lt;wsp:rsid wsp:val=&quot;00AC34DF&quot;/&gt;&lt;wsp:rsid wsp:val=&quot;00B24187&quot;/&gt;&lt;wsp:rsid wsp:val=&quot;00B50F58&quot;/&gt;&lt;wsp:rsid wsp:val=&quot;00BF3AB5&quot;/&gt;&lt;wsp:rsid wsp:val=&quot;00CD66B9&quot;/&gt;&lt;wsp:rsid wsp:val=&quot;00D36005&quot;/&gt;&lt;wsp:rsid wsp:val=&quot;00D47A9E&quot;/&gt;&lt;wsp:rsid wsp:val=&quot;00D67566&quot;/&gt;&lt;wsp:rsid wsp:val=&quot;00DA26BC&quot;/&gt;&lt;wsp:rsid wsp:val=&quot;00E261FC&quot;/&gt;&lt;wsp:rsid wsp:val=&quot;00E56F6D&quot;/&gt;&lt;wsp:rsid wsp:val=&quot;00E70379&quot;/&gt;&lt;wsp:rsid wsp:val=&quot;00E9559D&quot;/&gt;&lt;wsp:rsid wsp:val=&quot;00F133C2&quot;/&gt;&lt;wsp:rsid wsp:val=&quot;00F43F11&quot;/&gt;&lt;wsp:rsid wsp:val=&quot;00F7623F&quot;/&gt;&lt;wsp:rsid wsp:val=&quot;00FC1E25&quot;/&gt;&lt;wsp:rsid wsp:val=&quot;00FD55A5&quot;/&gt;&lt;wsp:rsid wsp:val=&quot;00FD7AA2&quot;/&gt;&lt;wsp:rsid wsp:val=&quot;00FE0ED0&quot;/&gt;&lt;wsp:rsid wsp:val=&quot;00FF0C4F&quot;/&gt;&lt;/wsp:rsids&gt;&lt;/w:docPr&gt;&lt;w:body&gt;&lt;w:p wsp:rsidR=&quot;00000000&quot; wsp:rsidRDefault=&quot;00654B27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w:lang w:val=&quot;RU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88635C">
        <w:rPr>
          <w:color w:val="000000"/>
          <w:sz w:val="32"/>
          <w:szCs w:val="28"/>
          <w:lang w:val="ru-RU"/>
        </w:rPr>
        <w:fldChar w:fldCharType="end"/>
      </w:r>
      <w:r w:rsidRPr="00062731">
        <w:rPr>
          <w:color w:val="000000"/>
          <w:sz w:val="32"/>
          <w:szCs w:val="28"/>
          <w:lang w:val="ru-RU"/>
        </w:rPr>
        <w:t xml:space="preserve"> </w:t>
      </w:r>
      <w:r>
        <w:rPr>
          <w:color w:val="000000"/>
          <w:sz w:val="32"/>
          <w:szCs w:val="28"/>
          <w:lang w:val="ru-RU"/>
        </w:rPr>
        <w:t>к такому классу он</w:t>
      </w:r>
      <w:r w:rsidRPr="00062731">
        <w:rPr>
          <w:color w:val="000000"/>
          <w:sz w:val="32"/>
          <w:szCs w:val="28"/>
          <w:lang w:val="ru-RU"/>
        </w:rPr>
        <w:t xml:space="preserve"> счита</w:t>
      </w:r>
      <w:r>
        <w:rPr>
          <w:color w:val="000000"/>
          <w:sz w:val="32"/>
          <w:szCs w:val="28"/>
          <w:lang w:val="ru-RU"/>
        </w:rPr>
        <w:t>ет</w:t>
      </w:r>
      <w:r w:rsidRPr="00062731">
        <w:rPr>
          <w:color w:val="000000"/>
          <w:sz w:val="32"/>
          <w:szCs w:val="28"/>
          <w:lang w:val="ru-RU"/>
        </w:rPr>
        <w:t xml:space="preserve">ся неопознанным </w:t>
      </w:r>
      <w:r w:rsidRPr="00062731">
        <w:rPr>
          <w:color w:val="000000"/>
          <w:spacing w:val="8"/>
          <w:sz w:val="32"/>
          <w:szCs w:val="28"/>
          <w:lang w:val="ru-RU"/>
        </w:rPr>
        <w:t>(система распознавания дает отказ).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8"/>
          <w:sz w:val="32"/>
          <w:szCs w:val="28"/>
          <w:lang w:val="ru-RU"/>
        </w:rPr>
      </w:pPr>
    </w:p>
    <w:p w:rsidR="009A4D89" w:rsidRDefault="009A4D89" w:rsidP="009A4D89">
      <w:pPr>
        <w:shd w:val="clear" w:color="auto" w:fill="FFFFFF"/>
        <w:jc w:val="both"/>
        <w:rPr>
          <w:color w:val="000000"/>
          <w:sz w:val="32"/>
          <w:szCs w:val="28"/>
          <w:lang w:val="ru-RU"/>
        </w:rPr>
      </w:pPr>
      <w:r w:rsidRPr="00062731">
        <w:rPr>
          <w:color w:val="000000"/>
          <w:sz w:val="32"/>
          <w:szCs w:val="28"/>
          <w:lang w:val="ru-RU"/>
        </w:rPr>
        <w:t>19.</w:t>
      </w:r>
    </w:p>
    <w:p w:rsidR="009A4D89" w:rsidRDefault="009A4D89" w:rsidP="009A4D89">
      <w:pPr>
        <w:shd w:val="clear" w:color="auto" w:fill="FFFFFF"/>
        <w:jc w:val="both"/>
        <w:rPr>
          <w:color w:val="000000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8"/>
          <w:sz w:val="32"/>
          <w:szCs w:val="28"/>
          <w:lang w:val="ru-RU"/>
        </w:rPr>
      </w:pPr>
      <w:r w:rsidRPr="00062731">
        <w:rPr>
          <w:color w:val="000000"/>
          <w:sz w:val="32"/>
          <w:szCs w:val="28"/>
          <w:lang w:val="ru-RU"/>
        </w:rPr>
        <w:t xml:space="preserve">Блок принятия решений, с учетом введенных понятий, </w:t>
      </w:r>
      <w:r>
        <w:rPr>
          <w:color w:val="000000"/>
          <w:spacing w:val="8"/>
          <w:sz w:val="32"/>
          <w:szCs w:val="28"/>
          <w:lang w:val="ru-RU"/>
        </w:rPr>
        <w:t>имеет вид</w:t>
      </w:r>
      <w:r w:rsidRPr="00062731">
        <w:rPr>
          <w:color w:val="000000"/>
          <w:spacing w:val="8"/>
          <w:sz w:val="32"/>
          <w:szCs w:val="28"/>
          <w:lang w:val="ru-RU"/>
        </w:rPr>
        <w:t xml:space="preserve"> рис.</w:t>
      </w:r>
      <w:r w:rsidRPr="00062731">
        <w:rPr>
          <w:color w:val="000000"/>
          <w:spacing w:val="8"/>
          <w:sz w:val="32"/>
          <w:szCs w:val="28"/>
        </w:rPr>
        <w:t> </w:t>
      </w:r>
      <w:r w:rsidRPr="00062731">
        <w:rPr>
          <w:color w:val="000000"/>
          <w:spacing w:val="8"/>
          <w:sz w:val="32"/>
          <w:szCs w:val="28"/>
          <w:lang w:val="ru-RU"/>
        </w:rPr>
        <w:t>5.</w:t>
      </w:r>
    </w:p>
    <w:p w:rsidR="009A4D89" w:rsidRPr="00062731" w:rsidRDefault="009A4D89" w:rsidP="009A4D89">
      <w:pPr>
        <w:shd w:val="clear" w:color="auto" w:fill="FFFFFF"/>
        <w:spacing w:after="120"/>
        <w:ind w:firstLine="397"/>
        <w:jc w:val="center"/>
        <w:rPr>
          <w:color w:val="000000"/>
          <w:spacing w:val="-2"/>
          <w:sz w:val="32"/>
          <w:lang w:val="ru-RU"/>
        </w:rPr>
      </w:pPr>
      <w:r>
        <w:rPr>
          <w:noProof/>
          <w:lang w:val="ru-RU" w:eastAsia="ru-RU"/>
        </w:rPr>
        <w:lastRenderedPageBreak/>
        <w:drawing>
          <wp:anchor distT="0" distB="0" distL="114300" distR="114300" simplePos="0" relativeHeight="251663360" behindDoc="0" locked="0" layoutInCell="1" allowOverlap="1" wp14:anchorId="6F01ED87" wp14:editId="3802517A">
            <wp:simplePos x="0" y="0"/>
            <wp:positionH relativeFrom="margin">
              <wp:posOffset>1257300</wp:posOffset>
            </wp:positionH>
            <wp:positionV relativeFrom="paragraph">
              <wp:posOffset>374015</wp:posOffset>
            </wp:positionV>
            <wp:extent cx="3657600" cy="2440940"/>
            <wp:effectExtent l="0" t="0" r="0" b="0"/>
            <wp:wrapTopAndBottom/>
            <wp:docPr id="803725941" name="Рисунок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440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4D89" w:rsidRPr="00062731" w:rsidRDefault="009A4D89" w:rsidP="009A4D89">
      <w:pPr>
        <w:shd w:val="clear" w:color="auto" w:fill="FFFFFF"/>
        <w:spacing w:after="120"/>
        <w:ind w:firstLine="397"/>
        <w:jc w:val="center"/>
        <w:rPr>
          <w:color w:val="000000"/>
          <w:spacing w:val="-2"/>
          <w:sz w:val="32"/>
          <w:lang w:val="ru-RU"/>
        </w:rPr>
      </w:pPr>
    </w:p>
    <w:p w:rsidR="009A4D89" w:rsidRPr="00062731" w:rsidRDefault="009A4D89" w:rsidP="009A4D89">
      <w:pPr>
        <w:shd w:val="clear" w:color="auto" w:fill="FFFFFF"/>
        <w:spacing w:after="120"/>
        <w:ind w:firstLine="397"/>
        <w:jc w:val="center"/>
        <w:rPr>
          <w:sz w:val="32"/>
          <w:lang w:val="ru-RU"/>
        </w:rPr>
      </w:pPr>
      <w:r w:rsidRPr="00062731">
        <w:rPr>
          <w:color w:val="000000"/>
          <w:spacing w:val="-2"/>
          <w:sz w:val="32"/>
          <w:lang w:val="ru-RU"/>
        </w:rPr>
        <w:t>Рис. 5. Блок принятия решений в системе распозна</w:t>
      </w:r>
      <w:r w:rsidRPr="00062731">
        <w:rPr>
          <w:color w:val="000000"/>
          <w:spacing w:val="1"/>
          <w:sz w:val="32"/>
          <w:lang w:val="ru-RU"/>
        </w:rPr>
        <w:t>вания</w:t>
      </w:r>
    </w:p>
    <w:p w:rsidR="009A4D89" w:rsidRPr="00062731" w:rsidRDefault="009A4D89" w:rsidP="009A4D89">
      <w:pPr>
        <w:shd w:val="clear" w:color="auto" w:fill="FFFFFF"/>
        <w:jc w:val="both"/>
        <w:rPr>
          <w:color w:val="000000"/>
          <w:spacing w:val="3"/>
          <w:sz w:val="32"/>
          <w:szCs w:val="28"/>
          <w:lang w:val="ru-RU"/>
        </w:rPr>
      </w:pPr>
    </w:p>
    <w:p w:rsidR="009A4D89" w:rsidRPr="00062731" w:rsidRDefault="009A4D89" w:rsidP="009A4D89">
      <w:pPr>
        <w:shd w:val="clear" w:color="auto" w:fill="FFFFFF"/>
        <w:ind w:firstLine="397"/>
        <w:jc w:val="both"/>
        <w:rPr>
          <w:sz w:val="32"/>
          <w:szCs w:val="28"/>
          <w:lang w:val="ru-RU"/>
        </w:rPr>
      </w:pPr>
    </w:p>
    <w:p w:rsidR="009A4D89" w:rsidRPr="00062731" w:rsidRDefault="009A4D89" w:rsidP="009A4D89">
      <w:pPr>
        <w:rPr>
          <w:sz w:val="32"/>
          <w:lang w:val="ru-RU"/>
        </w:rPr>
      </w:pP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before="240" w:after="40"/>
        <w:jc w:val="both"/>
        <w:outlineLvl w:val="3"/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2"/>
          <w:szCs w:val="22"/>
          <w:lang w:eastAsia="en-GB"/>
          <w14:ligatures w14:val="none"/>
        </w:rPr>
        <w:t>Основная идея</w:t>
      </w:r>
    </w:p>
    <w:p w:rsidR="002709FF" w:rsidRPr="002709FF" w:rsidRDefault="002709FF" w:rsidP="002709FF">
      <w:pPr>
        <w:numPr>
          <w:ilvl w:val="0"/>
          <w:numId w:val="9"/>
        </w:numPr>
        <w:spacing w:before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2"/>
          <w:szCs w:val="22"/>
          <w:lang w:eastAsia="en-GB"/>
          <w14:ligatures w14:val="none"/>
        </w:rPr>
        <w:t>Этап распознава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Это первый этап в процессе обработки информации. Здесь определяется, к какому классу относится объект. С геометрической точки зрения объект представляется как точка (вектор) в многомерном пространстве признаков.</w:t>
      </w:r>
    </w:p>
    <w:p w:rsidR="002709FF" w:rsidRPr="002709FF" w:rsidRDefault="002709FF" w:rsidP="002709FF">
      <w:pPr>
        <w:numPr>
          <w:ilvl w:val="0"/>
          <w:numId w:val="9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Признаки объект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Признаки объектов могут быть получены либо путем измерений, либо через предварительное преобразование данных. Эти признаки формируют вектор, описывающий объект. Каждый объект принадлежит к одному из нескольких классов, объединенных общими свойствами.</w:t>
      </w:r>
    </w:p>
    <w:p w:rsidR="002709FF" w:rsidRPr="002709FF" w:rsidRDefault="002709FF" w:rsidP="002709FF">
      <w:pPr>
        <w:numPr>
          <w:ilvl w:val="0"/>
          <w:numId w:val="9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Расположение вектор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Векторы объектов каждого класса располагаются в пространстве измерений в виде собственных областей классов. Эти области могут пересекаться из-за неполноты описания и искажений при измерениях.</w:t>
      </w:r>
    </w:p>
    <w:p w:rsidR="002709FF" w:rsidRPr="002709FF" w:rsidRDefault="002709FF" w:rsidP="002709FF">
      <w:pPr>
        <w:numPr>
          <w:ilvl w:val="0"/>
          <w:numId w:val="9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Задача распознава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Цель – отнести объект с неизвестной классификацией к одному из классов, используя попадание вектора объекта в соответствующую область решения. Эти области строятся на основе определенных критериев и данных.</w:t>
      </w:r>
    </w:p>
    <w:p w:rsidR="002709FF" w:rsidRPr="002709FF" w:rsidRDefault="002709FF" w:rsidP="002709FF">
      <w:pPr>
        <w:numPr>
          <w:ilvl w:val="0"/>
          <w:numId w:val="9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lastRenderedPageBreak/>
        <w:t>Области решений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Области решений для каждого класса строятся как непересекающиеся области. Нуль-класс вводится для точек, не попавших ни в одну область решений. Функции, разделяющие области решений, называются решающими.</w:t>
      </w:r>
    </w:p>
    <w:p w:rsidR="002709FF" w:rsidRPr="002709FF" w:rsidRDefault="002709FF" w:rsidP="002709FF">
      <w:pPr>
        <w:numPr>
          <w:ilvl w:val="0"/>
          <w:numId w:val="9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Пример системы распознава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В системах дистанционного зондирования используются многоспектральные сканеры, которые создают многомерные векторы измерений для классификации объектов (например, типов земной поверхности).</w:t>
      </w:r>
    </w:p>
    <w:p w:rsidR="002709FF" w:rsidRPr="002709FF" w:rsidRDefault="002709FF" w:rsidP="002709FF">
      <w:pPr>
        <w:numPr>
          <w:ilvl w:val="0"/>
          <w:numId w:val="9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Модель системы распознава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Объект представляется n-мерным вектором. Классификатор относит каждый вектор к определенному классу на основе правил классификации. Измерения нескольких объектов, относящихся к одному классу, формируют кластеры в пространстве измерений.</w:t>
      </w:r>
    </w:p>
    <w:p w:rsidR="002709FF" w:rsidRPr="002709FF" w:rsidRDefault="002709FF" w:rsidP="002709FF">
      <w:pPr>
        <w:numPr>
          <w:ilvl w:val="0"/>
          <w:numId w:val="9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Кластеры объект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Измерения объектов формируют кластеры из-за случайностей и шума. Эти кластеры помогают установить связь между признаками и типами объектов (например, типами земного покрова).</w:t>
      </w:r>
    </w:p>
    <w:p w:rsidR="002709FF" w:rsidRPr="002709FF" w:rsidRDefault="002709FF" w:rsidP="002709FF">
      <w:pPr>
        <w:numPr>
          <w:ilvl w:val="0"/>
          <w:numId w:val="9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Построение классификатор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Необходимо разбить пространство измерений на области решений, соответствующие различимым классам. Классификатор отображает образ объекта в числа, которые пронумерованы по классам.</w:t>
      </w:r>
    </w:p>
    <w:p w:rsidR="002709FF" w:rsidRPr="002709FF" w:rsidRDefault="002709FF" w:rsidP="002709FF">
      <w:pPr>
        <w:numPr>
          <w:ilvl w:val="0"/>
          <w:numId w:val="9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Методика решения задачи распознава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Задача распознавания включает в себя выбор функций, которые максимизируются для соответствующих классов, когда объект принадлежит их области решений. Решающие функции описывают поверхности, разделяющие области решений.</w:t>
      </w:r>
    </w:p>
    <w:p w:rsidR="002709FF" w:rsidRPr="002709FF" w:rsidRDefault="002709FF" w:rsidP="002709FF">
      <w:pPr>
        <w:numPr>
          <w:ilvl w:val="0"/>
          <w:numId w:val="9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Пример классификаци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На рис. 4 показано простейшее разделение линейными гиперплоскостями. Решающие функции имеют вид линейных уравнений. Для классификации объекта вычисляют значения решающих функций и определяют класс по максимальному значению.</w:t>
      </w:r>
    </w:p>
    <w:p w:rsidR="002709FF" w:rsidRPr="002709FF" w:rsidRDefault="002709FF" w:rsidP="002709FF">
      <w:pPr>
        <w:numPr>
          <w:ilvl w:val="0"/>
          <w:numId w:val="9"/>
        </w:numPr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Правило классификаци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Правило записывается как выбор класса с максимальной значением решающей функции. Вводят нуль-класс для объектов, не попавших ни в одну область решений, что означает неопознанные объекты.</w:t>
      </w:r>
    </w:p>
    <w:p w:rsidR="002709FF" w:rsidRPr="002709FF" w:rsidRDefault="002709FF" w:rsidP="002709FF">
      <w:pPr>
        <w:numPr>
          <w:ilvl w:val="0"/>
          <w:numId w:val="9"/>
        </w:numPr>
        <w:spacing w:after="240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Блок принятия решений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Представлен блок принятия решений в системе распознавания на рис. 5, который визуализирует процесс классификации.</w:t>
      </w:r>
    </w:p>
    <w:p w:rsidR="002709FF" w:rsidRPr="002709FF" w:rsidRDefault="002709FF" w:rsidP="002709FF">
      <w:pPr>
        <w:spacing w:before="280" w:after="80"/>
        <w:jc w:val="both"/>
        <w:outlineLvl w:val="2"/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6"/>
          <w:szCs w:val="26"/>
          <w:lang w:eastAsia="en-GB"/>
          <w14:ligatures w14:val="none"/>
        </w:rPr>
        <w:t>Синтез и анализ образов</w:t>
      </w:r>
    </w:p>
    <w:p w:rsidR="002709FF" w:rsidRPr="002709FF" w:rsidRDefault="002709FF" w:rsidP="002709FF">
      <w:pPr>
        <w:numPr>
          <w:ilvl w:val="0"/>
          <w:numId w:val="10"/>
        </w:numPr>
        <w:spacing w:before="240"/>
        <w:textAlignment w:val="baseline"/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Синтез образов: Процесс создания векторов признаков, которые описывают объекты. Эти векторы формируются из измерений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lastRenderedPageBreak/>
        <w:t>или преобразованных данных и представляют объекты в многомерном пространстве.</w:t>
      </w:r>
    </w:p>
    <w:p w:rsidR="002709FF" w:rsidRPr="002709FF" w:rsidRDefault="002709FF" w:rsidP="002709FF">
      <w:pPr>
        <w:numPr>
          <w:ilvl w:val="0"/>
          <w:numId w:val="10"/>
        </w:numPr>
        <w:spacing w:after="240"/>
        <w:textAlignment w:val="baseline"/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Анализ образов: Процесс интерпретации и классификации векторов признаков. Включает определение, к какому классу принадлежит объект, на основе его вектора признаков и областей решений.</w:t>
      </w:r>
    </w:p>
    <w:p w:rsidR="002709FF" w:rsidRPr="002709FF" w:rsidRDefault="002709FF" w:rsidP="002709FF">
      <w:pPr>
        <w:spacing w:before="240" w:after="24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u w:val="single"/>
          <w:lang w:eastAsia="en-GB"/>
          <w14:ligatures w14:val="none"/>
        </w:rPr>
        <w:t>Связь между синтезом и анализом: Синтез создает векторы признаков для объектов, а анализ интерпретирует эти векторы, определяя класс объекта на основе решающих функций и областей решений.</w:t>
      </w:r>
    </w:p>
    <w:p w:rsidR="002709FF" w:rsidRPr="002709FF" w:rsidRDefault="002709FF" w:rsidP="002709FF">
      <w:pPr>
        <w:spacing w:after="240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br/>
      </w:r>
      <w:r w:rsidRPr="002709FF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br/>
      </w: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1.6 Классификация задач.</w:t>
      </w:r>
    </w:p>
    <w:p w:rsidR="002709FF" w:rsidRPr="002709FF" w:rsidRDefault="002709FF" w:rsidP="002709FF">
      <w:pPr>
        <w:shd w:val="clear" w:color="auto" w:fill="FFFFFF"/>
        <w:jc w:val="center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18"/>
          <w:szCs w:val="18"/>
          <w:lang w:eastAsia="en-GB"/>
          <w14:ligatures w14:val="none"/>
        </w:rPr>
        <w:t>находим функцию которая представляет наши данные и применяем ее к остальному множеству - основная в ТРО</w:t>
      </w:r>
    </w:p>
    <w:p w:rsidR="002709FF" w:rsidRPr="002709FF" w:rsidRDefault="002709FF" w:rsidP="002709FF">
      <w:pPr>
        <w:shd w:val="clear" w:color="auto" w:fill="FFFFFF"/>
        <w:jc w:val="center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0"/>
          <w:szCs w:val="20"/>
          <w:lang w:eastAsia="en-GB"/>
          <w14:ligatures w14:val="none"/>
        </w:rPr>
        <w:t>Обучающая выборка- совокупность объектов классов, для которых известна принадлежность к классам.(известна их функ зависимость)</w:t>
      </w:r>
    </w:p>
    <w:p w:rsidR="002709FF" w:rsidRPr="002709FF" w:rsidRDefault="002709FF" w:rsidP="002709FF">
      <w:pPr>
        <w:shd w:val="clear" w:color="auto" w:fill="FFFFFF"/>
        <w:ind w:firstLine="400"/>
        <w:jc w:val="center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32"/>
          <w:szCs w:val="32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1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Для построения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ластей решений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(явно или неявно) могут использоваться следующие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виды данных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критерий оптимальност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, которому удовлетворяют области решения; процент правильно распознанных обьектов по отношению к неправильным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совокупность параметр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(признаков) исследуемого объекта: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количество и условные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означе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класс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;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- указатель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принадлежност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объектов к классам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2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 задачах распознавания свойство классов, как правило, неизвестно, и может задаваться некоторым набором ”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типичных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” объектов из каждого класса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Такой набор ”типичных” объектов называют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учающей выборкой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 xml:space="preserve">В зависимости от того, какие из перечисленных выше данных используются, решаются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и распознава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, основанные: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на предварительном обучении (обучение с учителем);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на самообучении (распознавание без учителя)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3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а распознавания с обучением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и наличии всех перечисленных выше условий получаем задачу распознавания с обучением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Свойство классов в этом случае задаваться набором ”типичных” объектов из каждого класса, то есть 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учающей выборкой</w:t>
      </w: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Задача распознавания в этом случае формулируется следующим образом: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Для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роизвольного объект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необходимо определить, используя обучающую выборку, его принадлежность к одному из заданных классов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Такая задача называется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ей с обучением (с учителем)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и считается основной в теории распознавания образов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4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В данном случае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решающие функци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, с помощью которых определяются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разделяющие поверхност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, строятся на основе информации, выделенной из набора обучающих образов (векторов измерений с известной классификацией - типичных представителей классов)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Критерий оптимальност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, которому должны удовлетворять формируемые по обучающей выборке области решений, определяется характером задачи распознавания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Типичным показателем качества является вероятность правильного распознавания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На практике эта величина обычно заменяется ее оценкой ‒ долей правильно распознанных объектов обучающей выборки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5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Решение задачи распознава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с обучением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производится в два этапа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 xml:space="preserve">Этап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учения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По данным обучающей выборки в соответствии с заданным критерием строят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области реше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Этап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распознавания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едъявляются объекты с неизвестной классификацией, в отношении которых принимается решение о принадлежности их к классу, в область которого они попадают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6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и решении задачи распознавания с обучением принимаются следующие допущения (предположения):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Построенный аглоритм обладает хорошей обобщающей способностью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что качество распознавания объектов обучающей выборки с помощью построенных областей решения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в достаточной степени сохраняется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 для объектов с неизвестной классификацией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Обучающая выборка является представительной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br/>
        <w:t>что при правильно выбранных: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   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 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ab/>
        <w:t xml:space="preserve">-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формы областей реше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;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 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ab/>
        <w:t xml:space="preserve">-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критерия оптимальности;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 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ab/>
        <w:t>- объема и состава обучающей выборки,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построенные области окажутся удовлетворительными при классификации объектов на этапе распознавания (допущение о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редставительности обучающей выборк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)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7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ыбор формы областей решения (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типа решающей функции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) во многом определяет успех решения задачи в целом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Целесообразно (на практике) стремиться к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ростым областям реше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, что упрощает реализацию задачи на ЭВМ и повышает степень уверенности в принятых допущениях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ыбор сложных конфигураций (в стремлении повысить качество распознавания) допущения (из-за детального учета индивидуальных особенностей обучающей выборки) могут оказаться невыполненными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у распознавания с обучением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называют контролируемой классификацией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сследователь, определяя обучающие выборки, в некотором смысле контролирует получение границ решения и как бы обучает классификатор распознаванию информационных классов.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8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а распознавания, основанная на самообучении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Здесь задано только множество обьектов. Нужно найти естественную группировку обьектов по признакам, зная только сам набор обьектов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Как решать такие задачи?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Выдвигается гипотеза, что обьекты одного класса имеют совокупные признаки. То есть вводится мера близости. И выдвигается гипотезза о том, что расстоянние между обьектами одного класса имеют расстояние между собой более близкое, чем по отношщению к другому классу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а выбора системы признаков: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Инфор модель - набор признаков объекта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Решается экспертным путем.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Есть предметная область и есть эксперт, который изучает ее. 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ример эксперт врач в эпидемию. У врача два класса k1 - болен, k2- здоров. Обьекты - пациенты, разделяются на два класса. Следующий шаг - определить набор признаков - симптомов. Эксперт 1) выделяет классы и 2)определяет альфавит признаков/сво-в, потом 3) устанавливает обучающую выборку. Решает задачу распознавания и по качеству распознавания определеляет является ли этот набор признаков информативным. Основная проблема найти меру важности признаков и затем упорядочить их по убыванию. И затем эти признаки выбираются и строится модель инф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мечание. Ни один алгоритм не компенсирует небрежный выбор признаков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Допущения: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br/>
        <w:t>1 На качество влияет информативность признаков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2 Обучающая выборка является представительной.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br/>
        <w:t>3 Построенный аглоритм обладает хорошей обобщающей способностью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Данный класс задач приходится решать, когда имеются исходные данные первых двух (или трех) перечисленных выше видов данных.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 xml:space="preserve">В этом случае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а распознавания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формулируется следующим образом: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Задан набор объектов, который необходимо разбить (используя только описание самих объектов) на конечное число классов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Такие задачи называется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ами с самобучением (без учителя, кластеризации или таксономии)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9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Данная задача может использоваться как вспомогательная для,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и распознавания с обучением,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когда необходимо построить, или уточнить обучающую выборку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 этом случае имеем соответственно задачи распознавания объектов: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когда количество классов известно;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когда количество классов неизвестно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Результатом классификации в первом случае является распределение объектов по классам, а во втором ‒ еще и их количество.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10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При решении данного типа задач объекты в качестве критерия выбираются функции, которые связывают различное местоположение объектов в пространстве с их принадлежностью к тому, или иному классу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Чем точнее учитывается эта связь, тем выше получаемое качество распознавания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Задачи распознавания с самообучением называют </w:t>
      </w: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неконтролируемым анализом -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сследователь мало влияет на установление границ решений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Задач могут использоваться: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для распределения объектов по различным классам, когда отсутствуют обучающие выборки;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для анализа структуры собственных областей классов (проверить их много или одно связность)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>11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а выбора системы признаков для описания объектов распознавания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Выбор совокупности признак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объектов - серьезная научная проблема, предваряющая разработку методов распознавания образов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тбор признаков связан с качеством классификации: необходимо выбирать наиболее «информативные» признаки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Решение задачи основано на понятии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меры информативности признак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(или набора признаков) с точки зрения различения классов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мечание.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Использование наилучшего классификатора объектов не может компенсировать небрежный выбор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признаков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!2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Разработано большое количество алгоритмов и методов решения задач распознавания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днако не существует универсальных рекомендаций об использовании того или иного алгоритма или метода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Все зависит от априорной информации о предметной области, от интуиции и опыта исследователя и т. д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Жизнеспособность алгоритмов, как правило, определяется экспериментально.</w:t>
      </w:r>
    </w:p>
    <w:p w:rsidR="002709FF" w:rsidRPr="002709FF" w:rsidRDefault="002709FF" w:rsidP="002709FF">
      <w:pPr>
        <w:shd w:val="clear" w:color="auto" w:fill="FFFFFF"/>
        <w:ind w:firstLine="40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Методы решения задач определения признаков (для описания объектов) и снижения размерности векторов образов являются специфическими и существенно зависят от предметной области.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pacing w:after="240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9. Линейный классификатор.</w:t>
      </w: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Линейный классификатор</w:t>
      </w: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 xml:space="preserve"> — это один из базовых алгоритмов в машинном обучении, используемый для классификации объектов на различные категории или классы.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30"/>
          <w:szCs w:val="30"/>
          <w:lang w:eastAsia="en-GB"/>
          <w14:ligatures w14:val="none"/>
        </w:rPr>
        <w:lastRenderedPageBreak/>
        <w:t>G = w1x1+w2x2+…+wnxn - параметрическое семейство гиперплоскостей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0"/>
          <w:szCs w:val="20"/>
          <w:lang w:eastAsia="en-GB"/>
          <w14:ligatures w14:val="none"/>
        </w:rPr>
        <w:t>Где w - угол поворота гиперплоскости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0"/>
          <w:szCs w:val="20"/>
          <w:lang w:eastAsia="en-GB"/>
          <w14:ligatures w14:val="none"/>
        </w:rPr>
        <w:t>А свободные члены - расположение гиперплоскости относительно 0</w:t>
      </w:r>
    </w:p>
    <w:p w:rsidR="002709FF" w:rsidRPr="002709FF" w:rsidRDefault="002709FF" w:rsidP="002709FF">
      <w:pPr>
        <w:spacing w:after="240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Линейный классификатор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строится на основе линейной разделяющей гиперповерхности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Главным достоинством линейного классификатора является его простота и вычислительная эффективность.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Рассмотрим задачу построения линейной разделяющей гиперповерхности</w:t>
      </w:r>
      <w:r w:rsidRPr="002709FF">
        <w:rPr>
          <w:rFonts w:ascii="Arial" w:eastAsia="Times New Roman" w:hAnsi="Arial" w:cs="Arial"/>
          <w:color w:val="000000"/>
          <w:kern w:val="0"/>
          <w:sz w:val="28"/>
          <w:szCs w:val="28"/>
          <w:lang w:eastAsia="en-GB"/>
          <w14:ligatures w14:val="none"/>
        </w:rPr>
        <w:t xml:space="preserve"> в  виде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линейн</w:t>
      </w:r>
      <w:r w:rsidRPr="002709FF">
        <w:rPr>
          <w:rFonts w:ascii="Arial" w:eastAsia="Times New Roman" w:hAnsi="Arial" w:cs="Arial"/>
          <w:color w:val="000000"/>
          <w:kern w:val="0"/>
          <w:sz w:val="28"/>
          <w:szCs w:val="28"/>
          <w:lang w:eastAsia="en-GB"/>
          <w14:ligatures w14:val="none"/>
        </w:rPr>
        <w:t>ой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дискриминантной функции: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br/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begin"/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instrText xml:space="preserve"> INCLUDEPICTURE "https://lh7-us.googleusercontent.com/docsz/AD_4nXeNOjRjy0Jad-M7jjeMnmCAfnYzdEC0Z7cwVXdQya2BJ_B-fXBLiCNm5zv0-LLtYkWtxc6DuKx9xtFz-36Wp3aisoTNTtIz5Aapo2kjMkEBqzOg3_LR4yV6U3JUBdMiafi0CeuAKX3LXZz-9osDYzOmWiYy?key=EZJDgM7uzk76brMFqKplcw" \* MERGEFORMATINET </w:instrTex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separate"/>
      </w:r>
      <w:r w:rsidRPr="002709FF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drawing>
          <wp:inline distT="0" distB="0" distL="0" distR="0">
            <wp:extent cx="5731510" cy="1746250"/>
            <wp:effectExtent l="0" t="0" r="0" b="6350"/>
            <wp:docPr id="80867930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end"/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br/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Поведение решения задается уравнением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g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(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x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) = 0 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2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begin"/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instrText xml:space="preserve"> INCLUDEPICTURE "https://lh7-us.googleusercontent.com/docsz/AD_4nXdeX_FStdUyT_tDkV2VZ1ThSXRU5D5PDeFus2y4U4Jw4yfIvDLJpCKKN1d27Gpi8V9PA9dcwxRI94rCu8WJNw6Nyy_VxVmpwiSrHrvqxePGcoJ1eyuO1yW11sSsBU-k2aX1LqBjAca9TReXUkoeQWtC-__I?key=EZJDgM7uzk76brMFqKplcw" \* MERGEFORMATINET </w:instrTex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separate"/>
      </w:r>
      <w:r w:rsidRPr="002709FF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drawing>
          <wp:inline distT="0" distB="0" distL="0" distR="0">
            <wp:extent cx="5731510" cy="1283335"/>
            <wp:effectExtent l="0" t="0" r="0" b="0"/>
            <wp:docPr id="153879398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28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end"/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Задача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: Необходимо установить разделимость множеств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 ,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то есть найти гиперплоскость</w:t>
      </w:r>
      <w:r w:rsidRPr="002709FF">
        <w:rPr>
          <w:rFonts w:ascii="Arial" w:eastAsia="Times New Roman" w:hAnsi="Arial" w:cs="Arial"/>
          <w:color w:val="000000"/>
          <w:kern w:val="0"/>
          <w:sz w:val="28"/>
          <w:szCs w:val="28"/>
          <w:lang w:eastAsia="en-GB"/>
          <w14:ligatures w14:val="none"/>
        </w:rPr>
        <w:t xml:space="preserve">,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разделяющую эти множества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Рассмотрим решение на примере двумерной задачи, когда образы представляются точками на плоскости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3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Определение.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Множество, содержащее отрезок, соединяющий две произвольные внутренние точки, называются выпуклыми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lastRenderedPageBreak/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Определение.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ыпуклая оболочка – это минимальное выпуклое множество, содержащее данное множество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Утверждение 1.</w:t>
      </w:r>
      <w:r w:rsidRPr="002709FF">
        <w:rPr>
          <w:rFonts w:ascii="Arial" w:eastAsia="Times New Roman" w:hAnsi="Arial" w:cs="Arial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Два множества на плоскости линейно разделимы тогда и только тогда, когда их выпуклые оболочки не пересекаются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Из утверждения следует очевидная процедура проверки разделимости множеств</w:t>
      </w:r>
      <w:r w:rsidRPr="002709FF">
        <w:rPr>
          <w:rFonts w:ascii="Arial" w:eastAsia="Times New Roman" w:hAnsi="Arial" w:cs="Arial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на плоскости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4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Процедура 1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(проверка  условия разделимости)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Шаг 1. Построить выпуклые оболочки.</w:t>
      </w:r>
    </w:p>
    <w:p w:rsidR="002709FF" w:rsidRPr="002709FF" w:rsidRDefault="002709FF" w:rsidP="002709FF">
      <w:pPr>
        <w:spacing w:before="120"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Шаг 2. Проверить пересечение выпуклых оболочек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Если они не пересекаются - множества разделимы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Процедура 2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(построение разделяющей прямой)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Шаг 1.  Найти ближайшую пару точек в выпуклых</w:t>
      </w:r>
      <w:r w:rsidRPr="002709FF">
        <w:rPr>
          <w:rFonts w:ascii="Arial" w:eastAsia="Times New Roman" w:hAnsi="Arial" w:cs="Arial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болочках обоих множеств.</w:t>
      </w:r>
    </w:p>
    <w:p w:rsidR="002709FF" w:rsidRPr="002709FF" w:rsidRDefault="002709FF" w:rsidP="002709FF">
      <w:pPr>
        <w:spacing w:before="120" w:after="12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Шаг 2. Построить срединный перпендикуляр к отрезку, соединяющему эти точки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Этот перпендикуляр и будет</w:t>
      </w:r>
      <w:r w:rsidRPr="002709FF">
        <w:rPr>
          <w:rFonts w:ascii="Arial" w:eastAsia="Times New Roman" w:hAnsi="Arial" w:cs="Arial"/>
          <w:color w:val="000000"/>
          <w:kern w:val="0"/>
          <w:sz w:val="28"/>
          <w:szCs w:val="28"/>
          <w:lang w:eastAsia="en-GB"/>
          <w14:ligatures w14:val="none"/>
        </w:rPr>
        <w:t xml:space="preserve">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разделяющей прямой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lastRenderedPageBreak/>
        <w:fldChar w:fldCharType="begin"/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instrText xml:space="preserve"> INCLUDEPICTURE "https://lh7-us.googleusercontent.com/docsz/AD_4nXcF4Agol-Z_rCwKD8lKLIkRzo2zJb-7S5weomkeOTq7lAQnW6FLxibH5c9kCtyYXN03clk8VBQLHt7QEvfaK22TDq5d6dtZEtsxOHXNbF8Njrn5IWinLqOfkyfVJYLJBlL1Aeg_lq4pJtwqN8R7Ks3X6skI?key=EZJDgM7uzk76brMFqKplcw" \* MERGEFORMATINET </w:instrTex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separate"/>
      </w:r>
      <w:r w:rsidRPr="002709FF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drawing>
          <wp:inline distT="0" distB="0" distL="0" distR="0">
            <wp:extent cx="5731510" cy="5731510"/>
            <wp:effectExtent l="0" t="0" r="0" b="0"/>
            <wp:docPr id="97807391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73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end"/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Arial" w:eastAsia="Times New Roman" w:hAnsi="Arial" w:cs="Arial"/>
          <w:color w:val="000000"/>
          <w:kern w:val="0"/>
          <w:sz w:val="28"/>
          <w:szCs w:val="28"/>
          <w:lang w:eastAsia="en-GB"/>
          <w14:ligatures w14:val="none"/>
        </w:rPr>
        <w:t>6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Arial" w:eastAsia="Times New Roman" w:hAnsi="Arial" w:cs="Arial"/>
          <w:color w:val="000000"/>
          <w:kern w:val="0"/>
          <w:sz w:val="28"/>
          <w:szCs w:val="28"/>
          <w:lang w:eastAsia="en-GB"/>
          <w14:ligatures w14:val="none"/>
        </w:rPr>
        <w:t xml:space="preserve">Пусть размерность векторов признаков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X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и коэффициентов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W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равна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n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Рассмотрим «пополненные» вектора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 xml:space="preserve">X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¢, </w:t>
      </w:r>
      <w:r w:rsidRPr="002709FF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en-GB"/>
          <w14:ligatures w14:val="none"/>
        </w:rPr>
        <w:t>W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¢  следующего вида: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lastRenderedPageBreak/>
        <w:fldChar w:fldCharType="begin"/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instrText xml:space="preserve"> INCLUDEPICTURE "https://lh7-us.googleusercontent.com/docsz/AD_4nXdmnBPUFNKf4Fawl3WIp9L3uABEXMWm81U_v8bFHsXZwYZ4IVi9km_o0iPegfVce6et9I-ys5oVPfjlbHCAKadbf6f37qGljTa8mVtJ0KkTDTW0mj6RMMku6924BcEXVcFoamrFyLWxVP2mMmzBlBiOPSur?key=EZJDgM7uzk76brMFqKplcw" \* MERGEFORMATINET </w:instrTex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separate"/>
      </w:r>
      <w:r w:rsidRPr="002709FF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drawing>
          <wp:inline distT="0" distB="0" distL="0" distR="0">
            <wp:extent cx="5731510" cy="3203575"/>
            <wp:effectExtent l="0" t="0" r="0" b="0"/>
            <wp:docPr id="34809810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0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end"/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Справедливо следующее утверждение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 w:val="28"/>
          <w:szCs w:val="28"/>
          <w:lang w:eastAsia="en-GB"/>
          <w14:ligatures w14:val="none"/>
        </w:rPr>
        <w:t>Утверждение 2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Множества 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begin"/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instrText xml:space="preserve"> INCLUDEPICTURE "https://lh7-us.googleusercontent.com/docsz/AD_4nXeNVmm92x-WRe1GJSnck1YJqt9P3jESzLovMTq2RDKAhJ_JU91i3KQG0xGcRvyWB10d1hfkLtKVFOaNGM3zRnye33Eddh75VfG_o4n6UC3iDW186-6DOOl7bCOmSbSxVFI56hMTejPZjYeWET1metWVx6kg?key=EZJDgM7uzk76brMFqKplcw" \* MERGEFORMATINET </w:instrTex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separate"/>
      </w:r>
      <w:r w:rsidRPr="002709FF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drawing>
          <wp:inline distT="0" distB="0" distL="0" distR="0">
            <wp:extent cx="5731510" cy="1717675"/>
            <wp:effectExtent l="0" t="0" r="0" b="0"/>
            <wp:docPr id="70112343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71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end"/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                  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ab/>
        <w:t xml:space="preserve">  </w:t>
      </w:r>
      <w:r w:rsidRPr="002709FF">
        <w:rPr>
          <w:rFonts w:ascii="Times New Roman" w:eastAsia="Times New Roman" w:hAnsi="Times New Roman" w:cs="Times New Roman"/>
          <w:color w:val="000000"/>
          <w:kern w:val="0"/>
          <w:lang w:eastAsia="en-GB"/>
          <w14:ligatures w14:val="none"/>
        </w:rPr>
        <w:t> 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 .</w:t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10. Математическая модель нейрона. </w:t>
      </w:r>
    </w:p>
    <w:p w:rsidR="002709FF" w:rsidRPr="002709FF" w:rsidRDefault="002709FF" w:rsidP="002709FF">
      <w:pPr>
        <w:shd w:val="clear" w:color="auto" w:fill="FFFFFF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Математическая модель нейрона - это формальное математическое представление, описывающее поведение биологического нейрона.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​​Обобщенная схема нейрона имеет следующий вид: 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lastRenderedPageBreak/>
        <w:fldChar w:fldCharType="begin"/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instrText xml:space="preserve"> INCLUDEPICTURE "https://lh7-us.googleusercontent.com/docsz/AD_4nXdRClAnFSLc8PVtsWpKRmuNvZ3jS54f7wIYiBADT7PB1H2njhD2yfHAJjAttvFZGQ2UTpCrbex5dAI3l-ydwxE4QwlhwAqs3k9XG7HVTqR0iXes5Y1dmnPR7tnnLXh0yoeOHLfs_qOtUCzbnOqj-m1lqSuG?key=EZJDgM7uzk76brMFqKplcw" \* MERGEFORMATINET </w:instrTex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separate"/>
      </w:r>
      <w:r w:rsidRPr="002709FF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drawing>
          <wp:inline distT="0" distB="0" distL="0" distR="0">
            <wp:extent cx="5731510" cy="3502660"/>
            <wp:effectExtent l="0" t="0" r="0" b="2540"/>
            <wp:docPr id="11447641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50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eastAsia="en-GB"/>
          <w14:ligatures w14:val="none"/>
        </w:rPr>
        <w:fldChar w:fldCharType="end"/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pacing w:after="240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9.</w:t>
      </w: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x_1,x_2,…,x_n– компоненты вектора</w:t>
      </w:r>
      <w:r w:rsidRPr="002709FF">
        <w:rPr>
          <w:rFonts w:ascii="Cambria Math" w:eastAsia="Cambria Math" w:hAnsi="Cambria Math" w:cs="Cambria Math" w:hint="eastAsia"/>
          <w:color w:val="000000"/>
          <w:kern w:val="0"/>
          <w:sz w:val="28"/>
          <w:szCs w:val="28"/>
          <w:lang w:eastAsia="en-GB"/>
          <w14:ligatures w14:val="none"/>
        </w:rPr>
        <w:t>〖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 xml:space="preserve"> x=(x</w:t>
      </w:r>
      <w:r w:rsidRPr="002709FF">
        <w:rPr>
          <w:rFonts w:ascii="Cambria Math" w:eastAsia="Cambria Math" w:hAnsi="Cambria Math" w:cs="Cambria Math" w:hint="eastAsia"/>
          <w:color w:val="000000"/>
          <w:kern w:val="0"/>
          <w:sz w:val="28"/>
          <w:szCs w:val="28"/>
          <w:lang w:eastAsia="en-GB"/>
          <w14:ligatures w14:val="none"/>
        </w:rPr>
        <w:t>〗</w:t>
      </w: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_1,x_2,…,x_n);  – сумматор; 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- W_1,W_2,…W_n  –синоптические веса; W_0– порог;  f – функция активации. 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Выходом сумматора является величина  ∑_(i=0)^n▒W_i  x_i , </w:t>
      </w: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∑_(i=0)^n▒W_i  x_i является входом (аргументом) функции активации. 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Значение функции активации вычисляется на основе определения знака суммы    ∑_(i=0)^n▒W_i  x_i+W_0:</w:t>
      </w: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                        f(v)=0    если    v&lt;0  и  f(v)=1 если    v&gt;0.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10.</w:t>
      </w: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lastRenderedPageBreak/>
        <w:t>Таким образом, нейрон - линейный классификатор с дискриминантной функцией </w:t>
      </w: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g(x)=∑_(i=0)^n▒W_i  x_i+W_0</w:t>
      </w: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spacing w:after="240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Задача построения линейного классификатора сводится к задаче обучения нейрона, т.е. подбору соответствующих весов и порога. 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Обучение состоит в коррекции весов W_1,W_2,…W_n  и порога  W_0.</w:t>
      </w:r>
    </w:p>
    <w:p w:rsidR="002709FF" w:rsidRPr="002709FF" w:rsidRDefault="002709FF" w:rsidP="002709FF">
      <w:pPr>
        <w:spacing w:after="240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11. Алгоритм персептрона.</w:t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Алгоритм персептрона - последовательная итерационная процедура. </w:t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Общий шаг состоит в предъявлении нейрону очередного вектора-прецедента и коррекции весов </w:t>
      </w:r>
      <w:r w:rsidRPr="009976D9">
        <w:rPr>
          <w:rFonts w:ascii="Times New Roman" w:hAnsi="Times New Roman"/>
          <w:iCs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58" type="#_x0000_t75" alt="" style="width:16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D1177&quot;/&gt;&lt;wsp:rsid wsp:val=&quot;00FF385F&quot;/&gt;&lt;/wsp:rsids&gt;&lt;/w:docPr&gt;&lt;w:body&gt;&lt;wx:sect&gt;&lt;w:p wsp:rsidR=&quot;00000000&quot; wsp:rsidRDefault=&quot;00FD1177&quot; wsp:rsidP=&quot;00FD1177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" o:title="" chromakey="white"/>
          </v:shape>
        </w:pict>
      </w:r>
      <w:r w:rsidRPr="009976D9">
        <w:rPr>
          <w:rFonts w:ascii="Times New Roman" w:hAnsi="Times New Roman"/>
          <w:iCs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57" type="#_x0000_t75" alt="" style="width:16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D1177&quot;/&gt;&lt;wsp:rsid wsp:val=&quot;00FF385F&quot;/&gt;&lt;/wsp:rsids&gt;&lt;/w:docPr&gt;&lt;w:body&gt;&lt;wx:sect&gt;&lt;w:p wsp:rsidR=&quot;00000000&quot; wsp:rsidRDefault=&quot;00FD1177&quot; wsp:rsidP=&quot;00FD1177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" o:title="" chromakey="white"/>
          </v:shape>
        </w:pict>
      </w:r>
      <w:r w:rsidRPr="009976D9">
        <w:rPr>
          <w:rFonts w:ascii="Times New Roman" w:hAnsi="Times New Roman"/>
          <w:iCs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9976D9">
        <w:rPr>
          <w:rFonts w:ascii="Times New Roman" w:hAnsi="Times New Roman"/>
          <w:sz w:val="28"/>
          <w:szCs w:val="28"/>
        </w:rPr>
        <w:t xml:space="preserve">по результатам классификации. </w:t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Прецеденты предъявляются циклически - после предъявления последнего снова предъявляется первый. </w:t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>Процесс обучения заканчивается, когда нейрон правильно классифицирует все прецеденты.</w:t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Пусть </w:t>
      </w:r>
      <w:r w:rsidRPr="009976D9">
        <w:rPr>
          <w:rFonts w:ascii="Times New Roman" w:hAnsi="Times New Roman"/>
          <w:iCs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56" type="#_x0000_t75" alt="" style="width:18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2E1A14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2E1A14&quot; wsp:rsidP=&quot;002E1A14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9976D9">
        <w:rPr>
          <w:rFonts w:ascii="Times New Roman" w:hAnsi="Times New Roman"/>
          <w:iCs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55" type="#_x0000_t75" alt="" style="width:18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2E1A14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2E1A14&quot; wsp:rsidP=&quot;002E1A14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9976D9">
        <w:rPr>
          <w:rFonts w:ascii="Times New Roman" w:hAnsi="Times New Roman"/>
          <w:iCs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sz w:val="28"/>
          <w:szCs w:val="28"/>
        </w:rPr>
        <w:t xml:space="preserve"> </w:t>
      </w:r>
      <w:r w:rsidRPr="009976D9">
        <w:rPr>
          <w:rFonts w:ascii="Times New Roman" w:hAnsi="Times New Roman"/>
          <w:sz w:val="28"/>
          <w:szCs w:val="28"/>
        </w:rPr>
        <w:t xml:space="preserve">весовой вектор после </w:t>
      </w:r>
      <w:r w:rsidRPr="009976D9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9976D9">
        <w:rPr>
          <w:rFonts w:ascii="Times New Roman" w:hAnsi="Times New Roman"/>
          <w:i/>
          <w:sz w:val="28"/>
          <w:szCs w:val="28"/>
        </w:rPr>
        <w:t>-й</w:t>
      </w:r>
      <w:r w:rsidRPr="009976D9">
        <w:rPr>
          <w:rFonts w:ascii="Times New Roman" w:hAnsi="Times New Roman"/>
          <w:sz w:val="28"/>
          <w:szCs w:val="28"/>
        </w:rPr>
        <w:t xml:space="preserve"> итерации, </w:t>
      </w:r>
      <w:r w:rsidRPr="009976D9">
        <w:rPr>
          <w:rFonts w:ascii="Times New Roman" w:hAnsi="Times New Roman"/>
          <w:iCs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54" type="#_x0000_t75" alt="" style="width:15.2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5516EE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5516EE&quot; wsp:rsidP=&quot;005516EE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/w:rPr&gt;&lt;m:t&gt;x&lt;/m:t&gt;&lt;/m:r&gt;&lt;/m:e&gt;&lt;m:sub&gt;&lt;m:r&gt;&lt;w:rPr&gt;&lt;w:rFonts w:ascii=&quot;Cambria Math&quot; w:h-ansi=&quot;Cambria Math&quot;/&gt;&lt;wx:font wx:val=&quot;Cambria Math&quot;/&gt;&lt;w:i/&gt;&lt;w:sz w:val=&quot;28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9976D9">
        <w:rPr>
          <w:rFonts w:ascii="Times New Roman" w:hAnsi="Times New Roman"/>
          <w:iCs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53" type="#_x0000_t75" alt="" style="width:15.2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5516EE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5516EE&quot; wsp:rsidP=&quot;005516EE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/w:rPr&gt;&lt;m:t&gt;x&lt;/m:t&gt;&lt;/m:r&gt;&lt;/m:e&gt;&lt;m:sub&gt;&lt;m:r&gt;&lt;w:rPr&gt;&lt;w:rFonts w:ascii=&quot;Cambria Math&quot; w:h-ansi=&quot;Cambria Math&quot;/&gt;&lt;wx:font wx:val=&quot;Cambria Math&quot;/&gt;&lt;w:i/&gt;&lt;w:sz w:val=&quot;28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9976D9">
        <w:rPr>
          <w:rFonts w:ascii="Times New Roman" w:hAnsi="Times New Roman"/>
          <w:iCs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sz w:val="28"/>
          <w:szCs w:val="28"/>
        </w:rPr>
        <w:t xml:space="preserve"> </w:t>
      </w:r>
      <w:r w:rsidRPr="009976D9">
        <w:rPr>
          <w:rFonts w:ascii="Times New Roman" w:hAnsi="Times New Roman"/>
          <w:sz w:val="28"/>
          <w:szCs w:val="28"/>
        </w:rPr>
        <w:t xml:space="preserve">– прецедент, предъявляемый на </w:t>
      </w:r>
      <w:r w:rsidRPr="009976D9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9976D9">
        <w:rPr>
          <w:rFonts w:ascii="Times New Roman" w:hAnsi="Times New Roman"/>
          <w:i/>
          <w:sz w:val="28"/>
          <w:szCs w:val="28"/>
        </w:rPr>
        <w:t>-й</w:t>
      </w:r>
      <w:r w:rsidRPr="009976D9">
        <w:rPr>
          <w:rFonts w:ascii="Times New Roman" w:hAnsi="Times New Roman"/>
          <w:sz w:val="28"/>
          <w:szCs w:val="28"/>
        </w:rPr>
        <w:t xml:space="preserve"> итерации. </w:t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iCs/>
          <w:sz w:val="28"/>
          <w:szCs w:val="28"/>
        </w:rPr>
      </w:pPr>
      <w:r w:rsidRPr="009976D9">
        <w:rPr>
          <w:rFonts w:ascii="Times New Roman" w:hAnsi="Times New Roman"/>
          <w:b/>
          <w:i/>
          <w:sz w:val="28"/>
          <w:szCs w:val="28"/>
        </w:rPr>
        <w:t xml:space="preserve">Общий </w:t>
      </w:r>
      <w:r w:rsidRPr="009976D9">
        <w:rPr>
          <w:rFonts w:ascii="Times New Roman" w:hAnsi="Times New Roman"/>
          <w:b/>
          <w:i/>
          <w:iCs/>
          <w:sz w:val="28"/>
          <w:szCs w:val="28"/>
          <w:lang w:val="en-US"/>
        </w:rPr>
        <w:t>k</w:t>
      </w:r>
      <w:r w:rsidRPr="009976D9">
        <w:rPr>
          <w:rFonts w:ascii="Times New Roman" w:hAnsi="Times New Roman"/>
          <w:b/>
          <w:i/>
          <w:sz w:val="28"/>
          <w:szCs w:val="28"/>
        </w:rPr>
        <w:t>-й шаг алгоритма</w:t>
      </w:r>
      <w:r w:rsidRPr="009976D9">
        <w:rPr>
          <w:rFonts w:ascii="Times New Roman" w:hAnsi="Times New Roman"/>
          <w:iCs/>
          <w:sz w:val="28"/>
          <w:szCs w:val="28"/>
        </w:rPr>
        <w:t>:</w:t>
      </w:r>
    </w:p>
    <w:p w:rsidR="002709FF" w:rsidRPr="009976D9" w:rsidRDefault="002709FF" w:rsidP="002709FF">
      <w:pPr>
        <w:rPr>
          <w:rFonts w:ascii="Times New Roman" w:eastAsia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>Если</w:t>
      </w:r>
      <w:r w:rsidRPr="009976D9">
        <w:rPr>
          <w:rFonts w:ascii="Times New Roman" w:hAnsi="Times New Roman"/>
          <w:i/>
          <w:iCs/>
          <w:sz w:val="28"/>
          <w:szCs w:val="28"/>
          <w:lang w:val="de-DE"/>
        </w:rPr>
        <w:t xml:space="preserve">         </w:t>
      </w:r>
      <w:r w:rsidRPr="009976D9">
        <w:rPr>
          <w:rFonts w:ascii="Times New Roman" w:hAnsi="Times New Roman"/>
          <w:sz w:val="28"/>
          <w:szCs w:val="28"/>
          <w:lang w:val="de-DE"/>
        </w:rPr>
        <w:fldChar w:fldCharType="begin"/>
      </w:r>
      <w:r w:rsidRPr="009976D9">
        <w:rPr>
          <w:rFonts w:ascii="Times New Roman" w:hAnsi="Times New Roman"/>
          <w:sz w:val="28"/>
          <w:szCs w:val="28"/>
          <w:lang w:val="de-DE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52" type="#_x0000_t75" alt="" style="width:194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D29EC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6D29EC&quot; wsp:rsidP=&quot;006D29EC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‚àà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K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1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&amp;gt;0       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=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9976D9">
        <w:rPr>
          <w:rFonts w:ascii="Times New Roman" w:hAnsi="Times New Roman"/>
          <w:sz w:val="28"/>
          <w:szCs w:val="28"/>
          <w:lang w:val="de-DE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  <w:lang w:val="de-DE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51" type="#_x0000_t75" alt="" style="width:194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D29EC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6D29EC&quot; wsp:rsidP=&quot;006D29EC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‚àà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K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1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&amp;gt;0       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=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9976D9">
        <w:rPr>
          <w:rFonts w:ascii="Times New Roman" w:hAnsi="Times New Roman"/>
          <w:sz w:val="28"/>
          <w:szCs w:val="28"/>
          <w:lang w:val="de-DE"/>
        </w:rPr>
        <w:fldChar w:fldCharType="end"/>
      </w:r>
      <w:r w:rsidRPr="009976D9">
        <w:rPr>
          <w:rFonts w:ascii="Times New Roman" w:hAnsi="Times New Roman"/>
          <w:sz w:val="28"/>
          <w:szCs w:val="28"/>
          <w:lang w:val="de-DE"/>
        </w:rPr>
        <w:t xml:space="preserve"> ;</w:t>
      </w:r>
    </w:p>
    <w:p w:rsidR="002709FF" w:rsidRPr="009976D9" w:rsidRDefault="002709FF" w:rsidP="002709FF">
      <w:pPr>
        <w:spacing w:before="120" w:after="120"/>
        <w:rPr>
          <w:rFonts w:ascii="Times New Roman" w:eastAsia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Если         </w:t>
      </w:r>
      <w:r w:rsidRPr="009976D9">
        <w:rPr>
          <w:rFonts w:ascii="Times New Roman" w:eastAsia="Times New Roman" w:hAnsi="Times New Roman"/>
          <w:sz w:val="28"/>
          <w:szCs w:val="28"/>
        </w:rPr>
        <w:fldChar w:fldCharType="begin"/>
      </w:r>
      <w:r w:rsidRPr="009976D9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50" type="#_x0000_t75" alt="" style="width:194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AF2E95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AF2E95&quot; wsp:rsidP=&quot;00AF2E95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‚àà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K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1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‚â§0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       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=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8" o:title="" chromakey="white"/>
          </v:shape>
        </w:pict>
      </w:r>
      <w:r w:rsidRPr="009976D9">
        <w:rPr>
          <w:rFonts w:ascii="Times New Roman" w:eastAsia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eastAsia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49" type="#_x0000_t75" alt="" style="width:194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AF2E95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AF2E95&quot; wsp:rsidP=&quot;00AF2E95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‚àà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K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1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‚â§0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       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=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8" o:title="" chromakey="white"/>
          </v:shape>
        </w:pict>
      </w:r>
      <w:r w:rsidRPr="009976D9">
        <w:rPr>
          <w:rFonts w:ascii="Times New Roman" w:eastAsia="Times New Roman" w:hAnsi="Times New Roman"/>
          <w:sz w:val="28"/>
          <w:szCs w:val="28"/>
        </w:rPr>
        <w:fldChar w:fldCharType="end"/>
      </w:r>
      <w:r w:rsidRPr="009976D9">
        <w:rPr>
          <w:rFonts w:ascii="Times New Roman" w:eastAsia="Times New Roman" w:hAnsi="Times New Roman"/>
          <w:sz w:val="28"/>
          <w:szCs w:val="28"/>
        </w:rPr>
        <w:t>+</w:t>
      </w:r>
      <w:r w:rsidRPr="009976D9">
        <w:rPr>
          <w:rFonts w:ascii="Times New Roman" w:hAnsi="Times New Roman"/>
          <w:sz w:val="28"/>
          <w:szCs w:val="28"/>
          <w:lang w:val="de-DE"/>
        </w:rPr>
        <w:fldChar w:fldCharType="begin"/>
      </w:r>
      <w:r w:rsidRPr="009976D9">
        <w:rPr>
          <w:rFonts w:ascii="Times New Roman" w:hAnsi="Times New Roman"/>
          <w:sz w:val="28"/>
          <w:szCs w:val="28"/>
          <w:lang w:val="de-DE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48" type="#_x0000_t75" alt="" style="width:25.3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240E7D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240E7D&quot; wsp:rsidP=&quot;00240E7D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9" o:title="" chromakey="white"/>
          </v:shape>
        </w:pict>
      </w:r>
      <w:r w:rsidRPr="009976D9">
        <w:rPr>
          <w:rFonts w:ascii="Times New Roman" w:hAnsi="Times New Roman"/>
          <w:sz w:val="28"/>
          <w:szCs w:val="28"/>
          <w:lang w:val="de-DE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  <w:lang w:val="de-DE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47" type="#_x0000_t75" alt="" style="width:25.3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240E7D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240E7D&quot; wsp:rsidP=&quot;00240E7D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9" o:title="" chromakey="white"/>
          </v:shape>
        </w:pict>
      </w:r>
      <w:r w:rsidRPr="009976D9">
        <w:rPr>
          <w:rFonts w:ascii="Times New Roman" w:hAnsi="Times New Roman"/>
          <w:sz w:val="28"/>
          <w:szCs w:val="28"/>
          <w:lang w:val="de-DE"/>
        </w:rPr>
        <w:fldChar w:fldCharType="end"/>
      </w:r>
      <w:r w:rsidRPr="009976D9">
        <w:rPr>
          <w:rFonts w:ascii="Times New Roman" w:hAnsi="Times New Roman"/>
          <w:sz w:val="28"/>
          <w:szCs w:val="28"/>
          <w:lang w:val="de-DE"/>
        </w:rPr>
        <w:t>;</w:t>
      </w:r>
    </w:p>
    <w:p w:rsidR="002709FF" w:rsidRPr="009976D9" w:rsidRDefault="002709FF" w:rsidP="002709FF">
      <w:pPr>
        <w:spacing w:after="120"/>
        <w:rPr>
          <w:rFonts w:ascii="Times New Roman" w:eastAsia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Если         </w:t>
      </w:r>
      <w:r w:rsidRPr="009976D9">
        <w:rPr>
          <w:rFonts w:ascii="Times New Roman" w:hAnsi="Times New Roman"/>
          <w:sz w:val="28"/>
          <w:szCs w:val="28"/>
          <w:lang w:val="de-DE"/>
        </w:rPr>
        <w:fldChar w:fldCharType="begin"/>
      </w:r>
      <w:r w:rsidRPr="009976D9">
        <w:rPr>
          <w:rFonts w:ascii="Times New Roman" w:hAnsi="Times New Roman"/>
          <w:sz w:val="28"/>
          <w:szCs w:val="28"/>
          <w:lang w:val="de-DE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46" type="#_x0000_t75" alt="" style="width:194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26407&quot;/&gt;&lt;wsp:rsid wsp:val=&quot;00E61864&quot;/&gt;&lt;wsp:rsid wsp:val=&quot;00F27525&quot;/&gt;&lt;wsp:rsid wsp:val=&quot;00FF385F&quot;/&gt;&lt;/wsp:rsids&gt;&lt;/w:docPr&gt;&lt;w:body&gt;&lt;wx:sect&gt;&lt;w:p wsp:rsidR=&quot;00000000&quot; wsp:rsidRDefault=&quot;00E26407&quot; wsp:rsidP=&quot;00E26407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‚àà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K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2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&amp;lt;0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       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=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0" o:title="" chromakey="white"/>
          </v:shape>
        </w:pict>
      </w:r>
      <w:r w:rsidRPr="009976D9">
        <w:rPr>
          <w:rFonts w:ascii="Times New Roman" w:hAnsi="Times New Roman"/>
          <w:sz w:val="28"/>
          <w:szCs w:val="28"/>
          <w:lang w:val="de-DE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  <w:lang w:val="de-DE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45" type="#_x0000_t75" alt="" style="width:194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26407&quot;/&gt;&lt;wsp:rsid wsp:val=&quot;00E61864&quot;/&gt;&lt;wsp:rsid wsp:val=&quot;00F27525&quot;/&gt;&lt;wsp:rsid wsp:val=&quot;00FF385F&quot;/&gt;&lt;/wsp:rsids&gt;&lt;/w:docPr&gt;&lt;w:body&gt;&lt;wx:sect&gt;&lt;w:p wsp:rsidR=&quot;00000000&quot; wsp:rsidRDefault=&quot;00E26407&quot; wsp:rsidP=&quot;00E26407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‚àà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K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2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&amp;lt;0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       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=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0" o:title="" chromakey="white"/>
          </v:shape>
        </w:pict>
      </w:r>
      <w:r w:rsidRPr="009976D9">
        <w:rPr>
          <w:rFonts w:ascii="Times New Roman" w:hAnsi="Times New Roman"/>
          <w:sz w:val="28"/>
          <w:szCs w:val="28"/>
          <w:lang w:val="de-DE"/>
        </w:rPr>
        <w:fldChar w:fldCharType="end"/>
      </w:r>
      <w:r w:rsidRPr="009976D9">
        <w:rPr>
          <w:rFonts w:ascii="Times New Roman" w:hAnsi="Times New Roman"/>
          <w:sz w:val="28"/>
          <w:szCs w:val="28"/>
          <w:lang w:val="de-DE"/>
        </w:rPr>
        <w:t>;</w:t>
      </w:r>
    </w:p>
    <w:p w:rsidR="002709FF" w:rsidRPr="009976D9" w:rsidRDefault="002709FF" w:rsidP="002709FF">
      <w:pPr>
        <w:rPr>
          <w:rFonts w:ascii="Times New Roman" w:eastAsia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>Если</w:t>
      </w:r>
      <w:r w:rsidRPr="009976D9">
        <w:rPr>
          <w:rFonts w:ascii="Times New Roman" w:hAnsi="Times New Roman"/>
          <w:sz w:val="28"/>
          <w:szCs w:val="28"/>
          <w:lang w:val="de-DE"/>
        </w:rPr>
        <w:t xml:space="preserve">                </w:t>
      </w:r>
      <w:r w:rsidRPr="009976D9">
        <w:rPr>
          <w:rFonts w:ascii="Times New Roman" w:eastAsia="Times New Roman" w:hAnsi="Times New Roman"/>
          <w:sz w:val="28"/>
          <w:szCs w:val="28"/>
        </w:rPr>
        <w:fldChar w:fldCharType="begin"/>
      </w:r>
      <w:r w:rsidRPr="009976D9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44" type="#_x0000_t75" alt="" style="width:194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9B502B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9B502B&quot; wsp:rsidP=&quot;009B502B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‚àà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K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2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‚â•0       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=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1" o:title="" chromakey="white"/>
          </v:shape>
        </w:pict>
      </w:r>
      <w:r w:rsidRPr="009976D9">
        <w:rPr>
          <w:rFonts w:ascii="Times New Roman" w:eastAsia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eastAsia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43" type="#_x0000_t75" alt="" style="width:194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9B502B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9B502B&quot; wsp:rsidP=&quot;009B502B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‚àà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K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2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‚â•0       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=&lt;/m:t&gt;&lt;/m:r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1" o:title="" chromakey="white"/>
          </v:shape>
        </w:pict>
      </w:r>
      <w:r w:rsidRPr="009976D9">
        <w:rPr>
          <w:rFonts w:ascii="Times New Roman" w:eastAsia="Times New Roman" w:hAnsi="Times New Roman"/>
          <w:sz w:val="28"/>
          <w:szCs w:val="28"/>
        </w:rPr>
        <w:fldChar w:fldCharType="end"/>
      </w:r>
      <w:r w:rsidRPr="009976D9">
        <w:rPr>
          <w:rFonts w:ascii="Times New Roman" w:eastAsia="Times New Roman" w:hAnsi="Times New Roman"/>
          <w:sz w:val="28"/>
          <w:szCs w:val="28"/>
        </w:rPr>
        <w:t xml:space="preserve"> +</w:t>
      </w:r>
      <w:r w:rsidRPr="009976D9">
        <w:rPr>
          <w:rFonts w:ascii="Times New Roman" w:eastAsia="Times New Roman" w:hAnsi="Times New Roman"/>
          <w:sz w:val="28"/>
          <w:szCs w:val="28"/>
        </w:rPr>
        <w:fldChar w:fldCharType="begin"/>
      </w:r>
      <w:r w:rsidRPr="009976D9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42" type="#_x0000_t75" alt="" style="width:25.3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F381A&quot;/&gt;&lt;wsp:rsid wsp:val=&quot;00802C8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802C8A&quot; wsp:rsidP=&quot;00802C8A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9" o:title="" chromakey="white"/>
          </v:shape>
        </w:pict>
      </w:r>
      <w:r w:rsidRPr="009976D9">
        <w:rPr>
          <w:rFonts w:ascii="Times New Roman" w:eastAsia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eastAsia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41" type="#_x0000_t75" alt="" style="width:25.3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F381A&quot;/&gt;&lt;wsp:rsid wsp:val=&quot;00802C8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802C8A&quot; wsp:rsidP=&quot;00802C8A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i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+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9" o:title="" chromakey="white"/>
          </v:shape>
        </w:pict>
      </w:r>
      <w:r w:rsidRPr="009976D9">
        <w:rPr>
          <w:rFonts w:ascii="Times New Roman" w:eastAsia="Times New Roman" w:hAnsi="Times New Roman"/>
          <w:sz w:val="28"/>
          <w:szCs w:val="28"/>
        </w:rPr>
        <w:fldChar w:fldCharType="end"/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  <w:lang w:val="de-DE"/>
        </w:rPr>
        <w:lastRenderedPageBreak/>
        <w:t xml:space="preserve">  </w:t>
      </w:r>
      <w:r w:rsidRPr="009976D9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1D73E26C" wp14:editId="01C20DF3">
            <wp:extent cx="3200400" cy="3153410"/>
            <wp:effectExtent l="0" t="0" r="0" b="0"/>
            <wp:docPr id="104" name="Рисунок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15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</w:rPr>
      </w:pP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b/>
          <w:i/>
          <w:iCs/>
          <w:sz w:val="28"/>
          <w:szCs w:val="28"/>
        </w:rPr>
        <w:t xml:space="preserve">g </w:t>
      </w:r>
      <w:r w:rsidRPr="009976D9">
        <w:rPr>
          <w:rFonts w:ascii="Times New Roman" w:hAnsi="Times New Roman"/>
          <w:b/>
          <w:i/>
          <w:sz w:val="28"/>
          <w:szCs w:val="28"/>
        </w:rPr>
        <w:t>(</w:t>
      </w:r>
      <w:r w:rsidRPr="009976D9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9976D9">
        <w:rPr>
          <w:rFonts w:ascii="Times New Roman" w:hAnsi="Times New Roman"/>
          <w:b/>
          <w:i/>
          <w:sz w:val="28"/>
          <w:szCs w:val="28"/>
        </w:rPr>
        <w:t>) – дискриминантная функция</w:t>
      </w:r>
      <w:r w:rsidRPr="009976D9">
        <w:rPr>
          <w:rFonts w:ascii="Times New Roman" w:hAnsi="Times New Roman"/>
          <w:b/>
          <w:sz w:val="28"/>
          <w:szCs w:val="28"/>
        </w:rPr>
        <w:t xml:space="preserve"> </w:t>
      </w:r>
      <w:r w:rsidRPr="009976D9">
        <w:rPr>
          <w:rFonts w:ascii="Times New Roman" w:hAnsi="Times New Roman"/>
          <w:sz w:val="28"/>
          <w:szCs w:val="28"/>
        </w:rPr>
        <w:t xml:space="preserve">после </w:t>
      </w:r>
      <w:r w:rsidRPr="009976D9">
        <w:rPr>
          <w:rFonts w:ascii="Times New Roman" w:hAnsi="Times New Roman"/>
          <w:i/>
          <w:sz w:val="28"/>
          <w:szCs w:val="28"/>
          <w:lang w:val="en-US"/>
        </w:rPr>
        <w:t>k</w:t>
      </w:r>
      <w:r w:rsidRPr="009976D9">
        <w:rPr>
          <w:rFonts w:ascii="Times New Roman" w:hAnsi="Times New Roman"/>
          <w:sz w:val="28"/>
          <w:szCs w:val="28"/>
        </w:rPr>
        <w:t xml:space="preserve">-го шага алгоритма; </w:t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b/>
          <w:iCs/>
          <w:sz w:val="28"/>
          <w:szCs w:val="28"/>
        </w:rPr>
        <w:fldChar w:fldCharType="begin"/>
      </w:r>
      <w:r w:rsidRPr="009976D9">
        <w:rPr>
          <w:rFonts w:ascii="Times New Roman" w:hAnsi="Times New Roman"/>
          <w:b/>
          <w:iCs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40" type="#_x0000_t75" alt="" style="width:20.3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F381A&quot;/&gt;&lt;wsp:rsid wsp:val=&quot;009035DE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9035DE&quot; wsp:rsidP=&quot;009035DE&quot;&gt;&lt;m:oMathPara&gt;&lt;m:oMath&gt;&lt;m:sSub&gt;&lt;m:sSubPr&gt;&lt;m:ctrlPr&gt;&lt;w:rPr&gt;&lt;w:rFonts w:ascii=&quot;Cambria Math&quot; w:h-ansi=&quot;Cambria Math&quot; w:cs=&quot;TimesNewRoman&quot;/&gt;&lt;wx:font wx:val=&quot;Cambria Math&quot;/&gt;&lt;w:b/&gt;&lt;w:i/&gt;&lt;w:sz w:val=&quot;28&quot;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 w:cs=&quot;TimesNewRoman&quot;/&gt;&lt;wx:font wx:val=&quot;Cambria Math&quot;/&gt;&lt;w:b/&gt;&lt;w:i/&gt;&lt;w:sz w:val=&quot;28&quot;/&gt;&lt;w:sz-cs w:val=&quot;28&quot;/&gt;&lt;w:lang w:val=&quot;EN-US&quot;/&gt;&lt;/w:rPr&gt;&lt;m:t&gt;W&lt;/m:t&gt;&lt;/m:r&gt;&lt;/m:e&gt;&lt;m:sub&gt;&lt;m:r&gt;&lt;m:rPr&gt;&lt;m:sty m:val=&quot;bi&quot;/&gt;&lt;/m:rPr&gt;&lt;w:rPr&gt;&lt;w:rFonts w:ascii=&quot;Cambria Math&quot; w:h-ansi=&quot;Cambria Math&quot; w:cs=&quot;TimesNewRoman&quot;/&gt;&lt;wx:font wx:val=&quot;Cambria Math&quot;/&gt;&lt;w:b/&gt;&lt;w:i/&gt;&lt;w:sz w:val=&quot;28&quot;/&gt;&lt;w:sz-cs w:val=&quot;28&quot;/&gt;&lt;w:lang w:val=&quot;EN-US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3" o:title="" chromakey="white"/>
          </v:shape>
        </w:pict>
      </w:r>
      <w:r w:rsidRPr="009976D9">
        <w:rPr>
          <w:rFonts w:ascii="Times New Roman" w:hAnsi="Times New Roman"/>
          <w:b/>
          <w:iCs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b/>
          <w:iCs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39" type="#_x0000_t75" alt="" style="width:20.3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6F381A&quot;/&gt;&lt;wsp:rsid wsp:val=&quot;009035DE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9035DE&quot; wsp:rsidP=&quot;009035DE&quot;&gt;&lt;m:oMathPara&gt;&lt;m:oMath&gt;&lt;m:sSub&gt;&lt;m:sSubPr&gt;&lt;m:ctrlPr&gt;&lt;w:rPr&gt;&lt;w:rFonts w:ascii=&quot;Cambria Math&quot; w:h-ansi=&quot;Cambria Math&quot; w:cs=&quot;TimesNewRoman&quot;/&gt;&lt;wx:font wx:val=&quot;Cambria Math&quot;/&gt;&lt;w:b/&gt;&lt;w:i/&gt;&lt;w:sz w:val=&quot;28&quot;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 w:cs=&quot;TimesNewRoman&quot;/&gt;&lt;wx:font wx:val=&quot;Cambria Math&quot;/&gt;&lt;w:b/&gt;&lt;w:i/&gt;&lt;w:sz w:val=&quot;28&quot;/&gt;&lt;w:sz-cs w:val=&quot;28&quot;/&gt;&lt;w:lang w:val=&quot;EN-US&quot;/&gt;&lt;/w:rPr&gt;&lt;m:t&gt;W&lt;/m:t&gt;&lt;/m:r&gt;&lt;/m:e&gt;&lt;m:sub&gt;&lt;m:r&gt;&lt;m:rPr&gt;&lt;m:sty m:val=&quot;bi&quot;/&gt;&lt;/m:rPr&gt;&lt;w:rPr&gt;&lt;w:rFonts w:ascii=&quot;Cambria Math&quot; w:h-ansi=&quot;Cambria Math&quot; w:cs=&quot;TimesNewRoman&quot;/&gt;&lt;wx:font wx:val=&quot;Cambria Math&quot;/&gt;&lt;w:b/&gt;&lt;w:i/&gt;&lt;w:sz w:val=&quot;28&quot;/&gt;&lt;w:sz-cs w:val=&quot;28&quot;/&gt;&lt;w:lang w:val=&quot;EN-US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3" o:title="" chromakey="white"/>
          </v:shape>
        </w:pict>
      </w:r>
      <w:r w:rsidRPr="009976D9">
        <w:rPr>
          <w:rFonts w:ascii="Times New Roman" w:hAnsi="Times New Roman"/>
          <w:b/>
          <w:iCs/>
          <w:sz w:val="28"/>
          <w:szCs w:val="28"/>
        </w:rPr>
        <w:fldChar w:fldCharType="end"/>
      </w:r>
      <w:r w:rsidRPr="009976D9">
        <w:rPr>
          <w:rFonts w:ascii="Times New Roman" w:hAnsi="Times New Roman"/>
          <w:b/>
          <w:i/>
          <w:iCs/>
          <w:sz w:val="28"/>
          <w:szCs w:val="28"/>
        </w:rPr>
        <w:t xml:space="preserve"> </w:t>
      </w:r>
      <w:r w:rsidRPr="009976D9">
        <w:rPr>
          <w:rFonts w:ascii="Times New Roman" w:hAnsi="Times New Roman"/>
          <w:b/>
          <w:i/>
          <w:sz w:val="28"/>
          <w:szCs w:val="28"/>
        </w:rPr>
        <w:t>– весовой вектор</w:t>
      </w:r>
      <w:r w:rsidRPr="009976D9">
        <w:rPr>
          <w:rFonts w:ascii="Times New Roman" w:hAnsi="Times New Roman"/>
          <w:sz w:val="28"/>
          <w:szCs w:val="28"/>
        </w:rPr>
        <w:t xml:space="preserve"> после </w:t>
      </w:r>
      <w:r w:rsidRPr="009976D9">
        <w:rPr>
          <w:rFonts w:ascii="Times New Roman" w:hAnsi="Times New Roman"/>
          <w:i/>
          <w:sz w:val="28"/>
          <w:szCs w:val="28"/>
          <w:lang w:val="en-US"/>
        </w:rPr>
        <w:t>k</w:t>
      </w:r>
      <w:r w:rsidRPr="009976D9">
        <w:rPr>
          <w:rFonts w:ascii="Times New Roman" w:hAnsi="Times New Roman"/>
          <w:sz w:val="28"/>
          <w:szCs w:val="28"/>
        </w:rPr>
        <w:t>-го шага алгоритма.</w:t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b/>
          <w:i/>
          <w:sz w:val="28"/>
          <w:szCs w:val="28"/>
        </w:rPr>
        <w:t>Основной вопрос</w:t>
      </w:r>
      <w:r w:rsidRPr="009976D9">
        <w:rPr>
          <w:rFonts w:ascii="Times New Roman" w:hAnsi="Times New Roman"/>
          <w:sz w:val="28"/>
          <w:szCs w:val="28"/>
        </w:rPr>
        <w:t xml:space="preserve"> связан со сходимостью алгоритмом персептрона:</w:t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bCs/>
          <w:iCs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 конечен ли итерационный процесс обучения?</w:t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iCs/>
          <w:sz w:val="28"/>
          <w:szCs w:val="28"/>
        </w:rPr>
      </w:pPr>
      <w:r w:rsidRPr="009976D9">
        <w:rPr>
          <w:rFonts w:ascii="Times New Roman" w:hAnsi="Times New Roman"/>
          <w:b/>
          <w:bCs/>
          <w:i/>
          <w:iCs/>
          <w:sz w:val="28"/>
          <w:szCs w:val="28"/>
        </w:rPr>
        <w:t xml:space="preserve">Теорема Новикова.  </w:t>
      </w:r>
      <w:r w:rsidRPr="009976D9">
        <w:rPr>
          <w:rFonts w:ascii="Times New Roman" w:hAnsi="Times New Roman"/>
          <w:bCs/>
          <w:iCs/>
          <w:sz w:val="28"/>
          <w:szCs w:val="28"/>
        </w:rPr>
        <w:t xml:space="preserve">Пусть </w:t>
      </w:r>
      <w:r w:rsidRPr="009976D9">
        <w:rPr>
          <w:rFonts w:ascii="Times New Roman" w:hAnsi="Times New Roman"/>
          <w:sz w:val="28"/>
          <w:szCs w:val="28"/>
        </w:rPr>
        <w:t>- {</w:t>
      </w: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38" type="#_x0000_t75" alt="" style="width:12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E1F91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0E1F91&quot; wsp:rsidP=&quot;000E1F91&quot;&gt;&lt;m:oMathPara&gt;&lt;m:oMath&gt;&lt;m:sSub&gt;&lt;m:sSubPr&gt;&lt;m:ctrlPr&gt;&lt;w:rPr&gt;&lt;w:rFonts w:ascii=&quot;Cambria Math&quot; w:h-ansi=&quot;Cambria Math&quot; w:cs=&quot;Symbol&quot;/&gt;&lt;wx:font wx:val=&quot;Cambria Math&quot;/&gt;&lt;w:i/&gt;&lt;w:sz w:val=&quot;28&quot;/&gt;&lt;w:sz-cs w:val=&quot;32&quot;/&gt;&lt;/w:rPr&gt;&lt;/m:ctrlPr&gt;&lt;/m:sSubPr&gt;&lt;m:e&gt;&lt;m:r&gt;&lt;w:rPr&gt;&lt;w:rFonts w:ascii=&quot;Cambria Math&quot; w:h-ansi=&quot;Cambria Math&quot; w:cs=&quot;Symbol&quot;/&gt;&lt;wx:font wx:val=&quot;Cambria Math&quot;/&gt;&lt;w:i/&gt;&lt;w:sz w:val=&quot;28&quot;/&gt;&lt;w:sz-cs w:val=&quot;32&quot;/&gt;&lt;/w:rPr&gt;&lt;m:t&gt;x&lt;/m:t&gt;&lt;/m:r&gt;&lt;/m:e&gt;&lt;m:sub&gt;&lt;m:r&gt;&lt;w:rPr&gt;&lt;w:rFonts w:ascii=&quot;Cambria Math&quot; w:h-ansi=&quot;Cambria Math&quot; w:cs=&quot;Symbol&quot;/&gt;&lt;wx:font wx:val=&quot;Cambria Math&quot;/&gt;&lt;w:i/&gt;&lt;w:sz w:val=&quot;28&quot;/&gt;&lt;w:sz-cs w:val=&quot;32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37" type="#_x0000_t75" alt="" style="width:12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E1F91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0E1F91&quot; wsp:rsidP=&quot;000E1F91&quot;&gt;&lt;m:oMathPara&gt;&lt;m:oMath&gt;&lt;m:sSub&gt;&lt;m:sSubPr&gt;&lt;m:ctrlPr&gt;&lt;w:rPr&gt;&lt;w:rFonts w:ascii=&quot;Cambria Math&quot; w:h-ansi=&quot;Cambria Math&quot; w:cs=&quot;Symbol&quot;/&gt;&lt;wx:font wx:val=&quot;Cambria Math&quot;/&gt;&lt;w:i/&gt;&lt;w:sz w:val=&quot;28&quot;/&gt;&lt;w:sz-cs w:val=&quot;32&quot;/&gt;&lt;/w:rPr&gt;&lt;/m:ctrlPr&gt;&lt;/m:sSubPr&gt;&lt;m:e&gt;&lt;m:r&gt;&lt;w:rPr&gt;&lt;w:rFonts w:ascii=&quot;Cambria Math&quot; w:h-ansi=&quot;Cambria Math&quot; w:cs=&quot;Symbol&quot;/&gt;&lt;wx:font wx:val=&quot;Cambria Math&quot;/&gt;&lt;w:i/&gt;&lt;w:sz w:val=&quot;28&quot;/&gt;&lt;w:sz-cs w:val=&quot;32&quot;/&gt;&lt;/w:rPr&gt;&lt;m:t&gt;x&lt;/m:t&gt;&lt;/m:r&gt;&lt;/m:e&gt;&lt;m:sub&gt;&lt;m:r&gt;&lt;w:rPr&gt;&lt;w:rFonts w:ascii=&quot;Cambria Math&quot; w:h-ansi=&quot;Cambria Math&quot; w:cs=&quot;Symbol&quot;/&gt;&lt;wx:font wx:val=&quot;Cambria Math&quot;/&gt;&lt;w:i/&gt;&lt;w:sz w:val=&quot;28&quot;/&gt;&lt;w:sz-cs w:val=&quot;32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  <w:r w:rsidRPr="009976D9">
        <w:rPr>
          <w:rFonts w:ascii="Times New Roman" w:hAnsi="Times New Roman"/>
          <w:sz w:val="28"/>
          <w:szCs w:val="28"/>
        </w:rPr>
        <w:t xml:space="preserve">} </w:t>
      </w:r>
      <w:r w:rsidRPr="009976D9">
        <w:rPr>
          <w:rFonts w:ascii="Times New Roman" w:hAnsi="Times New Roman"/>
          <w:iCs/>
          <w:sz w:val="28"/>
          <w:szCs w:val="28"/>
        </w:rPr>
        <w:t xml:space="preserve">– бесконечная последовательность векторов из двух непересекающихся множеств </w:t>
      </w:r>
      <w:r w:rsidRPr="009976D9">
        <w:rPr>
          <w:rFonts w:ascii="Times New Roman" w:hAnsi="Times New Roman"/>
          <w:iCs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36" type="#_x0000_t75" alt="" style="width:39.5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21779B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21779B&quot; wsp:rsidP=&quot;0021779B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1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–∏ 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5" o:title="" chromakey="white"/>
          </v:shape>
        </w:pict>
      </w:r>
      <w:r w:rsidRPr="009976D9">
        <w:rPr>
          <w:rFonts w:ascii="Times New Roman" w:hAnsi="Times New Roman"/>
          <w:iCs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35" type="#_x0000_t75" alt="" style="width:39.5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21779B&quot;/&gt;&lt;wsp:rsid wsp:val=&quot;003000CB&quot;/&gt;&lt;wsp:rsid wsp:val=&quot;00385990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21779B&quot; wsp:rsidP=&quot;0021779B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1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–∏ 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5" o:title="" chromakey="white"/>
          </v:shape>
        </w:pict>
      </w:r>
      <w:r w:rsidRPr="009976D9">
        <w:rPr>
          <w:rFonts w:ascii="Times New Roman" w:hAnsi="Times New Roman"/>
          <w:iCs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sz w:val="28"/>
          <w:szCs w:val="28"/>
        </w:rPr>
        <w:t xml:space="preserve">; </w:t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iCs/>
          <w:sz w:val="28"/>
          <w:szCs w:val="28"/>
        </w:rPr>
      </w:pPr>
      <w:r w:rsidRPr="009976D9">
        <w:rPr>
          <w:rFonts w:ascii="Times New Roman" w:hAnsi="Times New Roman"/>
          <w:iCs/>
          <w:sz w:val="28"/>
          <w:szCs w:val="28"/>
        </w:rPr>
        <w:t xml:space="preserve">- существует гиперплоскость, проходящая через начало координат и разделяющая </w:t>
      </w: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34" type="#_x0000_t75" alt="" style="width:39.5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4B2FC1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4B2FC1&quot; wsp:rsidP=&quot;004B2FC1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1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–∏ 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5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733" type="#_x0000_t75" alt="" style="width:39.5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3000CB&quot;/&gt;&lt;wsp:rsid wsp:val=&quot;00385990&quot;/&gt;&lt;wsp:rsid wsp:val=&quot;004B2FC1&quot;/&gt;&lt;wsp:rsid wsp:val=&quot;006F381A&quot;/&gt;&lt;wsp:rsid wsp:val=&quot;00935AB0&quot;/&gt;&lt;wsp:rsid wsp:val=&quot;009A07B1&quot;/&gt;&lt;wsp:rsid wsp:val=&quot;009A2428&quot;/&gt;&lt;wsp:rsid wsp:val=&quot;00A65953&quot;/&gt;&lt;wsp:rsid wsp:val=&quot;00B31FAB&quot;/&gt;&lt;wsp:rsid wsp:val=&quot;00DF706F&quot;/&gt;&lt;wsp:rsid wsp:val=&quot;00E61864&quot;/&gt;&lt;wsp:rsid wsp:val=&quot;00F27525&quot;/&gt;&lt;wsp:rsid wsp:val=&quot;00FF385F&quot;/&gt;&lt;/wsp:rsids&gt;&lt;/w:docPr&gt;&lt;w:body&gt;&lt;wx:sect&gt;&lt;w:p wsp:rsidR=&quot;00000000&quot; wsp:rsidRDefault=&quot;004B2FC1&quot; wsp:rsidP=&quot;004B2FC1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1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–∏ &lt;/m:t&gt;&lt;/m:r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5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  <w:r w:rsidRPr="009976D9">
        <w:rPr>
          <w:rFonts w:ascii="Times New Roman" w:hAnsi="Times New Roman"/>
          <w:sz w:val="28"/>
          <w:szCs w:val="28"/>
        </w:rPr>
        <w:t xml:space="preserve"> </w:t>
      </w:r>
      <w:r w:rsidRPr="009976D9">
        <w:rPr>
          <w:rFonts w:ascii="Times New Roman" w:hAnsi="Times New Roman"/>
          <w:iCs/>
          <w:sz w:val="28"/>
          <w:szCs w:val="28"/>
        </w:rPr>
        <w:t xml:space="preserve">(не имеющая с ними общих точек). </w:t>
      </w:r>
    </w:p>
    <w:p w:rsidR="002709FF" w:rsidRPr="009976D9" w:rsidRDefault="002709FF" w:rsidP="002709FF">
      <w:pPr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iCs/>
          <w:sz w:val="28"/>
          <w:szCs w:val="28"/>
        </w:rPr>
        <w:t xml:space="preserve">Тогда число шагов алгоритма персептрона (число коррекций весового вектора) конечно. </w:t>
      </w:r>
    </w:p>
    <w:p w:rsidR="002709FF" w:rsidRPr="002709FF" w:rsidRDefault="002709FF" w:rsidP="002709FF">
      <w:pPr>
        <w:spacing w:after="240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9976D9">
        <w:rPr>
          <w:rFonts w:ascii="Times New Roman" w:hAnsi="Times New Roman"/>
          <w:sz w:val="28"/>
          <w:szCs w:val="28"/>
        </w:rPr>
        <w:br w:type="page"/>
      </w:r>
    </w:p>
    <w:p w:rsidR="002709FF" w:rsidRDefault="002709FF" w:rsidP="002709FF">
      <w:pPr>
        <w:tabs>
          <w:tab w:val="left" w:pos="6997"/>
        </w:tabs>
        <w:spacing w:after="160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lastRenderedPageBreak/>
        <w:t>12. Формальная постановка задачи с обучением.</w:t>
      </w:r>
      <w:r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ab/>
      </w:r>
    </w:p>
    <w:p w:rsidR="002709FF" w:rsidRPr="002709FF" w:rsidRDefault="002709FF" w:rsidP="002709FF">
      <w:pPr>
        <w:tabs>
          <w:tab w:val="left" w:pos="6997"/>
        </w:tabs>
        <w:spacing w:after="160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noProof/>
          <w:color w:val="000000"/>
          <w:kern w:val="0"/>
          <w:sz w:val="28"/>
          <w:szCs w:val="28"/>
          <w:lang w:val="ru-RU" w:eastAsia="en-GB"/>
          <w14:ligatures w14:val="none"/>
        </w:rPr>
        <w:drawing>
          <wp:inline distT="0" distB="0" distL="0" distR="0" wp14:anchorId="6EE0705E" wp14:editId="487C6F1F">
            <wp:extent cx="3530600" cy="3251200"/>
            <wp:effectExtent l="0" t="0" r="0" b="0"/>
            <wp:docPr id="6228049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2804986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530600" cy="325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Пусть: - </w:t>
      </w:r>
      <w:r w:rsidR="000772EB" w:rsidRPr="009976D9">
        <w:rPr>
          <w:rFonts w:ascii="Times New Roman" w:hAnsi="Times New Roman"/>
          <w:noProof/>
          <w:position w:val="-10"/>
          <w:sz w:val="28"/>
          <w:szCs w:val="28"/>
        </w:rPr>
        <w:object w:dxaOrig="999" w:dyaOrig="320">
          <v:shape id="_x0000_i1732" type="#_x0000_t75" alt="" style="width:49.7pt;height:16.25pt;mso-width-percent:0;mso-height-percent:0;mso-width-percent:0;mso-height-percent:0" o:ole="">
            <v:imagedata r:id="rId47" o:title=""/>
          </v:shape>
          <o:OLEObject Type="Embed" ProgID="Equation.DSMT4" ShapeID="_x0000_i1732" DrawAspect="Content" ObjectID="_1780725900" r:id="rId48"/>
        </w:object>
      </w:r>
      <w:r w:rsidRPr="009976D9">
        <w:rPr>
          <w:rFonts w:ascii="Times New Roman" w:hAnsi="Times New Roman"/>
          <w:sz w:val="28"/>
          <w:szCs w:val="28"/>
        </w:rPr>
        <w:t xml:space="preserve">-система характеристик (признаков), описывающих объект </w:t>
      </w:r>
      <w:r w:rsidR="000772EB" w:rsidRPr="009976D9">
        <w:rPr>
          <w:rFonts w:ascii="Times New Roman" w:hAnsi="Times New Roman"/>
          <w:noProof/>
          <w:position w:val="-6"/>
          <w:sz w:val="28"/>
          <w:szCs w:val="28"/>
        </w:rPr>
        <w:object w:dxaOrig="220" w:dyaOrig="279">
          <v:shape id="_x0000_i1731" type="#_x0000_t75" alt="" style="width:11.15pt;height:14.2pt;mso-width-percent:0;mso-height-percent:0;mso-width-percent:0;mso-height-percent:0" o:ole="">
            <v:imagedata r:id="rId49" o:title=""/>
          </v:shape>
          <o:OLEObject Type="Embed" ProgID="Equation.DSMT4" ShapeID="_x0000_i1731" DrawAspect="Content" ObjectID="_1780725901" r:id="rId50"/>
        </w:object>
      </w:r>
      <w:r w:rsidRPr="009976D9">
        <w:rPr>
          <w:rFonts w:ascii="Times New Roman" w:hAnsi="Times New Roman"/>
          <w:sz w:val="28"/>
          <w:szCs w:val="28"/>
        </w:rPr>
        <w:t xml:space="preserve">, - 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320" w:dyaOrig="360">
          <v:shape id="_x0000_i1730" type="#_x0000_t75" alt="" style="width:16.25pt;height:18.25pt;mso-width-percent:0;mso-height-percent:0;mso-width-percent:0;mso-height-percent:0" o:ole="">
            <v:imagedata r:id="rId51" o:title=""/>
          </v:shape>
          <o:OLEObject Type="Embed" ProgID="Equation.DSMT4" ShapeID="_x0000_i1730" DrawAspect="Content" ObjectID="_1780725902" r:id="rId52"/>
        </w:object>
      </w:r>
      <w:r w:rsidRPr="009976D9">
        <w:rPr>
          <w:rFonts w:ascii="Times New Roman" w:hAnsi="Times New Roman"/>
          <w:sz w:val="28"/>
          <w:szCs w:val="28"/>
        </w:rPr>
        <w:t xml:space="preserve">- множество допустимых значений </w:t>
      </w:r>
      <w:r w:rsidR="000772EB" w:rsidRPr="009976D9">
        <w:rPr>
          <w:rFonts w:ascii="Times New Roman" w:hAnsi="Times New Roman"/>
          <w:noProof/>
          <w:position w:val="-6"/>
          <w:sz w:val="28"/>
          <w:szCs w:val="28"/>
        </w:rPr>
        <w:object w:dxaOrig="139" w:dyaOrig="260">
          <v:shape id="_x0000_i1729" type="#_x0000_t75" alt="" style="width:8.1pt;height:13.2pt;mso-width-percent:0;mso-height-percent:0;mso-width-percent:0;mso-height-percent:0" o:ole="">
            <v:imagedata r:id="rId53" o:title=""/>
          </v:shape>
          <o:OLEObject Type="Embed" ProgID="Equation.DSMT4" ShapeID="_x0000_i1729" DrawAspect="Content" ObjectID="_1780725903" r:id="rId54"/>
        </w:object>
      </w:r>
      <w:r w:rsidRPr="009976D9">
        <w:rPr>
          <w:rFonts w:ascii="Times New Roman" w:hAnsi="Times New Roman"/>
          <w:sz w:val="28"/>
          <w:szCs w:val="28"/>
        </w:rPr>
        <w:t xml:space="preserve">-ого признака </w:t>
      </w:r>
      <w:r w:rsidR="000772EB" w:rsidRPr="009976D9">
        <w:rPr>
          <w:rFonts w:ascii="Times New Roman" w:hAnsi="Times New Roman"/>
          <w:noProof/>
          <w:position w:val="-10"/>
          <w:sz w:val="28"/>
          <w:szCs w:val="28"/>
        </w:rPr>
        <w:object w:dxaOrig="1300" w:dyaOrig="320">
          <v:shape id="_x0000_i1728" type="#_x0000_t75" alt="" style="width:63.9pt;height:16.25pt;mso-width-percent:0;mso-height-percent:0;mso-width-percent:0;mso-height-percent:0" o:ole="">
            <v:imagedata r:id="rId55" o:title=""/>
          </v:shape>
          <o:OLEObject Type="Embed" ProgID="Equation.DSMT4" ShapeID="_x0000_i1728" DrawAspect="Content" ObjectID="_1780725904" r:id="rId56"/>
        </w:object>
      </w:r>
      <w:r w:rsidRPr="009976D9">
        <w:rPr>
          <w:rFonts w:ascii="Times New Roman" w:hAnsi="Times New Roman"/>
          <w:sz w:val="28"/>
          <w:szCs w:val="28"/>
        </w:rPr>
        <w:t xml:space="preserve">. Набор      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2980" w:dyaOrig="360">
          <v:shape id="_x0000_i1727" type="#_x0000_t75" alt="" style="width:148.05pt;height:18.25pt;mso-width-percent:0;mso-height-percent:0;mso-width-percent:0;mso-height-percent:0" o:ole="">
            <v:imagedata r:id="rId57" o:title=""/>
          </v:shape>
          <o:OLEObject Type="Embed" ProgID="Equation.DSMT4" ShapeID="_x0000_i1727" DrawAspect="Content" ObjectID="_1780725905" r:id="rId58"/>
        </w:object>
      </w:r>
      <w:r w:rsidRPr="009976D9">
        <w:rPr>
          <w:rFonts w:ascii="Times New Roman" w:hAnsi="Times New Roman"/>
          <w:sz w:val="28"/>
          <w:szCs w:val="28"/>
        </w:rPr>
        <w:t xml:space="preserve">, где  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980" w:dyaOrig="360">
          <v:shape id="_x0000_i1726" type="#_x0000_t75" alt="" style="width:48.7pt;height:18.25pt;mso-width-percent:0;mso-height-percent:0;mso-width-percent:0;mso-height-percent:0" o:ole="">
            <v:imagedata r:id="rId59" o:title=""/>
          </v:shape>
          <o:OLEObject Type="Embed" ProgID="Equation.DSMT4" ShapeID="_x0000_i1726" DrawAspect="Content" ObjectID="_1780725906" r:id="rId60"/>
        </w:object>
      </w:r>
      <w:r w:rsidRPr="009976D9">
        <w:rPr>
          <w:rFonts w:ascii="Times New Roman" w:hAnsi="Times New Roman"/>
          <w:sz w:val="28"/>
          <w:szCs w:val="28"/>
        </w:rPr>
        <w:t>,</w:t>
      </w:r>
      <w:r w:rsidR="000772EB" w:rsidRPr="009976D9">
        <w:rPr>
          <w:rFonts w:ascii="Times New Roman" w:hAnsi="Times New Roman"/>
          <w:noProof/>
          <w:position w:val="-10"/>
          <w:sz w:val="28"/>
          <w:szCs w:val="28"/>
        </w:rPr>
        <w:object w:dxaOrig="1300" w:dyaOrig="320">
          <v:shape id="_x0000_i1725" type="#_x0000_t75" alt="" style="width:63.9pt;height:16.25pt;mso-width-percent:0;mso-height-percent:0;mso-width-percent:0;mso-height-percent:0" o:ole="">
            <v:imagedata r:id="rId55" o:title=""/>
          </v:shape>
          <o:OLEObject Type="Embed" ProgID="Equation.DSMT4" ShapeID="_x0000_i1725" DrawAspect="Content" ObjectID="_1780725907" r:id="rId61"/>
        </w:object>
      </w:r>
      <w:r w:rsidRPr="009976D9">
        <w:rPr>
          <w:rFonts w:ascii="Times New Roman" w:hAnsi="Times New Roman"/>
          <w:sz w:val="28"/>
          <w:szCs w:val="28"/>
        </w:rPr>
        <w:t xml:space="preserve">, 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называется </w:t>
      </w:r>
      <w:r w:rsidRPr="009976D9">
        <w:rPr>
          <w:rFonts w:ascii="Times New Roman" w:hAnsi="Times New Roman"/>
          <w:b/>
          <w:bCs/>
          <w:i/>
          <w:iCs/>
          <w:sz w:val="28"/>
          <w:szCs w:val="28"/>
        </w:rPr>
        <w:t xml:space="preserve">стандартным описанием допустимого объекта </w:t>
      </w:r>
      <w:r w:rsidR="000772EB" w:rsidRPr="009976D9">
        <w:rPr>
          <w:rFonts w:ascii="Times New Roman" w:hAnsi="Times New Roman"/>
          <w:b/>
          <w:bCs/>
          <w:i/>
          <w:iCs/>
          <w:noProof/>
          <w:position w:val="-6"/>
          <w:sz w:val="28"/>
          <w:szCs w:val="28"/>
        </w:rPr>
        <w:object w:dxaOrig="220" w:dyaOrig="279">
          <v:shape id="_x0000_i1724" type="#_x0000_t75" alt="" style="width:11.15pt;height:14.2pt;mso-width-percent:0;mso-height-percent:0;mso-width-percent:0;mso-height-percent:0" o:ole="">
            <v:imagedata r:id="rId49" o:title=""/>
          </v:shape>
          <o:OLEObject Type="Embed" ProgID="Equation.DSMT4" ShapeID="_x0000_i1724" DrawAspect="Content" ObjectID="_1780725908" r:id="rId62"/>
        </w:object>
      </w:r>
      <w:r w:rsidRPr="009976D9">
        <w:rPr>
          <w:rFonts w:ascii="Times New Roman" w:hAnsi="Times New Roman"/>
          <w:b/>
          <w:bCs/>
          <w:i/>
          <w:iCs/>
          <w:sz w:val="28"/>
          <w:szCs w:val="28"/>
        </w:rPr>
        <w:t>.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>-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1060" w:dyaOrig="380">
          <v:shape id="_x0000_i1723" type="#_x0000_t75" alt="" style="width:52.75pt;height:19.25pt;mso-width-percent:0;mso-height-percent:0;mso-width-percent:0;mso-height-percent:0" o:ole="">
            <v:imagedata r:id="rId63" o:title=""/>
          </v:shape>
          <o:OLEObject Type="Embed" ProgID="Equation.DSMT4" ShapeID="_x0000_i1723" DrawAspect="Content" ObjectID="_1780725909" r:id="rId64"/>
        </w:object>
      </w:r>
      <w:r w:rsidRPr="009976D9">
        <w:rPr>
          <w:rFonts w:ascii="Times New Roman" w:hAnsi="Times New Roman"/>
          <w:sz w:val="28"/>
          <w:szCs w:val="28"/>
        </w:rPr>
        <w:t>- признак выполнен или не выполнен (бинарные признаки);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>-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1280" w:dyaOrig="380">
          <v:shape id="_x0000_i1722" type="#_x0000_t75" alt="" style="width:63.9pt;height:19.25pt;mso-width-percent:0;mso-height-percent:0;mso-width-percent:0;mso-height-percent:0" o:ole="">
            <v:imagedata r:id="rId65" o:title=""/>
          </v:shape>
          <o:OLEObject Type="Embed" ProgID="Equation.DSMT4" ShapeID="_x0000_i1722" DrawAspect="Content" ObjectID="_1780725910" r:id="rId66"/>
        </w:object>
      </w:r>
      <w:r w:rsidRPr="009976D9">
        <w:rPr>
          <w:rFonts w:ascii="Times New Roman" w:hAnsi="Times New Roman"/>
          <w:sz w:val="28"/>
          <w:szCs w:val="28"/>
        </w:rPr>
        <w:t>, элемент - означает отсутствие информации о данном признаке;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>-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1820" w:dyaOrig="380">
          <v:shape id="_x0000_i1721" type="#_x0000_t75" alt="" style="width:91.25pt;height:19.25pt;mso-width-percent:0;mso-height-percent:0;mso-width-percent:0;mso-height-percent:0" o:ole="">
            <v:imagedata r:id="rId67" o:title=""/>
          </v:shape>
          <o:OLEObject Type="Embed" ProgID="Equation.DSMT4" ShapeID="_x0000_i1721" DrawAspect="Content" ObjectID="_1780725911" r:id="rId68"/>
        </w:object>
      </w:r>
      <w:r w:rsidRPr="009976D9">
        <w:rPr>
          <w:rFonts w:ascii="Times New Roman" w:hAnsi="Times New Roman"/>
          <w:sz w:val="28"/>
          <w:szCs w:val="28"/>
        </w:rPr>
        <w:t xml:space="preserve">   - признак имеет несколько градаций, </w:t>
      </w:r>
      <w:r w:rsidR="000772EB" w:rsidRPr="009976D9">
        <w:rPr>
          <w:rFonts w:ascii="Times New Roman" w:hAnsi="Times New Roman"/>
          <w:noProof/>
          <w:position w:val="-6"/>
          <w:sz w:val="28"/>
          <w:szCs w:val="28"/>
        </w:rPr>
        <w:object w:dxaOrig="540" w:dyaOrig="279">
          <v:shape id="_x0000_i1720" type="#_x0000_t75" alt="" style="width:27.4pt;height:14.2pt;mso-width-percent:0;mso-height-percent:0;mso-width-percent:0;mso-height-percent:0" o:ole="">
            <v:imagedata r:id="rId69" o:title=""/>
          </v:shape>
          <o:OLEObject Type="Embed" ProgID="Equation.DSMT4" ShapeID="_x0000_i1720" DrawAspect="Content" ObjectID="_1780725912" r:id="rId70"/>
        </w:object>
      </w:r>
      <w:r w:rsidRPr="009976D9">
        <w:rPr>
          <w:rFonts w:ascii="Times New Roman" w:hAnsi="Times New Roman"/>
          <w:sz w:val="28"/>
          <w:szCs w:val="28"/>
        </w:rPr>
        <w:t>;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 -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1780" w:dyaOrig="380">
          <v:shape id="_x0000_i1719" type="#_x0000_t75" alt="" style="width:89.25pt;height:19.25pt;mso-width-percent:0;mso-height-percent:0;mso-width-percent:0;mso-height-percent:0" o:ole="">
            <v:imagedata r:id="rId71" o:title=""/>
          </v:shape>
          <o:OLEObject Type="Embed" ProgID="Equation.DSMT4" ShapeID="_x0000_i1719" DrawAspect="Content" ObjectID="_1780725913" r:id="rId72"/>
        </w:object>
      </w:r>
      <w:r w:rsidRPr="009976D9">
        <w:rPr>
          <w:rFonts w:ascii="Times New Roman" w:hAnsi="Times New Roman"/>
          <w:sz w:val="28"/>
          <w:szCs w:val="28"/>
        </w:rPr>
        <w:t xml:space="preserve">  - признак принимает конечное число значений;      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>-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380" w:dyaOrig="380">
          <v:shape id="_x0000_i1718" type="#_x0000_t75" alt="" style="width:19.25pt;height:19.25pt;mso-width-percent:0;mso-height-percent:0;mso-width-percent:0;mso-height-percent:0" o:ole="">
            <v:imagedata r:id="rId73" o:title=""/>
          </v:shape>
          <o:OLEObject Type="Embed" ProgID="Equation.DSMT4" ShapeID="_x0000_i1718" DrawAspect="Content" ObjectID="_1780725914" r:id="rId74"/>
        </w:object>
      </w:r>
      <w:r w:rsidRPr="009976D9">
        <w:rPr>
          <w:rFonts w:ascii="Times New Roman" w:hAnsi="Times New Roman"/>
          <w:sz w:val="28"/>
          <w:szCs w:val="28"/>
        </w:rPr>
        <w:t xml:space="preserve"> - значениями признака являются функции;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>-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360" w:dyaOrig="380">
          <v:shape id="_x0000_i1717" type="#_x0000_t75" alt="" style="width:18.25pt;height:19.25pt;mso-width-percent:0;mso-height-percent:0;mso-width-percent:0;mso-height-percent:0" o:ole="">
            <v:imagedata r:id="rId75" o:title=""/>
          </v:shape>
          <o:OLEObject Type="Embed" ProgID="Equation.DSMT4" ShapeID="_x0000_i1717" DrawAspect="Content" ObjectID="_1780725915" r:id="rId76"/>
        </w:object>
      </w:r>
      <w:r w:rsidRPr="009976D9">
        <w:rPr>
          <w:rFonts w:ascii="Times New Roman" w:hAnsi="Times New Roman"/>
          <w:sz w:val="28"/>
          <w:szCs w:val="28"/>
        </w:rPr>
        <w:t>- значениями признака являются функции распределения не</w:t>
      </w:r>
      <w:r w:rsidRPr="009976D9">
        <w:rPr>
          <w:rFonts w:ascii="Times New Roman" w:hAnsi="Times New Roman"/>
          <w:sz w:val="28"/>
          <w:szCs w:val="28"/>
        </w:rPr>
        <w:softHyphen/>
        <w:t xml:space="preserve">которой случайной величины (возможны и другие множества 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320" w:dyaOrig="360">
          <v:shape id="_x0000_i1716" type="#_x0000_t75" alt="" style="width:16.25pt;height:18.25pt;mso-width-percent:0;mso-height-percent:0;mso-width-percent:0;mso-height-percent:0" o:ole="">
            <v:imagedata r:id="rId51" o:title=""/>
          </v:shape>
          <o:OLEObject Type="Embed" ProgID="Equation.DSMT4" ShapeID="_x0000_i1716" DrawAspect="Content" ObjectID="_1780725916" r:id="rId77"/>
        </w:object>
      </w:r>
      <w:r w:rsidRPr="009976D9">
        <w:rPr>
          <w:rFonts w:ascii="Times New Roman" w:hAnsi="Times New Roman"/>
          <w:sz w:val="28"/>
          <w:szCs w:val="28"/>
        </w:rPr>
        <w:t>).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Пусть </w:t>
      </w:r>
      <w:r w:rsidR="000772EB" w:rsidRPr="009976D9">
        <w:rPr>
          <w:rFonts w:ascii="Times New Roman" w:hAnsi="Times New Roman"/>
          <w:noProof/>
          <w:color w:val="000000"/>
          <w:position w:val="-10"/>
          <w:sz w:val="28"/>
          <w:szCs w:val="28"/>
        </w:rPr>
        <w:object w:dxaOrig="820" w:dyaOrig="320">
          <v:shape id="_x0000_i1715" type="#_x0000_t75" alt="" style="width:41.6pt;height:16.25pt;mso-width-percent:0;mso-height-percent:0;mso-width-percent:0;mso-height-percent:0" o:ole="">
            <v:imagedata r:id="rId78" o:title=""/>
          </v:shape>
          <o:OLEObject Type="Embed" ProgID="Equation.DSMT4" ShapeID="_x0000_i1715" DrawAspect="Content" ObjectID="_1780725917" r:id="rId79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- </w:t>
      </w:r>
      <w:r w:rsidRPr="009976D9">
        <w:rPr>
          <w:rFonts w:ascii="Times New Roman" w:hAnsi="Times New Roman"/>
          <w:sz w:val="28"/>
          <w:szCs w:val="28"/>
        </w:rPr>
        <w:t xml:space="preserve">множество допустимых объектов </w:t>
      </w:r>
      <w:r w:rsidR="000772EB" w:rsidRPr="009976D9">
        <w:rPr>
          <w:rFonts w:ascii="Times New Roman" w:hAnsi="Times New Roman"/>
          <w:noProof/>
          <w:color w:val="000000"/>
          <w:position w:val="-10"/>
          <w:sz w:val="28"/>
          <w:szCs w:val="28"/>
        </w:rPr>
        <w:object w:dxaOrig="820" w:dyaOrig="320">
          <v:shape id="_x0000_i1714" type="#_x0000_t75" alt="" style="width:41.6pt;height:16.25pt;mso-width-percent:0;mso-height-percent:0;mso-width-percent:0;mso-height-percent:0" o:ole="">
            <v:imagedata r:id="rId78" o:title=""/>
          </v:shape>
          <o:OLEObject Type="Embed" ProgID="Equation.DSMT4" ShapeID="_x0000_i1714" DrawAspect="Content" ObjectID="_1780725918" r:id="rId80"/>
        </w:object>
      </w:r>
      <w:r w:rsidRPr="009976D9">
        <w:rPr>
          <w:rFonts w:ascii="Times New Roman" w:hAnsi="Times New Roman"/>
          <w:sz w:val="28"/>
          <w:szCs w:val="28"/>
        </w:rPr>
        <w:t>, для элементов которого определено описание</w:t>
      </w:r>
      <w:r w:rsidR="000772EB" w:rsidRPr="009976D9">
        <w:rPr>
          <w:rFonts w:ascii="Times New Roman" w:hAnsi="Times New Roman"/>
          <w:noProof/>
          <w:color w:val="000000"/>
          <w:position w:val="-10"/>
          <w:sz w:val="28"/>
          <w:szCs w:val="28"/>
        </w:rPr>
        <w:object w:dxaOrig="480" w:dyaOrig="320">
          <v:shape id="_x0000_i1713" type="#_x0000_t75" alt="" style="width:24.35pt;height:16.25pt;mso-width-percent:0;mso-height-percent:0;mso-width-percent:0;mso-height-percent:0" o:ole="">
            <v:imagedata r:id="rId81" o:title=""/>
          </v:shape>
          <o:OLEObject Type="Embed" ProgID="Equation.DSMT4" ShapeID="_x0000_i1713" DrawAspect="Content" ObjectID="_1780725919" r:id="rId82"/>
        </w:object>
      </w:r>
      <w:r w:rsidRPr="009976D9">
        <w:rPr>
          <w:rFonts w:ascii="Times New Roman" w:hAnsi="Times New Roman"/>
          <w:sz w:val="28"/>
          <w:szCs w:val="28"/>
        </w:rPr>
        <w:t xml:space="preserve">. 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Предположим, что множество </w:t>
      </w:r>
      <w:r w:rsidR="000772EB" w:rsidRPr="009976D9">
        <w:rPr>
          <w:rFonts w:ascii="Times New Roman" w:hAnsi="Times New Roman"/>
          <w:noProof/>
          <w:color w:val="000000"/>
          <w:position w:val="-4"/>
          <w:sz w:val="28"/>
          <w:szCs w:val="28"/>
        </w:rPr>
        <w:object w:dxaOrig="279" w:dyaOrig="260">
          <v:shape id="_x0000_i1712" type="#_x0000_t75" alt="" style="width:14.2pt;height:13.2pt;mso-width-percent:0;mso-height-percent:0;mso-width-percent:0;mso-height-percent:0" o:ole="">
            <v:imagedata r:id="rId83" o:title=""/>
          </v:shape>
          <o:OLEObject Type="Embed" ProgID="Equation.DSMT4" ShapeID="_x0000_i1712" DrawAspect="Content" ObjectID="_1780725920" r:id="rId84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9976D9">
        <w:rPr>
          <w:rFonts w:ascii="Times New Roman" w:hAnsi="Times New Roman"/>
          <w:sz w:val="28"/>
          <w:szCs w:val="28"/>
        </w:rPr>
        <w:t>покрыто конечным числом подмножеств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1300" w:dyaOrig="360">
          <v:shape id="_x0000_i1711" type="#_x0000_t75" alt="" style="width:63.9pt;height:18.25pt;mso-width-percent:0;mso-height-percent:0;mso-width-percent:0;mso-height-percent:0" o:ole="">
            <v:imagedata r:id="rId85" o:title=""/>
          </v:shape>
          <o:OLEObject Type="Embed" ProgID="Equation.DSMT4" ShapeID="_x0000_i1711" DrawAspect="Content" ObjectID="_1780725921" r:id="rId86"/>
        </w:object>
      </w:r>
      <w:r w:rsidRPr="009976D9">
        <w:rPr>
          <w:rFonts w:ascii="Times New Roman" w:hAnsi="Times New Roman"/>
          <w:sz w:val="28"/>
          <w:szCs w:val="28"/>
        </w:rPr>
        <w:t xml:space="preserve">, называемых классами, и  </w:t>
      </w:r>
      <w:r w:rsidR="000772EB" w:rsidRPr="009976D9">
        <w:rPr>
          <w:rFonts w:ascii="Times New Roman" w:hAnsi="Times New Roman"/>
          <w:noProof/>
          <w:position w:val="-32"/>
          <w:sz w:val="28"/>
          <w:szCs w:val="28"/>
        </w:rPr>
        <w:object w:dxaOrig="1060" w:dyaOrig="720">
          <v:shape id="_x0000_i1710" type="#_x0000_t75" alt="" style="width:52.75pt;height:36.5pt;mso-width-percent:0;mso-height-percent:0;mso-width-percent:0;mso-height-percent:0" o:ole="">
            <v:imagedata r:id="rId87" o:title=""/>
          </v:shape>
          <o:OLEObject Type="Embed" ProgID="Equation.DSMT4" ShapeID="_x0000_i1710" DrawAspect="Content" ObjectID="_1780725922" r:id="rId88"/>
        </w:object>
      </w:r>
      <w:r w:rsidRPr="009976D9">
        <w:rPr>
          <w:rFonts w:ascii="Times New Roman" w:hAnsi="Times New Roman"/>
          <w:sz w:val="28"/>
          <w:szCs w:val="28"/>
        </w:rPr>
        <w:t>.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Пусть также задана совокупность допустимых объектов </w:t>
      </w:r>
    </w:p>
    <w:p w:rsidR="002709FF" w:rsidRPr="009976D9" w:rsidRDefault="000772EB" w:rsidP="002709FF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1820" w:dyaOrig="380">
          <v:shape id="_x0000_i1709" type="#_x0000_t75" alt="" style="width:91.25pt;height:19.25pt;mso-width-percent:0;mso-height-percent:0;mso-width-percent:0;mso-height-percent:0" o:ole="">
            <v:imagedata r:id="rId89" o:title=""/>
          </v:shape>
          <o:OLEObject Type="Embed" ProgID="Equation.DSMT4" ShapeID="_x0000_i1709" DrawAspect="Content" ObjectID="_1780725923" r:id="rId90"/>
        </w:object>
      </w:r>
      <w:r w:rsidR="002709FF" w:rsidRPr="009976D9">
        <w:rPr>
          <w:rFonts w:ascii="Times New Roman" w:hAnsi="Times New Roman"/>
          <w:sz w:val="28"/>
          <w:szCs w:val="28"/>
        </w:rPr>
        <w:t>,</w:t>
      </w:r>
      <w:r w:rsidRPr="009976D9">
        <w:rPr>
          <w:rFonts w:ascii="Times New Roman" w:hAnsi="Times New Roman"/>
          <w:noProof/>
          <w:color w:val="000000"/>
          <w:position w:val="-8"/>
          <w:sz w:val="28"/>
          <w:szCs w:val="28"/>
        </w:rPr>
        <w:object w:dxaOrig="859" w:dyaOrig="340">
          <v:shape id="_x0000_i1708" type="#_x0000_t75" alt="" style="width:42.6pt;height:17.25pt;mso-width-percent:0;mso-height-percent:0;mso-width-percent:0;mso-height-percent:0" o:ole="">
            <v:imagedata r:id="rId91" o:title=""/>
          </v:shape>
          <o:OLEObject Type="Embed" ProgID="Equation.DSMT4" ShapeID="_x0000_i1708" DrawAspect="Content" ObjectID="_1780725924" r:id="rId92"/>
        </w:object>
      </w:r>
      <w:r w:rsidR="002709FF" w:rsidRPr="009976D9">
        <w:rPr>
          <w:rFonts w:ascii="Times New Roman" w:hAnsi="Times New Roman"/>
          <w:color w:val="000000"/>
          <w:sz w:val="28"/>
          <w:szCs w:val="28"/>
        </w:rPr>
        <w:t>,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>среди которых есть представителя всех классов</w:t>
      </w:r>
      <w:r w:rsidR="000772EB" w:rsidRPr="009976D9">
        <w:rPr>
          <w:rFonts w:ascii="Times New Roman" w:hAnsi="Times New Roman"/>
          <w:noProof/>
          <w:position w:val="-14"/>
          <w:sz w:val="28"/>
          <w:szCs w:val="28"/>
        </w:rPr>
        <w:object w:dxaOrig="1660" w:dyaOrig="380">
          <v:shape id="_x0000_i1707" type="#_x0000_t75" alt="" style="width:83.15pt;height:19.25pt;mso-width-percent:0;mso-height-percent:0;mso-width-percent:0;mso-height-percent:0" o:ole="">
            <v:imagedata r:id="rId93" o:title=""/>
          </v:shape>
          <o:OLEObject Type="Embed" ProgID="Equation.DSMT4" ShapeID="_x0000_i1707" DrawAspect="Content" ObjectID="_1780725925" r:id="rId94"/>
        </w:object>
      </w:r>
      <w:r w:rsidRPr="009976D9">
        <w:rPr>
          <w:rFonts w:ascii="Times New Roman" w:hAnsi="Times New Roman"/>
          <w:sz w:val="28"/>
          <w:szCs w:val="28"/>
        </w:rPr>
        <w:t xml:space="preserve">. 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Каждому  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800" w:dyaOrig="380">
          <v:shape id="_x0000_i1706" type="#_x0000_t75" alt="" style="width:39.55pt;height:19.25pt;mso-width-percent:0;mso-height-percent:0;mso-width-percent:0;mso-height-percent:0" o:ole="">
            <v:imagedata r:id="rId95" o:title=""/>
          </v:shape>
          <o:OLEObject Type="Embed" ProgID="Equation.DSMT4" ShapeID="_x0000_i1706" DrawAspect="Content" ObjectID="_1780725926" r:id="rId96"/>
        </w:object>
      </w:r>
      <w:r w:rsidRPr="009976D9">
        <w:rPr>
          <w:rFonts w:ascii="Times New Roman" w:hAnsi="Times New Roman"/>
          <w:sz w:val="28"/>
          <w:szCs w:val="28"/>
        </w:rPr>
        <w:t xml:space="preserve"> поставлен в соответствие вектор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2380" w:dyaOrig="400">
          <v:shape id="_x0000_i1705" type="#_x0000_t75" alt="" style="width:118.65pt;height:20.3pt;mso-width-percent:0;mso-height-percent:0;mso-width-percent:0;mso-height-percent:0" o:ole="">
            <v:imagedata r:id="rId97" o:title=""/>
          </v:shape>
          <o:OLEObject Type="Embed" ProgID="Equation.DSMT4" ShapeID="_x0000_i1705" DrawAspect="Content" ObjectID="_1780725927" r:id="rId98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>,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где </w:t>
      </w:r>
      <w:r w:rsidR="000772EB" w:rsidRPr="009976D9">
        <w:rPr>
          <w:rFonts w:ascii="Times New Roman" w:hAnsi="Times New Roman"/>
          <w:noProof/>
          <w:color w:val="000000"/>
          <w:position w:val="-14"/>
          <w:sz w:val="28"/>
          <w:szCs w:val="28"/>
        </w:rPr>
        <w:object w:dxaOrig="1120" w:dyaOrig="380">
          <v:shape id="_x0000_i1704" type="#_x0000_t75" alt="" style="width:55.75pt;height:19.25pt;mso-width-percent:0;mso-height-percent:0;mso-width-percent:0;mso-height-percent:0" o:ole="">
            <v:imagedata r:id="rId99" o:title=""/>
          </v:shape>
          <o:OLEObject Type="Embed" ProgID="Equation.DSMT4" ShapeID="_x0000_i1704" DrawAspect="Content" ObjectID="_1780725928" r:id="rId100"/>
        </w:object>
      </w:r>
      <w:r w:rsidRPr="009976D9">
        <w:rPr>
          <w:rFonts w:ascii="Times New Roman" w:hAnsi="Times New Roman"/>
          <w:sz w:val="28"/>
          <w:szCs w:val="28"/>
        </w:rPr>
        <w:t>- значение элементарного предиката</w:t>
      </w:r>
      <w:r w:rsidR="000772EB" w:rsidRPr="009976D9">
        <w:rPr>
          <w:rFonts w:ascii="Times New Roman" w:hAnsi="Times New Roman"/>
          <w:noProof/>
          <w:position w:val="-14"/>
          <w:sz w:val="28"/>
          <w:szCs w:val="28"/>
        </w:rPr>
        <w:object w:dxaOrig="1040" w:dyaOrig="380">
          <v:shape id="_x0000_i1703" type="#_x0000_t75" alt="" style="width:51.7pt;height:19.25pt;mso-width-percent:0;mso-height-percent:0;mso-width-percent:0;mso-height-percent:0" o:ole="">
            <v:imagedata r:id="rId101" o:title=""/>
          </v:shape>
          <o:OLEObject Type="Embed" ProgID="Equation.DSMT4" ShapeID="_x0000_i1703" DrawAspect="Content" ObjectID="_1780725929" r:id="rId102"/>
        </w:object>
      </w:r>
      <w:r w:rsidRPr="009976D9">
        <w:rPr>
          <w:rFonts w:ascii="Times New Roman" w:hAnsi="Times New Roman"/>
          <w:sz w:val="28"/>
          <w:szCs w:val="28"/>
        </w:rPr>
        <w:t xml:space="preserve">, которое означает вхождение или не вхождение объекта </w:t>
      </w:r>
      <w:r w:rsidR="000772EB" w:rsidRPr="009976D9">
        <w:rPr>
          <w:rFonts w:ascii="Times New Roman" w:hAnsi="Times New Roman"/>
          <w:noProof/>
          <w:color w:val="000000"/>
          <w:position w:val="-6"/>
          <w:sz w:val="28"/>
          <w:szCs w:val="28"/>
        </w:rPr>
        <w:object w:dxaOrig="200" w:dyaOrig="220">
          <v:shape id="_x0000_i1702" type="#_x0000_t75" alt="" style="width:10.15pt;height:11.15pt;mso-width-percent:0;mso-height-percent:0;mso-width-percent:0;mso-height-percent:0" o:ole="">
            <v:imagedata r:id="rId103" o:title=""/>
          </v:shape>
          <o:OLEObject Type="Embed" ProgID="Equation.DSMT4" ShapeID="_x0000_i1702" DrawAspect="Content" ObjectID="_1780725930" r:id="rId104"/>
        </w:object>
      </w:r>
      <w:r w:rsidRPr="009976D9">
        <w:rPr>
          <w:rFonts w:ascii="Times New Roman" w:hAnsi="Times New Roman"/>
          <w:sz w:val="28"/>
          <w:szCs w:val="28"/>
        </w:rPr>
        <w:t xml:space="preserve"> в класс </w:t>
      </w:r>
      <w:r w:rsidR="000772EB" w:rsidRPr="009976D9">
        <w:rPr>
          <w:rFonts w:ascii="Times New Roman" w:hAnsi="Times New Roman"/>
          <w:noProof/>
          <w:color w:val="000000"/>
          <w:position w:val="-14"/>
          <w:sz w:val="28"/>
          <w:szCs w:val="28"/>
        </w:rPr>
        <w:object w:dxaOrig="340" w:dyaOrig="380">
          <v:shape id="_x0000_i1701" type="#_x0000_t75" alt="" style="width:17.25pt;height:19.25pt;mso-width-percent:0;mso-height-percent:0;mso-width-percent:0;mso-height-percent:0" o:ole="">
            <v:imagedata r:id="rId105" o:title=""/>
          </v:shape>
          <o:OLEObject Type="Embed" ProgID="Equation.DSMT4" ShapeID="_x0000_i1701" DrawAspect="Content" ObjectID="_1780725931" r:id="rId106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, </w:t>
      </w:r>
      <w:r w:rsidR="000772EB" w:rsidRPr="009976D9">
        <w:rPr>
          <w:rFonts w:ascii="Times New Roman" w:hAnsi="Times New Roman"/>
          <w:noProof/>
          <w:position w:val="-10"/>
          <w:sz w:val="28"/>
          <w:szCs w:val="28"/>
        </w:rPr>
        <w:object w:dxaOrig="2420" w:dyaOrig="320">
          <v:shape id="_x0000_i1700" type="#_x0000_t75" alt="" style="width:120.7pt;height:16.25pt;mso-width-percent:0;mso-height-percent:0;mso-width-percent:0;mso-height-percent:0" o:ole="">
            <v:imagedata r:id="rId107" o:title=""/>
          </v:shape>
          <o:OLEObject Type="Embed" ProgID="Equation.DSMT4" ShapeID="_x0000_i1700" DrawAspect="Content" ObjectID="_1780725932" r:id="rId108"/>
        </w:object>
      </w:r>
      <w:r w:rsidRPr="009976D9">
        <w:rPr>
          <w:rFonts w:ascii="Times New Roman" w:hAnsi="Times New Roman"/>
          <w:sz w:val="28"/>
          <w:szCs w:val="28"/>
        </w:rPr>
        <w:t xml:space="preserve">.  </w:t>
      </w:r>
    </w:p>
    <w:p w:rsidR="002709FF" w:rsidRPr="009976D9" w:rsidRDefault="000772EB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noProof/>
          <w:color w:val="000000"/>
          <w:position w:val="-10"/>
          <w:sz w:val="28"/>
          <w:szCs w:val="28"/>
        </w:rPr>
        <w:object w:dxaOrig="540" w:dyaOrig="380">
          <v:shape id="_x0000_i1699" type="#_x0000_t75" alt="" style="width:27.4pt;height:19.25pt;mso-width-percent:0;mso-height-percent:0;mso-width-percent:0;mso-height-percent:0" o:ole="">
            <v:imagedata r:id="rId109" o:title=""/>
          </v:shape>
          <o:OLEObject Type="Embed" ProgID="Equation.DSMT4" ShapeID="_x0000_i1699" DrawAspect="Content" ObjectID="_1780725933" r:id="rId110"/>
        </w:object>
      </w:r>
      <w:r w:rsidR="002709FF" w:rsidRPr="009976D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2709FF" w:rsidRPr="009976D9">
        <w:rPr>
          <w:rFonts w:ascii="Times New Roman" w:hAnsi="Times New Roman"/>
          <w:sz w:val="28"/>
          <w:szCs w:val="28"/>
        </w:rPr>
        <w:t xml:space="preserve">называется   </w:t>
      </w:r>
      <w:r w:rsidR="002709FF" w:rsidRPr="009976D9">
        <w:rPr>
          <w:rFonts w:ascii="Times New Roman" w:hAnsi="Times New Roman"/>
          <w:b/>
          <w:bCs/>
          <w:i/>
          <w:iCs/>
          <w:sz w:val="28"/>
          <w:szCs w:val="28"/>
        </w:rPr>
        <w:t>информационным вектором</w:t>
      </w:r>
      <w:r w:rsidR="002709FF" w:rsidRPr="009976D9">
        <w:rPr>
          <w:rFonts w:ascii="Times New Roman" w:hAnsi="Times New Roman"/>
          <w:sz w:val="28"/>
          <w:szCs w:val="28"/>
        </w:rPr>
        <w:t xml:space="preserve"> </w:t>
      </w:r>
      <w:r w:rsidRPr="009976D9">
        <w:rPr>
          <w:rFonts w:ascii="Times New Roman" w:hAnsi="Times New Roman"/>
          <w:noProof/>
          <w:color w:val="000000"/>
          <w:position w:val="-6"/>
          <w:sz w:val="28"/>
          <w:szCs w:val="28"/>
        </w:rPr>
        <w:object w:dxaOrig="200" w:dyaOrig="220">
          <v:shape id="_x0000_i1698" type="#_x0000_t75" alt="" style="width:10.15pt;height:11.15pt;mso-width-percent:0;mso-height-percent:0;mso-width-percent:0;mso-height-percent:0" o:ole="">
            <v:imagedata r:id="rId103" o:title=""/>
          </v:shape>
          <o:OLEObject Type="Embed" ProgID="Equation.DSMT4" ShapeID="_x0000_i1698" DrawAspect="Content" ObjectID="_1780725934" r:id="rId111"/>
        </w:object>
      </w:r>
      <w:r w:rsidR="002709FF" w:rsidRPr="009976D9">
        <w:rPr>
          <w:rFonts w:ascii="Times New Roman" w:hAnsi="Times New Roman"/>
          <w:sz w:val="28"/>
          <w:szCs w:val="28"/>
        </w:rPr>
        <w:t xml:space="preserve"> по разбиению </w:t>
      </w:r>
      <w:r w:rsidRPr="009976D9">
        <w:rPr>
          <w:rFonts w:ascii="Times New Roman" w:hAnsi="Times New Roman"/>
          <w:noProof/>
          <w:position w:val="-32"/>
          <w:sz w:val="28"/>
          <w:szCs w:val="28"/>
        </w:rPr>
        <w:object w:dxaOrig="1060" w:dyaOrig="720">
          <v:shape id="_x0000_i1697" type="#_x0000_t75" alt="" style="width:52.75pt;height:36.5pt;mso-width-percent:0;mso-height-percent:0;mso-width-percent:0;mso-height-percent:0" o:ole="">
            <v:imagedata r:id="rId87" o:title=""/>
          </v:shape>
          <o:OLEObject Type="Embed" ProgID="Equation.DSMT4" ShapeID="_x0000_i1697" DrawAspect="Content" ObjectID="_1780725935" r:id="rId112"/>
        </w:object>
      </w:r>
      <w:r w:rsidR="002709FF" w:rsidRPr="009976D9">
        <w:rPr>
          <w:rFonts w:ascii="Times New Roman" w:hAnsi="Times New Roman"/>
          <w:sz w:val="28"/>
          <w:szCs w:val="28"/>
        </w:rPr>
        <w:t>.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Совокупность множеств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1260" w:dyaOrig="360">
          <v:shape id="_x0000_i1696" type="#_x0000_t75" alt="" style="width:62.85pt;height:18.25pt;mso-width-percent:0;mso-height-percent:0;mso-width-percent:0;mso-height-percent:0" o:ole="">
            <v:imagedata r:id="rId113" o:title=""/>
          </v:shape>
          <o:OLEObject Type="Embed" ProgID="Equation.DSMT4" ShapeID="_x0000_i1696" DrawAspect="Content" ObjectID="_1780725936" r:id="rId114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>;</w:t>
      </w:r>
      <w:r w:rsidR="000772EB" w:rsidRPr="009976D9">
        <w:rPr>
          <w:rFonts w:ascii="Times New Roman" w:hAnsi="Times New Roman"/>
          <w:noProof/>
          <w:color w:val="000000"/>
          <w:position w:val="-14"/>
          <w:sz w:val="28"/>
          <w:szCs w:val="28"/>
        </w:rPr>
        <w:object w:dxaOrig="2380" w:dyaOrig="420">
          <v:shape id="_x0000_i1695" type="#_x0000_t75" alt="" style="width:118.65pt;height:21.3pt;mso-width-percent:0;mso-height-percent:0;mso-width-percent:0;mso-height-percent:0" o:ole="">
            <v:imagedata r:id="rId115" o:title=""/>
          </v:shape>
          <o:OLEObject Type="Embed" ProgID="Equation.DSMT4" ShapeID="_x0000_i1695" DrawAspect="Content" ObjectID="_1780725937" r:id="rId116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, </w:t>
      </w:r>
      <w:r w:rsidRPr="009976D9">
        <w:rPr>
          <w:rFonts w:ascii="Times New Roman" w:hAnsi="Times New Roman"/>
          <w:sz w:val="28"/>
          <w:szCs w:val="28"/>
        </w:rPr>
        <w:t xml:space="preserve">называется </w:t>
      </w:r>
      <w:r w:rsidRPr="009976D9">
        <w:rPr>
          <w:rFonts w:ascii="Times New Roman" w:hAnsi="Times New Roman"/>
          <w:b/>
          <w:bCs/>
          <w:i/>
          <w:iCs/>
          <w:sz w:val="28"/>
          <w:szCs w:val="28"/>
        </w:rPr>
        <w:t>стандартной обучающей информацией</w:t>
      </w:r>
      <w:r w:rsidRPr="009976D9">
        <w:rPr>
          <w:rFonts w:ascii="Times New Roman" w:hAnsi="Times New Roman"/>
          <w:sz w:val="28"/>
          <w:szCs w:val="28"/>
        </w:rPr>
        <w:t xml:space="preserve"> и обозначается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1680" w:dyaOrig="360">
          <v:shape id="_x0000_i1694" type="#_x0000_t75" alt="" style="width:84.15pt;height:18.25pt;mso-width-percent:0;mso-height-percent:0;mso-width-percent:0;mso-height-percent:0" o:ole="">
            <v:imagedata r:id="rId117" o:title=""/>
          </v:shape>
          <o:OLEObject Type="Embed" ProgID="Equation.DSMT4" ShapeID="_x0000_i1694" DrawAspect="Content" ObjectID="_1780725938" r:id="rId118"/>
        </w:object>
      </w:r>
      <w:r w:rsidRPr="009976D9">
        <w:rPr>
          <w:rFonts w:ascii="Times New Roman" w:hAnsi="Times New Roman"/>
          <w:sz w:val="28"/>
          <w:szCs w:val="28"/>
        </w:rPr>
        <w:t xml:space="preserve">. 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b/>
          <w:sz w:val="28"/>
          <w:szCs w:val="28"/>
        </w:rPr>
        <w:t>Формальная постановка задачи</w:t>
      </w:r>
      <w:r w:rsidRPr="009976D9">
        <w:rPr>
          <w:rFonts w:ascii="Times New Roman" w:hAnsi="Times New Roman"/>
          <w:sz w:val="28"/>
          <w:szCs w:val="28"/>
        </w:rPr>
        <w:t>.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Пусть задана обучающая информация о классах 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1680" w:dyaOrig="360">
          <v:shape id="_x0000_i1693" type="#_x0000_t75" alt="" style="width:84.15pt;height:18.25pt;mso-width-percent:0;mso-height-percent:0;mso-width-percent:0;mso-height-percent:0" o:ole="">
            <v:imagedata r:id="rId117" o:title=""/>
          </v:shape>
          <o:OLEObject Type="Embed" ProgID="Equation.DSMT4" ShapeID="_x0000_i1693" DrawAspect="Content" ObjectID="_1780725939" r:id="rId119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9976D9">
        <w:rPr>
          <w:rFonts w:ascii="Times New Roman" w:hAnsi="Times New Roman"/>
          <w:sz w:val="28"/>
          <w:szCs w:val="28"/>
        </w:rPr>
        <w:t xml:space="preserve">и описание допустимого объекта </w:t>
      </w:r>
      <w:r w:rsidR="000772EB" w:rsidRPr="009976D9">
        <w:rPr>
          <w:rFonts w:ascii="Times New Roman" w:hAnsi="Times New Roman"/>
          <w:noProof/>
          <w:color w:val="000000"/>
          <w:position w:val="-10"/>
          <w:sz w:val="28"/>
          <w:szCs w:val="28"/>
        </w:rPr>
        <w:object w:dxaOrig="480" w:dyaOrig="320">
          <v:shape id="_x0000_i1692" type="#_x0000_t75" alt="" style="width:24.35pt;height:16.25pt;mso-width-percent:0;mso-height-percent:0;mso-width-percent:0;mso-height-percent:0" o:ole="">
            <v:imagedata r:id="rId120" o:title=""/>
          </v:shape>
          <o:OLEObject Type="Embed" ProgID="Equation.DSMT4" ShapeID="_x0000_i1692" DrawAspect="Content" ObjectID="_1780725940" r:id="rId121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>.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Требуется установить, используя только информацию 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1660" w:dyaOrig="360">
          <v:shape id="_x0000_i1691" type="#_x0000_t75" alt="" style="width:83.15pt;height:18.25pt;mso-width-percent:0;mso-height-percent:0;mso-width-percent:0;mso-height-percent:0" o:ole="">
            <v:imagedata r:id="rId122" o:title=""/>
          </v:shape>
          <o:OLEObject Type="Embed" ProgID="Equation.DSMT4" ShapeID="_x0000_i1691" DrawAspect="Content" ObjectID="_1780725941" r:id="rId123"/>
        </w:object>
      </w:r>
      <w:r w:rsidRPr="009976D9">
        <w:rPr>
          <w:rFonts w:ascii="Times New Roman" w:hAnsi="Times New Roman"/>
          <w:sz w:val="28"/>
          <w:szCs w:val="28"/>
        </w:rPr>
        <w:t xml:space="preserve">  и описание 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580" w:dyaOrig="360">
          <v:shape id="_x0000_i1690" type="#_x0000_t75" alt="" style="width:29.4pt;height:18.25pt;mso-width-percent:0;mso-height-percent:0;mso-width-percent:0;mso-height-percent:0" o:ole="">
            <v:imagedata r:id="rId124" o:title=""/>
          </v:shape>
          <o:OLEObject Type="Embed" ProgID="Equation.DSMT4" ShapeID="_x0000_i1690" DrawAspect="Content" ObjectID="_1780725942" r:id="rId125"/>
        </w:object>
      </w:r>
      <w:r w:rsidRPr="009976D9">
        <w:rPr>
          <w:rFonts w:ascii="Times New Roman" w:hAnsi="Times New Roman"/>
          <w:sz w:val="28"/>
          <w:szCs w:val="28"/>
        </w:rPr>
        <w:t>, к каким клас</w:t>
      </w:r>
      <w:r w:rsidRPr="009976D9">
        <w:rPr>
          <w:rFonts w:ascii="Times New Roman" w:hAnsi="Times New Roman"/>
          <w:sz w:val="28"/>
          <w:szCs w:val="28"/>
        </w:rPr>
        <w:softHyphen/>
        <w:t xml:space="preserve">сам из 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1260" w:dyaOrig="360">
          <v:shape id="_x0000_i1689" type="#_x0000_t75" alt="" style="width:62.85pt;height:18.25pt;mso-width-percent:0;mso-height-percent:0;mso-width-percent:0;mso-height-percent:0" o:ole="">
            <v:imagedata r:id="rId126" o:title=""/>
          </v:shape>
          <o:OLEObject Type="Embed" ProgID="Equation.DSMT4" ShapeID="_x0000_i1689" DrawAspect="Content" ObjectID="_1780725943" r:id="rId127"/>
        </w:object>
      </w:r>
      <w:r w:rsidRPr="009976D9">
        <w:rPr>
          <w:rFonts w:ascii="Times New Roman" w:hAnsi="Times New Roman"/>
          <w:sz w:val="28"/>
          <w:szCs w:val="28"/>
        </w:rPr>
        <w:t xml:space="preserve"> принадлежит объект </w:t>
      </w:r>
      <w:r w:rsidR="000772EB" w:rsidRPr="009976D9">
        <w:rPr>
          <w:rFonts w:ascii="Times New Roman" w:hAnsi="Times New Roman"/>
          <w:noProof/>
          <w:position w:val="-6"/>
          <w:sz w:val="28"/>
          <w:szCs w:val="28"/>
        </w:rPr>
        <w:object w:dxaOrig="220" w:dyaOrig="279">
          <v:shape id="_x0000_i1688" type="#_x0000_t75" alt="" style="width:11.15pt;height:14.2pt;mso-width-percent:0;mso-height-percent:0;mso-width-percent:0;mso-height-percent:0" o:ole="">
            <v:imagedata r:id="rId49" o:title=""/>
          </v:shape>
          <o:OLEObject Type="Embed" ProgID="Equation.DSMT4" ShapeID="_x0000_i1688" DrawAspect="Content" ObjectID="_1780725944" r:id="rId128"/>
        </w:object>
      </w:r>
      <w:r w:rsidRPr="009976D9">
        <w:rPr>
          <w:rFonts w:ascii="Times New Roman" w:hAnsi="Times New Roman"/>
          <w:sz w:val="28"/>
          <w:szCs w:val="28"/>
        </w:rPr>
        <w:t>.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Алгоритм  </w:t>
      </w:r>
      <w:r w:rsidR="000772EB" w:rsidRPr="009976D9">
        <w:rPr>
          <w:rFonts w:ascii="Times New Roman" w:hAnsi="Times New Roman"/>
          <w:noProof/>
          <w:position w:val="-4"/>
          <w:sz w:val="28"/>
          <w:szCs w:val="28"/>
        </w:rPr>
        <w:object w:dxaOrig="240" w:dyaOrig="260">
          <v:shape id="_x0000_i1687" type="#_x0000_t75" alt="" style="width:12.15pt;height:13.2pt;mso-width-percent:0;mso-height-percent:0;mso-width-percent:0;mso-height-percent:0" o:ole="">
            <v:imagedata r:id="rId129" o:title=""/>
          </v:shape>
          <o:OLEObject Type="Embed" ProgID="Equation.DSMT4" ShapeID="_x0000_i1687" DrawAspect="Content" ObjectID="_1780725945" r:id="rId130"/>
        </w:object>
      </w:r>
      <w:r w:rsidRPr="009976D9">
        <w:rPr>
          <w:rFonts w:ascii="Times New Roman" w:hAnsi="Times New Roman"/>
          <w:sz w:val="28"/>
          <w:szCs w:val="28"/>
        </w:rPr>
        <w:t xml:space="preserve">  называется   распознающим, если, он по паре 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2340" w:dyaOrig="360">
          <v:shape id="_x0000_i1686" type="#_x0000_t75" alt="" style="width:116.6pt;height:18.25pt;mso-width-percent:0;mso-height-percent:0;mso-width-percent:0;mso-height-percent:0" o:ole="">
            <v:imagedata r:id="rId131" o:title=""/>
          </v:shape>
          <o:OLEObject Type="Embed" ProgID="Equation.DSMT4" ShapeID="_x0000_i1686" DrawAspect="Content" ObjectID="_1780725946" r:id="rId132"/>
        </w:object>
      </w:r>
      <w:r w:rsidRPr="009976D9">
        <w:rPr>
          <w:rFonts w:ascii="Times New Roman" w:hAnsi="Times New Roman"/>
          <w:sz w:val="28"/>
          <w:szCs w:val="28"/>
        </w:rPr>
        <w:t xml:space="preserve">  (где </w:t>
      </w:r>
      <w:r w:rsidRPr="009976D9">
        <w:rPr>
          <w:rFonts w:ascii="Times New Roman" w:hAnsi="Times New Roman"/>
          <w:i/>
          <w:sz w:val="28"/>
          <w:szCs w:val="28"/>
          <w:lang w:val="en-US"/>
        </w:rPr>
        <w:t>S</w:t>
      </w:r>
      <w:r w:rsidRPr="009976D9">
        <w:rPr>
          <w:rFonts w:ascii="Times New Roman" w:hAnsi="Times New Roman"/>
          <w:sz w:val="28"/>
          <w:szCs w:val="28"/>
        </w:rPr>
        <w:t>- допустимый объект) вычисляет вектор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           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3120" w:dyaOrig="360">
          <v:shape id="_x0000_i1685" type="#_x0000_t75" alt="" style="width:156.15pt;height:18.25pt;mso-width-percent:0;mso-height-percent:0;mso-width-percent:0;mso-height-percent:0" o:ole="">
            <v:imagedata r:id="rId133" o:title=""/>
          </v:shape>
          <o:OLEObject Type="Embed" ProgID="Equation.DSMT4" ShapeID="_x0000_i1685" DrawAspect="Content" ObjectID="_1780725947" r:id="rId134"/>
        </w:object>
      </w:r>
      <w:r w:rsidRPr="009976D9">
        <w:rPr>
          <w:rFonts w:ascii="Times New Roman" w:hAnsi="Times New Roman"/>
          <w:sz w:val="28"/>
          <w:szCs w:val="28"/>
        </w:rPr>
        <w:t xml:space="preserve">, где </w:t>
      </w:r>
      <w:r w:rsidR="000772EB" w:rsidRPr="009976D9">
        <w:rPr>
          <w:rFonts w:ascii="Times New Roman" w:hAnsi="Times New Roman"/>
          <w:noProof/>
          <w:position w:val="-14"/>
          <w:sz w:val="28"/>
          <w:szCs w:val="28"/>
        </w:rPr>
        <w:object w:dxaOrig="2880" w:dyaOrig="380">
          <v:shape id="_x0000_i1684" type="#_x0000_t75" alt="" style="width:2in;height:19.25pt;mso-width-percent:0;mso-height-percent:0;mso-width-percent:0;mso-height-percent:0" o:ole="">
            <v:imagedata r:id="rId135" o:title=""/>
          </v:shape>
          <o:OLEObject Type="Embed" ProgID="Equation.DSMT4" ShapeID="_x0000_i1684" DrawAspect="Content" ObjectID="_1780725948" r:id="rId136"/>
        </w:object>
      </w:r>
      <w:r w:rsidRPr="009976D9">
        <w:rPr>
          <w:rFonts w:ascii="Times New Roman" w:hAnsi="Times New Roman"/>
          <w:sz w:val="28"/>
          <w:szCs w:val="28"/>
        </w:rPr>
        <w:t>.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Требуется построить алгоритм  </w:t>
      </w:r>
      <w:r w:rsidR="000772EB" w:rsidRPr="009976D9">
        <w:rPr>
          <w:rFonts w:ascii="Times New Roman" w:hAnsi="Times New Roman"/>
          <w:noProof/>
          <w:position w:val="-4"/>
          <w:sz w:val="28"/>
          <w:szCs w:val="28"/>
        </w:rPr>
        <w:object w:dxaOrig="240" w:dyaOrig="260">
          <v:shape id="_x0000_i1683" type="#_x0000_t75" alt="" style="width:12.15pt;height:13.2pt;mso-width-percent:0;mso-height-percent:0;mso-width-percent:0;mso-height-percent:0" o:ole="">
            <v:imagedata r:id="rId129" o:title=""/>
          </v:shape>
          <o:OLEObject Type="Embed" ProgID="Equation.DSMT4" ShapeID="_x0000_i1683" DrawAspect="Content" ObjectID="_1780725949" r:id="rId137"/>
        </w:object>
      </w:r>
      <w:r w:rsidRPr="009976D9">
        <w:rPr>
          <w:rFonts w:ascii="Times New Roman" w:hAnsi="Times New Roman"/>
          <w:sz w:val="28"/>
          <w:szCs w:val="28"/>
        </w:rPr>
        <w:t>, для которого</w:t>
      </w:r>
    </w:p>
    <w:p w:rsidR="002709FF" w:rsidRPr="009976D9" w:rsidRDefault="002709FF" w:rsidP="002709FF">
      <w:pPr>
        <w:widowControl w:val="0"/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       </w:t>
      </w:r>
      <w:r w:rsidR="000772EB" w:rsidRPr="009976D9">
        <w:rPr>
          <w:rFonts w:ascii="Times New Roman" w:hAnsi="Times New Roman"/>
          <w:noProof/>
          <w:position w:val="-12"/>
          <w:sz w:val="28"/>
          <w:szCs w:val="28"/>
        </w:rPr>
        <w:object w:dxaOrig="4959" w:dyaOrig="360">
          <v:shape id="_x0000_i1682" type="#_x0000_t75" alt="" style="width:248.45pt;height:18.25pt;mso-width-percent:0;mso-height-percent:0;mso-width-percent:0;mso-height-percent:0" o:ole="">
            <v:imagedata r:id="rId138" o:title=""/>
          </v:shape>
          <o:OLEObject Type="Embed" ProgID="Equation.DSMT4" ShapeID="_x0000_i1682" DrawAspect="Content" ObjectID="_1780725950" r:id="rId139"/>
        </w:object>
      </w:r>
      <w:r w:rsidRPr="009976D9">
        <w:rPr>
          <w:rFonts w:ascii="Times New Roman" w:hAnsi="Times New Roman"/>
          <w:sz w:val="28"/>
          <w:szCs w:val="28"/>
        </w:rPr>
        <w:t>.</w:t>
      </w:r>
    </w:p>
    <w:p w:rsidR="002709FF" w:rsidRPr="009976D9" w:rsidRDefault="000772EB" w:rsidP="002709F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noProof/>
          <w:position w:val="-14"/>
          <w:sz w:val="28"/>
          <w:szCs w:val="28"/>
        </w:rPr>
        <w:object w:dxaOrig="639" w:dyaOrig="380">
          <v:shape id="_x0000_i1681" type="#_x0000_t75" alt="" style="width:32.45pt;height:19.25pt;mso-width-percent:0;mso-height-percent:0;mso-width-percent:0;mso-height-percent:0" o:ole="">
            <v:imagedata r:id="rId140" o:title=""/>
          </v:shape>
          <o:OLEObject Type="Embed" ProgID="Equation.DSMT4" ShapeID="_x0000_i1681" DrawAspect="Content" ObjectID="_1780725951" r:id="rId141"/>
        </w:object>
      </w:r>
      <w:r w:rsidR="002709FF" w:rsidRPr="009976D9">
        <w:rPr>
          <w:rFonts w:ascii="Times New Roman" w:hAnsi="Times New Roman"/>
          <w:sz w:val="28"/>
          <w:szCs w:val="28"/>
        </w:rPr>
        <w:t xml:space="preserve"> называется   </w:t>
      </w:r>
      <w:r w:rsidR="002709FF" w:rsidRPr="009976D9">
        <w:rPr>
          <w:rFonts w:ascii="Times New Roman" w:hAnsi="Times New Roman"/>
          <w:i/>
          <w:sz w:val="28"/>
          <w:szCs w:val="28"/>
        </w:rPr>
        <w:t>классификационным</w:t>
      </w:r>
      <w:r w:rsidR="002709FF" w:rsidRPr="009976D9">
        <w:rPr>
          <w:rFonts w:ascii="Times New Roman" w:hAnsi="Times New Roman"/>
          <w:sz w:val="28"/>
          <w:szCs w:val="28"/>
        </w:rPr>
        <w:t xml:space="preserve"> вектором объекта </w:t>
      </w:r>
      <w:r w:rsidRPr="009976D9">
        <w:rPr>
          <w:rFonts w:ascii="Times New Roman" w:hAnsi="Times New Roman"/>
          <w:noProof/>
          <w:position w:val="-6"/>
          <w:sz w:val="28"/>
          <w:szCs w:val="28"/>
        </w:rPr>
        <w:object w:dxaOrig="220" w:dyaOrig="279">
          <v:shape id="_x0000_i1680" type="#_x0000_t75" alt="" style="width:11.15pt;height:14.2pt;mso-width-percent:0;mso-height-percent:0;mso-width-percent:0;mso-height-percent:0" o:ole="">
            <v:imagedata r:id="rId49" o:title=""/>
          </v:shape>
          <o:OLEObject Type="Embed" ProgID="Equation.DSMT4" ShapeID="_x0000_i1680" DrawAspect="Content" ObjectID="_1780725952" r:id="rId142"/>
        </w:object>
      </w:r>
      <w:r w:rsidR="002709FF" w:rsidRPr="009976D9">
        <w:rPr>
          <w:rFonts w:ascii="Times New Roman" w:hAnsi="Times New Roman"/>
          <w:sz w:val="28"/>
          <w:szCs w:val="28"/>
        </w:rPr>
        <w:t xml:space="preserve"> в алгоритме </w:t>
      </w:r>
      <w:r w:rsidRPr="009976D9">
        <w:rPr>
          <w:rFonts w:ascii="Times New Roman" w:hAnsi="Times New Roman"/>
          <w:noProof/>
          <w:position w:val="-4"/>
          <w:sz w:val="28"/>
          <w:szCs w:val="28"/>
        </w:rPr>
        <w:object w:dxaOrig="240" w:dyaOrig="260">
          <v:shape id="_x0000_i1679" type="#_x0000_t75" alt="" style="width:12.15pt;height:13.2pt;mso-width-percent:0;mso-height-percent:0;mso-width-percent:0;mso-height-percent:0" o:ole="">
            <v:imagedata r:id="rId129" o:title=""/>
          </v:shape>
          <o:OLEObject Type="Embed" ProgID="Equation.DSMT4" ShapeID="_x0000_i1679" DrawAspect="Content" ObjectID="_1780725953" r:id="rId143"/>
        </w:object>
      </w:r>
      <w:r w:rsidR="002709FF" w:rsidRPr="009976D9">
        <w:rPr>
          <w:rFonts w:ascii="Times New Roman" w:hAnsi="Times New Roman"/>
          <w:sz w:val="28"/>
          <w:szCs w:val="28"/>
        </w:rPr>
        <w:t>.</w:t>
      </w:r>
    </w:p>
    <w:p w:rsidR="002709FF" w:rsidRPr="002709FF" w:rsidRDefault="002709FF" w:rsidP="002709FF">
      <w:pPr>
        <w:tabs>
          <w:tab w:val="left" w:pos="6997"/>
        </w:tabs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Pr="002709FF" w:rsidRDefault="002709FF" w:rsidP="002709FF">
      <w:pPr>
        <w:pStyle w:val="ListParagraph"/>
        <w:numPr>
          <w:ilvl w:val="0"/>
          <w:numId w:val="9"/>
        </w:numPr>
        <w:spacing w:after="160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Статистические алгоритмы.</w:t>
      </w:r>
    </w:p>
    <w:p w:rsidR="002709FF" w:rsidRDefault="002709FF" w:rsidP="002709FF">
      <w:pPr>
        <w:spacing w:after="160"/>
        <w:ind w:left="360"/>
        <w:jc w:val="both"/>
        <w:rPr>
          <w:rFonts w:ascii="Times New Roman" w:eastAsia="Times New Roman" w:hAnsi="Times New Roman" w:cs="Times New Roman"/>
          <w:kern w:val="0"/>
          <w:lang w:val="ru-RU" w:eastAsia="en-GB"/>
          <w14:ligatures w14:val="none"/>
        </w:rPr>
      </w:pP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>Рассмотрим подход к построению алгоритмов рас</w:t>
      </w: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>познавания, основанный на использовании статисти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ческого анализа.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Статистический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анализ играет в распознавании важную роль в слу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чаях, когда случайные факторы оказывают влияние на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порождение объектов.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b/>
          <w:i/>
          <w:color w:val="000000"/>
          <w:spacing w:val="4"/>
          <w:sz w:val="28"/>
          <w:szCs w:val="28"/>
        </w:rPr>
      </w:pPr>
      <w:r w:rsidRPr="009976D9">
        <w:rPr>
          <w:rFonts w:ascii="Times New Roman" w:hAnsi="Times New Roman"/>
          <w:b/>
          <w:i/>
          <w:color w:val="000000"/>
          <w:spacing w:val="4"/>
          <w:sz w:val="28"/>
          <w:szCs w:val="28"/>
        </w:rPr>
        <w:t>Пример.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Случайный характер природных процессов, шум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>аппаратуры дистанционного зондирования, некоторая неопределенность относительно правильной идентифи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кации объектов обучающей выборке и т. д. ‒ факторы,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позволяющие рассматривать набор признаков </w: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78" type="#_x0000_t75" alt="" style="width:61.8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6798C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6798C&quot; wsp:rsidP=&quot;0096798C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77" type="#_x0000_t75" alt="" style="width:61.8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6798C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6798C&quot; wsp:rsidP=&quot;0096798C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1"/>
          <w:sz w:val="28"/>
          <w:szCs w:val="28"/>
        </w:rPr>
        <w:t xml:space="preserve">,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как п-мерную случайную величину, а принадлежность объекта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76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BB3AE5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B3AE5&quot; wsp:rsidP=&quot;00BB3AE5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75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BB3AE5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B3AE5&quot; wsp:rsidP=&quot;00BB3AE5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к какому-либо классу с некоторой долей вероятности.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2. </w:t>
      </w:r>
      <w:r w:rsidRPr="009976D9">
        <w:rPr>
          <w:rFonts w:ascii="Times New Roman" w:hAnsi="Times New Roman"/>
          <w:i/>
          <w:color w:val="000000"/>
          <w:spacing w:val="2"/>
          <w:sz w:val="28"/>
          <w:szCs w:val="28"/>
        </w:rPr>
        <w:t>Статистический анализ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предоставляет возможность: 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построения алгоритма оптимального в том смысле, что 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его применение обеспечивает в среднем наименьшую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вероятность совершения ошибок распознавания. 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>В мето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дах </w:t>
      </w:r>
      <w:r w:rsidRPr="009976D9">
        <w:rPr>
          <w:rFonts w:ascii="Times New Roman" w:hAnsi="Times New Roman"/>
          <w:i/>
          <w:color w:val="000000"/>
          <w:spacing w:val="1"/>
          <w:sz w:val="28"/>
          <w:szCs w:val="28"/>
        </w:rPr>
        <w:t>статистического распознавания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обычно используют: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функции распределения вероятностей, связанные с клас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сами объектов. Эти функции, как правило, не 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известны и должны оцениваться с помощью обучающей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>выборки.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Покажем, как можно использовать теорию статисти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ческих решений для построения </w:t>
      </w:r>
      <w:r w:rsidRPr="009976D9">
        <w:rPr>
          <w:rFonts w:ascii="Times New Roman" w:hAnsi="Times New Roman"/>
          <w:i/>
          <w:color w:val="000000"/>
          <w:sz w:val="28"/>
          <w:szCs w:val="28"/>
        </w:rPr>
        <w:t>алгоритмов рас</w:t>
      </w:r>
      <w:r w:rsidRPr="009976D9">
        <w:rPr>
          <w:rFonts w:ascii="Times New Roman" w:hAnsi="Times New Roman"/>
          <w:i/>
          <w:color w:val="000000"/>
          <w:spacing w:val="3"/>
          <w:sz w:val="28"/>
          <w:szCs w:val="28"/>
        </w:rPr>
        <w:t>познавания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>.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b/>
          <w:i/>
          <w:color w:val="000000"/>
          <w:spacing w:val="5"/>
          <w:sz w:val="28"/>
          <w:szCs w:val="28"/>
        </w:rPr>
      </w:pPr>
      <w:r w:rsidRPr="009976D9">
        <w:rPr>
          <w:rFonts w:ascii="Times New Roman" w:hAnsi="Times New Roman"/>
          <w:b/>
          <w:i/>
          <w:color w:val="000000"/>
          <w:spacing w:val="5"/>
          <w:sz w:val="28"/>
          <w:szCs w:val="28"/>
        </w:rPr>
        <w:t>Пусть: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iCs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- имеется 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674" type="#_x0000_t75" alt="" style="width:4.0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7324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73248&quot; wsp:rsidP=&quot;00D73248&quot;&gt;&lt;m:oMathPara&gt;&lt;m:oMath&gt;&lt;m:r&gt;&lt;w:rPr&gt;&lt;w:rFonts w:ascii=&quot;Cambria Math&quot; w:h-ansi=&quot;Cambria Math&quot;/&gt;&lt;wx:font wx:val=&quot;Cambria Math&quot;/&gt;&lt;w:i/&gt;&lt;w:color w:val=&quot;000000&quot;/&gt;&lt;w:spacing w:val=&quot;5&quot;/&gt;&lt;w:sz w:val=&quot;28&quot;/&gt;&lt;w:sz-cs w:val=&quot;28&quot;/&gt;&lt;/w:rPr&gt;&lt;m:t&gt;l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6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673" type="#_x0000_t75" alt="" style="width:4.0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7324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73248&quot; wsp:rsidP=&quot;00D73248&quot;&gt;&lt;m:oMathPara&gt;&lt;m:oMath&gt;&lt;m:r&gt;&lt;w:rPr&gt;&lt;w:rFonts w:ascii=&quot;Cambria Math&quot; w:h-ansi=&quot;Cambria Math&quot;/&gt;&lt;wx:font wx:val=&quot;Cambria Math&quot;/&gt;&lt;w:i/&gt;&lt;w:color w:val=&quot;000000&quot;/&gt;&lt;w:spacing w:val=&quot;5&quot;/&gt;&lt;w:sz w:val=&quot;28&quot;/&gt;&lt;w:sz-cs w:val=&quot;28&quot;/&gt;&lt;/w:rPr&gt;&lt;m:t&gt;l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6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  классов   </w: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672" type="#_x0000_t75" alt="" style="width:52.7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6428B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6428B&quot; wsp:rsidP=&quot;0026428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7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671" type="#_x0000_t75" alt="" style="width:52.7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6428B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6428B&quot; wsp:rsidP=&quot;0026428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7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t>;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- объект </w: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670" type="#_x0000_t75" alt="" style="width:96.3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7068FB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068FB&quot; wsp:rsidP=&quot;007068F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 X=(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n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8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669" type="#_x0000_t75" alt="" style="width:96.3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7068FB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068FB&quot; wsp:rsidP=&quot;007068F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 X=(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n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8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5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‒ случайная </w:t>
      </w:r>
      <w:r w:rsidRPr="009976D9">
        <w:rPr>
          <w:rFonts w:ascii="Times New Roman" w:hAnsi="Times New Roman"/>
          <w:i/>
          <w:color w:val="000000"/>
          <w:spacing w:val="5"/>
          <w:sz w:val="28"/>
          <w:szCs w:val="28"/>
        </w:rPr>
        <w:t>n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-мерная величина.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b/>
          <w:i/>
          <w:color w:val="000000"/>
          <w:spacing w:val="4"/>
          <w:sz w:val="28"/>
          <w:szCs w:val="28"/>
        </w:rPr>
      </w:pPr>
      <w:r w:rsidRPr="009976D9">
        <w:rPr>
          <w:rFonts w:ascii="Times New Roman" w:hAnsi="Times New Roman"/>
          <w:b/>
          <w:i/>
          <w:color w:val="000000"/>
          <w:spacing w:val="4"/>
          <w:sz w:val="28"/>
          <w:szCs w:val="28"/>
        </w:rPr>
        <w:t>Сделаем следующие предположения:</w:t>
      </w:r>
    </w:p>
    <w:p w:rsidR="002709FF" w:rsidRPr="009976D9" w:rsidRDefault="002709FF" w:rsidP="002709FF">
      <w:pPr>
        <w:shd w:val="clear" w:color="auto" w:fill="FFFFFF"/>
        <w:tabs>
          <w:tab w:val="left" w:pos="619"/>
        </w:tabs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4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34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668" type="#_x0000_t75" alt="" style="width:97.3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CA1B1F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A1B1F&quot; wsp:rsidP=&quot;00CA1B1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- 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) &lt;/m:t&gt;&lt;/m:r&gt;&lt;m:r&gt;&lt;w:rPr&gt;&lt;w:rFonts w:ascii=&quot;Cambria Math&quot; w:h-ansi=&quot;Cambria Math&quot;/&gt;&lt;wx:font wx:val=&quot;Cambria Math&quot;/&gt;&lt;w:i/&gt;&lt;w:color w:val=&quot;000000&quot;/&gt;&lt;w:spacing w:val=&quot;34&quot;/&gt;&lt;w:sz w:val=&quot;28&quot;/&gt;&lt;w:sz-cs w:val=&quot;28&quot;/&gt;&lt;/w:rPr&gt;&lt;m:t&gt;(j=1,l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9" o:title="" chromakey="white"/>
          </v:shape>
        </w:pict>
      </w:r>
      <w:r w:rsidRPr="009976D9">
        <w:rPr>
          <w:rFonts w:ascii="Times New Roman" w:hAnsi="Times New Roman"/>
          <w:color w:val="000000"/>
          <w:spacing w:val="34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34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667" type="#_x0000_t75" alt="" style="width:97.3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CA1B1F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A1B1F&quot; wsp:rsidP=&quot;00CA1B1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- 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) &lt;/m:t&gt;&lt;/m:r&gt;&lt;m:r&gt;&lt;w:rPr&gt;&lt;w:rFonts w:ascii=&quot;Cambria Math&quot; w:h-ansi=&quot;Cambria Math&quot;/&gt;&lt;wx:font wx:val=&quot;Cambria Math&quot;/&gt;&lt;w:i/&gt;&lt;w:color w:val=&quot;000000&quot;/&gt;&lt;w:spacing w:val=&quot;34&quot;/&gt;&lt;w:sz w:val=&quot;28&quot;/&gt;&lt;w:sz-cs w:val=&quot;28&quot;/&gt;&lt;/w:rPr&gt;&lt;m:t&gt;(j=1,l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9" o:title="" chromakey="white"/>
          </v:shape>
        </w:pict>
      </w:r>
      <w:r w:rsidRPr="009976D9">
        <w:rPr>
          <w:rFonts w:ascii="Times New Roman" w:hAnsi="Times New Roman"/>
          <w:color w:val="000000"/>
          <w:spacing w:val="34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34"/>
          <w:sz w:val="28"/>
          <w:szCs w:val="28"/>
        </w:rPr>
        <w:t>)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- известна или может быть оценена;</w:t>
      </w:r>
    </w:p>
    <w:p w:rsidR="002709FF" w:rsidRPr="009976D9" w:rsidRDefault="002709FF" w:rsidP="002709FF">
      <w:pPr>
        <w:shd w:val="clear" w:color="auto" w:fill="FFFFFF"/>
        <w:tabs>
          <w:tab w:val="left" w:pos="619"/>
        </w:tabs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666" type="#_x0000_t75" alt="" style="width:82.1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87C6B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87C6B&quot; wsp:rsidP=&quot;00287C6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       -P(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0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665" type="#_x0000_t75" alt="" style="width:82.1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87C6B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87C6B&quot; wsp:rsidP=&quot;00287C6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       -P(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0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1"/>
          <w:sz w:val="28"/>
          <w:szCs w:val="28"/>
        </w:rPr>
        <w:t xml:space="preserve"> -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известна или может быть оценена по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br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обучающей выборке;</w:t>
      </w:r>
    </w:p>
    <w:p w:rsidR="002709FF" w:rsidRPr="009976D9" w:rsidRDefault="002709FF" w:rsidP="002709FF">
      <w:pPr>
        <w:shd w:val="clear" w:color="auto" w:fill="FFFFFF"/>
        <w:tabs>
          <w:tab w:val="left" w:pos="619"/>
        </w:tabs>
        <w:jc w:val="both"/>
        <w:rPr>
          <w:rFonts w:ascii="Times New Roman" w:hAnsi="Times New Roman"/>
          <w:color w:val="000000"/>
          <w:spacing w:val="8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664" type="#_x0000_t75" alt="" style="width:51.7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06E1A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06E1A&quot; wsp:rsidP=&quot;00606E1A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-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/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1" o:title="" chromakey="white"/>
          </v:shape>
        </w:pic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663" type="#_x0000_t75" alt="" style="width:51.7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06E1A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06E1A&quot; wsp:rsidP=&quot;00606E1A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-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/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1" o:title="" chromakey="white"/>
          </v:shape>
        </w:pic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t xml:space="preserve"> - не известна.</w:t>
      </w:r>
    </w:p>
    <w:p w:rsidR="002709FF" w:rsidRPr="009976D9" w:rsidRDefault="002709FF" w:rsidP="002709FF">
      <w:pPr>
        <w:shd w:val="clear" w:color="auto" w:fill="FFFFFF"/>
        <w:tabs>
          <w:tab w:val="left" w:pos="619"/>
        </w:tabs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iCs/>
          <w:color w:val="000000"/>
          <w:spacing w:val="16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62" type="#_x0000_t75" alt="" style="width:38.5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318D0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318D0&quot; wsp:rsidP=&quot;003318D0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2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61" type="#_x0000_t75" alt="" style="width:38.5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318D0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318D0&quot; wsp:rsidP=&quot;003318D0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2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6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16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16"/>
          <w:sz w:val="28"/>
          <w:szCs w:val="28"/>
        </w:rPr>
        <w:t xml:space="preserve">‒ априорная вероятность класса </w: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60" type="#_x0000_t75" alt="" style="width:18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3A1406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A1406&quot; wsp:rsidP=&quot;003A1406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6&quot;/&gt;&lt;w:sz w:val=&quot;32&quot;/&gt;&lt;w:sz-cs w:val=&quot;32&quot;/&gt;&lt;/w:rPr&gt;&lt;m:t&gt;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3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59" type="#_x0000_t75" alt="" style="width:18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3A1406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A1406&quot; wsp:rsidP=&quot;003A1406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6&quot;/&gt;&lt;w:sz w:val=&quot;32&quot;/&gt;&lt;w:sz-cs w:val=&quot;32&quot;/&gt;&lt;/w:rPr&gt;&lt;m:t&gt;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3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t>,</w:t>
      </w:r>
      <w:r w:rsidRPr="009976D9">
        <w:rPr>
          <w:rFonts w:ascii="Times New Roman" w:hAnsi="Times New Roman"/>
          <w:i/>
          <w:iCs/>
          <w:color w:val="000000"/>
          <w:spacing w:val="16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 xml:space="preserve">вероятность наблюдения объекта из </w:t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58" type="#_x0000_t75" alt="" style="width:15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322B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6322B&quot; wsp:rsidP=&quot;00A6322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57" type="#_x0000_t75" alt="" style="width:15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322B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6322B&quot; wsp:rsidP=&quot;00A6322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7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 xml:space="preserve">независимо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от любой другой информации;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iCs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56" type="#_x0000_t75" alt="" style="width:56.8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61407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61407&quot; wsp:rsidP=&quot;00461407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5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55" type="#_x0000_t75" alt="" style="width:56.8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61407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61407&quot; wsp:rsidP=&quot;00461407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5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1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‒ функция плотности вероятностей, зависящая от объекта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54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42773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42773&quot; wsp:rsidP=&quot;0064277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53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42773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42773&quot; wsp:rsidP=&quot;0064277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при условии, 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что он принадлежит </w: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52" type="#_x0000_t75" alt="" style="width:15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F2511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F2511&quot; wsp:rsidP=&quot;002F2511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51" type="#_x0000_t75" alt="" style="width:15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F2511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F2511&quot; wsp:rsidP=&quot;002F2511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t>,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iCs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50" type="#_x0000_t75" alt="" style="width:56.8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49C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F49C8&quot; wsp:rsidP=&quot;00DF49C8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/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6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49" type="#_x0000_t75" alt="" style="width:56.8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49C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F49C8&quot; wsp:rsidP=&quot;00DF49C8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/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6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‒ вероятность принад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лежности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48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714D4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14D4A&quot; wsp:rsidP=&quot;00714D4A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47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714D4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14D4A&quot; wsp:rsidP=&quot;00714D4A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 к классу </w:t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46" type="#_x0000_t75" alt="" style="width:15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D3CA7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D3CA7&quot; wsp:rsidP=&quot;006D3CA7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45" type="#_x0000_t75" alt="" style="width:15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D3CA7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D3CA7&quot; wsp:rsidP=&quot;006D3CA7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3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>(апостериорная вероятность).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color w:val="000000"/>
          <w:spacing w:val="4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lastRenderedPageBreak/>
        <w:t>Если алгоритм распознавания (классификатор) при</w:t>
      </w:r>
      <w:r w:rsidRPr="009976D9">
        <w:rPr>
          <w:rFonts w:ascii="Times New Roman" w:hAnsi="Times New Roman"/>
          <w:color w:val="000000"/>
          <w:spacing w:val="10"/>
          <w:sz w:val="28"/>
          <w:szCs w:val="28"/>
        </w:rPr>
        <w:t xml:space="preserve">нимает решение, что объект </w:t>
      </w:r>
      <w:r w:rsidRPr="009976D9">
        <w:rPr>
          <w:rFonts w:ascii="Times New Roman" w:hAnsi="Times New Roman"/>
          <w:color w:val="000000"/>
          <w:spacing w:val="10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44" type="#_x0000_t75" alt="" style="width:43.6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515CC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515CC&quot; wsp:rsidP=&quot;009515CC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0&quot;/&gt;&lt;w:sz w:val=&quot;32&quot;/&gt;&lt;w:sz-cs w:val=&quot;32&quot;/&gt;&lt;/w:rPr&gt;&lt;m:t&gt;X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7" o:title="" chromakey="white"/>
          </v:shape>
        </w:pict>
      </w:r>
      <w:r w:rsidRPr="009976D9">
        <w:rPr>
          <w:rFonts w:ascii="Times New Roman" w:hAnsi="Times New Roman"/>
          <w:color w:val="000000"/>
          <w:spacing w:val="1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43" type="#_x0000_t75" alt="" style="width:43.6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515CC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515CC&quot; wsp:rsidP=&quot;009515CC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0&quot;/&gt;&lt;w:sz w:val=&quot;32&quot;/&gt;&lt;w:sz-cs w:val=&quot;32&quot;/&gt;&lt;/w:rPr&gt;&lt;m:t&gt;X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7" o:title="" chromakey="white"/>
          </v:shape>
        </w:pict>
      </w:r>
      <w:r w:rsidRPr="009976D9">
        <w:rPr>
          <w:rFonts w:ascii="Times New Roman" w:hAnsi="Times New Roman"/>
          <w:color w:val="000000"/>
          <w:spacing w:val="10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0"/>
          <w:sz w:val="28"/>
          <w:szCs w:val="28"/>
        </w:rPr>
        <w:t>, а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он принадлежит </w:t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42" type="#_x0000_t75" alt="" style="width:90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356DD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356DD&quot; wsp:rsidP=&quot;006356DD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 (i,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8" o:title="" chromakey="white"/>
          </v:shape>
        </w:pict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41" type="#_x0000_t75" alt="" style="width:90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356DD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356DD&quot; wsp:rsidP=&quot;006356DD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 (i,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8" o:title="" chromakey="white"/>
          </v:shape>
        </w:pict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t>,</w:t>
      </w:r>
      <w:r w:rsidRPr="009976D9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z w:val="28"/>
          <w:szCs w:val="28"/>
        </w:rPr>
        <w:t>то классифи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катор несет потери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40" type="#_x0000_t75" alt="" style="width:19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BC174C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C174C&quot; wsp:rsidP=&quot;00BC174C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9" o:title="" chromakey="white"/>
          </v:shape>
        </w:pic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39" type="#_x0000_t75" alt="" style="width:19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BC174C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C174C&quot; wsp:rsidP=&quot;00BC174C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9" o:title="" chromakey="white"/>
          </v:shape>
        </w:pic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. </w:t>
      </w:r>
    </w:p>
    <w:p w:rsidR="002709FF" w:rsidRPr="009976D9" w:rsidRDefault="002709FF" w:rsidP="002709FF">
      <w:pPr>
        <w:shd w:val="clear" w:color="auto" w:fill="FFFFFF"/>
        <w:jc w:val="both"/>
        <w:rPr>
          <w:rFonts w:ascii="Times New Roman" w:hAnsi="Times New Roman"/>
          <w:color w:val="000000"/>
          <w:spacing w:val="4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Так как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38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CB5B9E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B5B9E&quot; wsp:rsidP=&quot;00CB5B9E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0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37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CB5B9E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B5B9E&quot; wsp:rsidP=&quot;00CB5B9E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0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 может при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надлежать любому из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36" type="#_x0000_t75" alt="" style="width:6.1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226C6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226C6&quot; wsp:rsidP=&quot;004226C6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l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0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35" type="#_x0000_t75" alt="" style="width:6.1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226C6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226C6&quot; wsp:rsidP=&quot;004226C6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l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0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классов, то матожи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дание потерь, связанных с решением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34" type="#_x0000_t75" alt="" style="width:43.6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4F6FD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F6FD0&quot; wsp:rsidP=&quot;004F6FD0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0&quot;/&gt;&lt;w:sz w:val=&quot;32&quot;/&gt;&lt;w:sz-cs w:val=&quot;32&quot;/&gt;&lt;/w:rPr&gt;&lt;m:t&gt;X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7" o:title="" chromakey="white"/>
          </v:shape>
        </w:pic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33" type="#_x0000_t75" alt="" style="width:43.6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4F6FD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F6FD0&quot; wsp:rsidP=&quot;004F6FD0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0&quot;/&gt;&lt;w:sz w:val=&quot;32&quot;/&gt;&lt;w:sz-cs w:val=&quot;32&quot;/&gt;&lt;/w:rPr&gt;&lt;m:t&gt;X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7" o:title="" chromakey="white"/>
          </v:shape>
        </w:pic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 можно определить выражением:</w:t>
      </w:r>
    </w:p>
    <w:p w:rsidR="002709FF" w:rsidRPr="009976D9" w:rsidRDefault="002709FF" w:rsidP="002709FF">
      <w:pPr>
        <w:shd w:val="clear" w:color="auto" w:fill="FFFFFF"/>
        <w:tabs>
          <w:tab w:val="left" w:pos="5285"/>
        </w:tabs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32" type="#_x0000_t75" alt="" style="width:338.7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1555F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1555F&quot; wsp:rsidP=&quot;00B1555F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sup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/X&lt;/m:t&gt;&lt;/m:r&gt;&lt;/m:e&gt;&lt;/m:nary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.                                          (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1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31" type="#_x0000_t75" alt="" style="width:338.7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1555F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1555F&quot; wsp:rsidP=&quot;00B1555F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sup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/X&lt;/m:t&gt;&lt;/m:r&gt;&lt;/m:e&gt;&lt;/m:nary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.                                          (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1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</w:p>
    <w:p w:rsidR="002709FF" w:rsidRDefault="002709FF" w:rsidP="002709FF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  <w:lang w:val="ru-RU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Эта величина называется </w:t>
      </w:r>
      <w:r w:rsidRPr="009976D9">
        <w:rPr>
          <w:rFonts w:ascii="Times New Roman" w:hAnsi="Times New Roman"/>
          <w:i/>
          <w:color w:val="000000"/>
          <w:spacing w:val="1"/>
          <w:sz w:val="28"/>
          <w:szCs w:val="28"/>
        </w:rPr>
        <w:t>условным средним риском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.</w:t>
      </w:r>
    </w:p>
    <w:p w:rsidR="001F1660" w:rsidRDefault="001F1660" w:rsidP="001F1660">
      <w:pPr>
        <w:pStyle w:val="NormalWeb"/>
      </w:pPr>
      <w:r>
        <w:t>Плотность распределения (или плотность вероятности) — это функция, которая описывает вероятность того, что случайная величина примет определённое значение в заданном интервале. В контексте непрерывных случайных величин плотность распределения позволяет оценить вероятность попадания случайной величины в любой конкретный интервал значений.</w:t>
      </w:r>
    </w:p>
    <w:p w:rsidR="001F1660" w:rsidRPr="001F1660" w:rsidRDefault="001F1660" w:rsidP="002709FF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</w:p>
    <w:p w:rsidR="002709FF" w:rsidRDefault="001F1660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val="ru-RU" w:eastAsia="en-GB"/>
          <w14:ligatures w14:val="none"/>
        </w:rPr>
      </w:pPr>
      <w:r>
        <w:t xml:space="preserve">Математическое ожидание — это основная характеристика случайной величины, которая описывает её среднее значение в долгосрочной перспективе или ожидаемый результат при повторении эксперимента множество раз. Формально математическое ожидание случайной величины </w:t>
      </w:r>
      <w:r>
        <w:rPr>
          <w:rStyle w:val="katex-mathml"/>
        </w:rPr>
        <w:t>XX</w:t>
      </w:r>
      <w:r>
        <w:rPr>
          <w:rStyle w:val="mord"/>
        </w:rPr>
        <w:t>X</w:t>
      </w:r>
      <w:r>
        <w:t xml:space="preserve">, обозначаемое как </w:t>
      </w:r>
      <w:r>
        <w:rPr>
          <w:rStyle w:val="katex-mathml"/>
        </w:rPr>
        <w:t>E[X]\mathbb{E}[X]</w:t>
      </w:r>
      <w:r>
        <w:rPr>
          <w:rStyle w:val="mord"/>
        </w:rPr>
        <w:t>E</w:t>
      </w:r>
      <w:r>
        <w:rPr>
          <w:rStyle w:val="mopen"/>
        </w:rPr>
        <w:t>[</w:t>
      </w:r>
      <w:r>
        <w:rPr>
          <w:rStyle w:val="mord"/>
        </w:rPr>
        <w:t>X</w:t>
      </w:r>
      <w:r>
        <w:rPr>
          <w:rStyle w:val="mclose"/>
        </w:rPr>
        <w:t>]</w:t>
      </w:r>
      <w:r>
        <w:t xml:space="preserve"> или </w:t>
      </w:r>
      <w:r>
        <w:rPr>
          <w:rStyle w:val="katex-mathml"/>
        </w:rPr>
        <w:t>μX\mu_X</w:t>
      </w:r>
      <w:r>
        <w:rPr>
          <w:rStyle w:val="mord"/>
        </w:rPr>
        <w:t>μX</w:t>
      </w:r>
      <w:r>
        <w:rPr>
          <w:rStyle w:val="vlist-s"/>
        </w:rPr>
        <w:t>​</w:t>
      </w:r>
      <w:r>
        <w:t>, определяется следующим образом:</w:t>
      </w:r>
    </w:p>
    <w:p w:rsidR="002709FF" w:rsidRDefault="002709FF" w:rsidP="002709FF">
      <w:pPr>
        <w:pStyle w:val="NormalWeb"/>
        <w:numPr>
          <w:ilvl w:val="0"/>
          <w:numId w:val="11"/>
        </w:numPr>
      </w:pPr>
      <w:r>
        <w:rPr>
          <w:rStyle w:val="Strong"/>
        </w:rPr>
        <w:t>Нормальное распределение (Гауссово распределение)</w:t>
      </w:r>
      <w:r>
        <w:t>: Это одно из основных распределений, используемых в статистическом анализе для моделирования случайных величин. В контексте распознавания образов, когда объекты признаются на основе их признаков, предполагается, что признаки объектов могут быть распределены нормально в пространстве признаков. Это позволяет использовать параметры таких распределений для оценки вероятностей принадлежности объектов к различным классам.</w:t>
      </w:r>
    </w:p>
    <w:p w:rsidR="002709FF" w:rsidRDefault="002709FF" w:rsidP="002709FF">
      <w:pPr>
        <w:pStyle w:val="NormalWeb"/>
        <w:numPr>
          <w:ilvl w:val="0"/>
          <w:numId w:val="11"/>
        </w:numPr>
      </w:pPr>
      <w:r>
        <w:rPr>
          <w:rStyle w:val="Strong"/>
        </w:rPr>
        <w:t>Метод опорных векторов (SVM)</w:t>
      </w:r>
      <w:r>
        <w:t>: Этот метод также используется в задачах классификации объектов. SVM строит гиперплоскость в многомерном пространстве признаков, которая максимально разделяет объекты разных классов. Он является не только методом линейной классификации, но и может использоваться с различными функциями ядра для работы в нелинейных пространствах признаков. В контексте статистического распознавания SVM также может быть использован для минимизации вероятности ошибок классификации, что соответствует идее оптимального алгоритма, упомянутой в тексте.</w:t>
      </w:r>
    </w:p>
    <w:p w:rsidR="002709FF" w:rsidRDefault="002709FF" w:rsidP="002709FF">
      <w:pPr>
        <w:pStyle w:val="NormalWeb"/>
      </w:pPr>
      <w:r>
        <w:t>Отношение нормального распределения и метода опорных векторов к тексту заключается в том, что оба метода могут быть применены для статистического анализа и построения алгоритмов распознавания на основе вероятностных соображений. Нормальное распределение позволяет моделировать признаки объектов, а SVM — строить эффективные границы между классами для минимизации ошибок распознавания.</w:t>
      </w:r>
    </w:p>
    <w:p w:rsidR="001F1660" w:rsidRPr="001F1660" w:rsidRDefault="001F1660" w:rsidP="001F1660">
      <w:pPr>
        <w:numPr>
          <w:ilvl w:val="0"/>
          <w:numId w:val="12"/>
        </w:numPr>
        <w:spacing w:before="100" w:beforeAutospacing="1" w:after="100" w:afterAutospacing="1"/>
        <w:ind w:left="1440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1F1660" w:rsidRPr="001F1660" w:rsidRDefault="001F1660" w:rsidP="001F1660">
      <w:pPr>
        <w:numPr>
          <w:ilvl w:val="1"/>
          <w:numId w:val="1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1F1660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lastRenderedPageBreak/>
        <w:t>Случайная величина</w:t>
      </w: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 xml:space="preserve"> — это числовая характеристика, которая принимает различные значения в результате случайного эксперимента или процесса. Она формализует случайные явления в математической модели.</w:t>
      </w:r>
    </w:p>
    <w:p w:rsidR="001F1660" w:rsidRPr="001F1660" w:rsidRDefault="001F1660" w:rsidP="001F1660">
      <w:pPr>
        <w:numPr>
          <w:ilvl w:val="1"/>
          <w:numId w:val="1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Примеры случайных величин:</w:t>
      </w:r>
    </w:p>
    <w:p w:rsidR="001F1660" w:rsidRPr="001F1660" w:rsidRDefault="001F1660" w:rsidP="001F1660">
      <w:pPr>
        <w:numPr>
          <w:ilvl w:val="2"/>
          <w:numId w:val="1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Бросок монеты (может принять значения "орел" или "решка").</w:t>
      </w:r>
    </w:p>
    <w:p w:rsidR="001F1660" w:rsidRPr="001F1660" w:rsidRDefault="001F1660" w:rsidP="001F1660">
      <w:pPr>
        <w:numPr>
          <w:ilvl w:val="2"/>
          <w:numId w:val="1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Выигрыш в лотерее (может быть различным денежным значением).</w:t>
      </w:r>
    </w:p>
    <w:p w:rsidR="001F1660" w:rsidRPr="001F1660" w:rsidRDefault="001F1660" w:rsidP="001F1660">
      <w:pPr>
        <w:numPr>
          <w:ilvl w:val="2"/>
          <w:numId w:val="1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Рост человека в определенной популяции (принимает значения в пределах определенного диапазона).</w:t>
      </w:r>
    </w:p>
    <w:p w:rsidR="001F1660" w:rsidRPr="001F1660" w:rsidRDefault="001F1660" w:rsidP="001F1660">
      <w:pPr>
        <w:numPr>
          <w:ilvl w:val="1"/>
          <w:numId w:val="1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Случайные величины могут быть дискретными (принимают счетное количество значений) или непрерывными (принимают значения на непрерывном интервале).</w:t>
      </w:r>
    </w:p>
    <w:p w:rsidR="001F1660" w:rsidRPr="001F1660" w:rsidRDefault="001F1660" w:rsidP="001F1660">
      <w:pPr>
        <w:numPr>
          <w:ilvl w:val="0"/>
          <w:numId w:val="1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1F1660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Дисперсия</w:t>
      </w: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</w:t>
      </w:r>
    </w:p>
    <w:p w:rsidR="001F1660" w:rsidRPr="001F1660" w:rsidRDefault="001F1660" w:rsidP="001F1660">
      <w:pPr>
        <w:numPr>
          <w:ilvl w:val="1"/>
          <w:numId w:val="1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1F1660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Дисперсия</w:t>
      </w: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 xml:space="preserve"> — это мера разброса случайной величины относительно ее математического ожидания (среднего значения).</w:t>
      </w:r>
    </w:p>
    <w:p w:rsidR="001F1660" w:rsidRPr="001F1660" w:rsidRDefault="001F1660" w:rsidP="001F1660">
      <w:pPr>
        <w:numPr>
          <w:ilvl w:val="1"/>
          <w:numId w:val="1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Математически дисперсия случайной величины XXX, обозначается как Var(X)\text{Var}(X)Var(X), и вычисляется как среднее значение квадрата отклонения случайной величины от ее математического ожидания.</w:t>
      </w:r>
    </w:p>
    <w:p w:rsidR="001F1660" w:rsidRPr="001F1660" w:rsidRDefault="001F1660" w:rsidP="001F1660">
      <w:pPr>
        <w:numPr>
          <w:ilvl w:val="1"/>
          <w:numId w:val="1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Формула дисперсии для дискретной случайной величины XXX: Var(X)=∑i(xi−μ)2</w:t>
      </w:r>
      <w:r w:rsidRPr="001F1660">
        <w:rPr>
          <w:rFonts w:ascii="Cambria Math" w:eastAsia="Times New Roman" w:hAnsi="Cambria Math" w:cs="Cambria Math"/>
          <w:kern w:val="0"/>
          <w:lang w:eastAsia="en-GB"/>
          <w14:ligatures w14:val="none"/>
        </w:rPr>
        <w:t>⋅</w:t>
      </w: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P(X=xi),\text{Var}(X) = \sum_{i} (x_i - \mu)^2 \cdot P(X = x_i),Var(X)=i∑​(xi​−μ)2</w:t>
      </w:r>
      <w:r w:rsidRPr="001F1660">
        <w:rPr>
          <w:rFonts w:ascii="Cambria Math" w:eastAsia="Times New Roman" w:hAnsi="Cambria Math" w:cs="Cambria Math"/>
          <w:kern w:val="0"/>
          <w:lang w:eastAsia="en-GB"/>
          <w14:ligatures w14:val="none"/>
        </w:rPr>
        <w:t>⋅</w:t>
      </w: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P(X=xi​), где xix_ixi​ — значения случайной величины, μ\muμ — математическое ожидание, P(X=xi)P(X = x_i)P(X=xi​) — вероятность того, что случайная величина примет значение xix_ixi​.</w:t>
      </w:r>
    </w:p>
    <w:p w:rsidR="001F1660" w:rsidRPr="001F1660" w:rsidRDefault="001F1660" w:rsidP="001F1660">
      <w:pPr>
        <w:numPr>
          <w:ilvl w:val="1"/>
          <w:numId w:val="1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Дисперсия показывает, насколько сильно значения случайной величины разбросаны относительно ее среднего значения. Чем больше дисперсия, тем больше разброс значений относительно среднего, и наоборот.</w:t>
      </w:r>
    </w:p>
    <w:p w:rsidR="001F1660" w:rsidRPr="001F1660" w:rsidRDefault="001F1660" w:rsidP="001F1660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1F1660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Эти концепции используются для анализа случайных процессов, моделирования вероятностных явлений и принятия статистических решений в различных областях, включая экономику, физику, биологию, исследования операций и машинное обучение.</w:t>
      </w: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Default="002709FF" w:rsidP="001F1660">
      <w:pPr>
        <w:tabs>
          <w:tab w:val="left" w:pos="4584"/>
        </w:tabs>
        <w:spacing w:after="160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14. Байесовский классификатор.</w:t>
      </w:r>
      <w:r w:rsidR="001F166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ab/>
      </w:r>
    </w:p>
    <w:p w:rsidR="001F1660" w:rsidRDefault="001F1660" w:rsidP="001F1660">
      <w:pPr>
        <w:tabs>
          <w:tab w:val="left" w:pos="4584"/>
        </w:tabs>
        <w:spacing w:after="160"/>
        <w:jc w:val="both"/>
        <w:rPr>
          <w:rFonts w:ascii="Times New Roman" w:eastAsia="Times New Roman" w:hAnsi="Times New Roman" w:cs="Times New Roman"/>
          <w:kern w:val="0"/>
          <w:lang w:val="ru-RU" w:eastAsia="en-GB"/>
          <w14:ligatures w14:val="none"/>
        </w:rPr>
      </w:pP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>Работа алгоритма распознавания заключается в полу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чении решения, которое бы минимизировало условный риск.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Для этого необходимо выполнить следующие действия: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b/>
          <w:bCs/>
          <w:color w:val="000000"/>
          <w:spacing w:val="1"/>
          <w:sz w:val="28"/>
          <w:szCs w:val="28"/>
        </w:rPr>
        <w:t xml:space="preserve">Шаг </w:t>
      </w:r>
      <w:r w:rsidRPr="009976D9">
        <w:rPr>
          <w:rFonts w:ascii="Times New Roman" w:hAnsi="Times New Roman"/>
          <w:b/>
          <w:color w:val="000000"/>
          <w:spacing w:val="1"/>
          <w:sz w:val="28"/>
          <w:szCs w:val="28"/>
        </w:rPr>
        <w:t>1.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Для каждого объекта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30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59404A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9404A&quot; wsp:rsidP=&quot;0059404A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29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59404A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9404A&quot; wsp:rsidP=&quot;0059404A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вычисляют значения условного риска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3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3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28" type="#_x0000_t75" alt="" style="width:249.4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00035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00035&quot; wsp:rsidP=&quot;00900035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                                         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l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2" o:title="" chromakey="white"/>
          </v:shape>
        </w:pict>
      </w:r>
      <w:r w:rsidRPr="009976D9">
        <w:rPr>
          <w:rFonts w:ascii="Times New Roman" w:hAnsi="Times New Roman"/>
          <w:color w:val="000000"/>
          <w:spacing w:val="3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3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27" type="#_x0000_t75" alt="" style="width:249.4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00035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00035&quot; wsp:rsidP=&quot;00900035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                                         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l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2" o:title="" chromakey="white"/>
          </v:shape>
        </w:pict>
      </w:r>
      <w:r w:rsidRPr="009976D9">
        <w:rPr>
          <w:rFonts w:ascii="Times New Roman" w:hAnsi="Times New Roman"/>
          <w:color w:val="000000"/>
          <w:spacing w:val="3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31"/>
          <w:sz w:val="28"/>
          <w:szCs w:val="28"/>
        </w:rPr>
        <w:t>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4"/>
          <w:sz w:val="28"/>
          <w:szCs w:val="28"/>
        </w:rPr>
      </w:pPr>
      <w:r w:rsidRPr="009976D9">
        <w:rPr>
          <w:rFonts w:ascii="Times New Roman" w:hAnsi="Times New Roman"/>
          <w:b/>
          <w:bCs/>
          <w:color w:val="000000"/>
          <w:spacing w:val="4"/>
          <w:sz w:val="28"/>
          <w:szCs w:val="28"/>
        </w:rPr>
        <w:t xml:space="preserve">Шаг </w:t>
      </w:r>
      <w:r w:rsidRPr="009976D9">
        <w:rPr>
          <w:rFonts w:ascii="Times New Roman" w:hAnsi="Times New Roman"/>
          <w:b/>
          <w:color w:val="000000"/>
          <w:spacing w:val="4"/>
          <w:sz w:val="28"/>
          <w:szCs w:val="28"/>
        </w:rPr>
        <w:t>2.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 Принимается решение, что </w: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26" type="#_x0000_t75" alt="" style="width:43.6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14C5D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14C5D&quot; wsp:rsidP=&quot;00214C5D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0&quot;/&gt;&lt;w:sz w:val=&quot;32&quot;/&gt;&lt;w:sz-cs w:val=&quot;32&quot;/&gt;&lt;/w:rPr&gt;&lt;m:t&gt;X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7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25" type="#_x0000_t75" alt="" style="width:43.6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14C5D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14C5D&quot; wsp:rsidP=&quot;00214C5D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0&quot;/&gt;&lt;w:sz w:val=&quot;32&quot;/&gt;&lt;w:sz-cs w:val=&quot;32&quot;/&gt;&lt;/w:rPr&gt;&lt;m:t&gt;X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7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t>,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bCs/>
          <w:color w:val="000000"/>
          <w:spacing w:val="4"/>
          <w:sz w:val="28"/>
          <w:szCs w:val="28"/>
        </w:rPr>
        <w:t xml:space="preserve">если </w:t>
      </w:r>
      <w:r w:rsidRPr="009976D9">
        <w:rPr>
          <w:rFonts w:ascii="Times New Roman" w:hAnsi="Times New Roman"/>
          <w:bCs/>
          <w:color w:val="000000"/>
          <w:spacing w:val="4"/>
          <w:sz w:val="28"/>
          <w:szCs w:val="28"/>
        </w:rPr>
        <w:fldChar w:fldCharType="begin"/>
      </w:r>
      <w:r w:rsidRPr="009976D9">
        <w:rPr>
          <w:rFonts w:ascii="Times New Roman" w:hAnsi="Times New Roman"/>
          <w:bCs/>
          <w:color w:val="000000"/>
          <w:spacing w:val="4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24" type="#_x0000_t75" alt="" style="width:94.3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543CB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543CB&quot; wsp:rsidP=&quot;00A543C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‚â§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3" o:title="" chromakey="white"/>
          </v:shape>
        </w:pict>
      </w:r>
      <w:r w:rsidRPr="009976D9">
        <w:rPr>
          <w:rFonts w:ascii="Times New Roman" w:hAnsi="Times New Roman"/>
          <w:bCs/>
          <w:color w:val="000000"/>
          <w:spacing w:val="4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bCs/>
          <w:color w:val="000000"/>
          <w:spacing w:val="4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23" type="#_x0000_t75" alt="" style="width:94.3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543CB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543CB&quot; wsp:rsidP=&quot;00A543C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‚â§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3" o:title="" chromakey="white"/>
          </v:shape>
        </w:pict>
      </w:r>
      <w:r w:rsidRPr="009976D9">
        <w:rPr>
          <w:rFonts w:ascii="Times New Roman" w:hAnsi="Times New Roman"/>
          <w:bCs/>
          <w:color w:val="000000"/>
          <w:spacing w:val="4"/>
          <w:sz w:val="28"/>
          <w:szCs w:val="28"/>
        </w:rPr>
        <w:fldChar w:fldCharType="end"/>
      </w:r>
      <w:r w:rsidRPr="009976D9">
        <w:rPr>
          <w:rFonts w:ascii="Times New Roman" w:hAnsi="Times New Roman"/>
          <w:bCs/>
          <w:color w:val="000000"/>
          <w:spacing w:val="4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для </w:t>
      </w:r>
      <w:r w:rsidRPr="009976D9">
        <w:rPr>
          <w:rFonts w:ascii="Times New Roman" w:hAnsi="Times New Roman"/>
          <w:bCs/>
          <w:color w:val="000000"/>
          <w:spacing w:val="20"/>
          <w:sz w:val="28"/>
          <w:szCs w:val="28"/>
        </w:rPr>
        <w:t xml:space="preserve">любых </w:t>
      </w:r>
      <w:r w:rsidRPr="009976D9">
        <w:rPr>
          <w:rFonts w:ascii="Times New Roman" w:hAnsi="Times New Roman"/>
          <w:bCs/>
          <w:color w:val="000000"/>
          <w:spacing w:val="20"/>
          <w:sz w:val="28"/>
          <w:szCs w:val="28"/>
        </w:rPr>
        <w:fldChar w:fldCharType="begin"/>
      </w:r>
      <w:r w:rsidRPr="009976D9">
        <w:rPr>
          <w:rFonts w:ascii="Times New Roman" w:hAnsi="Times New Roman"/>
          <w:bCs/>
          <w:color w:val="000000"/>
          <w:spacing w:val="2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22" type="#_x0000_t75" alt="" style="width:32.4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85484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85484&quot; wsp:rsidP=&quot;00085484&quot;&gt;&lt;m:oMathPara&gt;&lt;m:oMath&gt;&lt;m:r&gt;&lt;w:rPr&gt;&lt;w:rFonts w:ascii=&quot;Cambria Math&quot; w:h-ansi=&quot;Cambria Math&quot;/&gt;&lt;wx:font wx:val=&quot;Cambria Math&quot;/&gt;&lt;w:i/&gt;&lt;w:color w:val=&quot;000000&quot;/&gt;&lt;w:spacing w:val=&quot;20&quot;/&gt;&lt;w:sz w:val=&quot;32&quot;/&gt;&lt;w:sz-cs w:val=&quot;32&quot;/&gt;&lt;/w:rPr&gt;&lt;m:t&gt;i‚â†j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4" o:title="" chromakey="white"/>
          </v:shape>
        </w:pict>
      </w:r>
      <w:r w:rsidRPr="009976D9">
        <w:rPr>
          <w:rFonts w:ascii="Times New Roman" w:hAnsi="Times New Roman"/>
          <w:bCs/>
          <w:color w:val="000000"/>
          <w:spacing w:val="2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bCs/>
          <w:color w:val="000000"/>
          <w:spacing w:val="2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21" type="#_x0000_t75" alt="" style="width:32.4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85484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85484&quot; wsp:rsidP=&quot;00085484&quot;&gt;&lt;m:oMathPara&gt;&lt;m:oMath&gt;&lt;m:r&gt;&lt;w:rPr&gt;&lt;w:rFonts w:ascii=&quot;Cambria Math&quot; w:h-ansi=&quot;Cambria Math&quot;/&gt;&lt;wx:font wx:val=&quot;Cambria Math&quot;/&gt;&lt;w:i/&gt;&lt;w:color w:val=&quot;000000&quot;/&gt;&lt;w:spacing w:val=&quot;20&quot;/&gt;&lt;w:sz w:val=&quot;32&quot;/&gt;&lt;w:sz-cs w:val=&quot;32&quot;/&gt;&lt;/w:rPr&gt;&lt;m:t&gt;i‚â†j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4" o:title="" chromakey="white"/>
          </v:shape>
        </w:pict>
      </w:r>
      <w:r w:rsidRPr="009976D9">
        <w:rPr>
          <w:rFonts w:ascii="Times New Roman" w:hAnsi="Times New Roman"/>
          <w:bCs/>
          <w:color w:val="000000"/>
          <w:spacing w:val="20"/>
          <w:sz w:val="28"/>
          <w:szCs w:val="28"/>
        </w:rPr>
        <w:fldChar w:fldCharType="end"/>
      </w:r>
      <w:r w:rsidRPr="009976D9">
        <w:rPr>
          <w:rFonts w:ascii="Times New Roman" w:hAnsi="Times New Roman"/>
          <w:bCs/>
          <w:color w:val="000000"/>
          <w:spacing w:val="20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34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34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20" type="#_x0000_t75" alt="" style="width:53.7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04000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04000&quot; wsp:rsidP=&quot;00104000&quot;&gt;&lt;m:oMathPara&gt;&lt;m:oMath&gt;&lt;m:r&gt;&lt;w:rPr&gt;&lt;w:rFonts w:ascii=&quot;Cambria Math&quot; w:h-ansi=&quot;Cambria Math&quot;/&gt;&lt;wx:font wx:val=&quot;Cambria Math&quot;/&gt;&lt;w:i/&gt;&lt;w:color w:val=&quot;000000&quot;/&gt;&lt;w:spacing w:val=&quot;20&quot;/&gt;&lt;w:sz w:val=&quot;32&quot;/&gt;&lt;w:sz-cs w:val=&quot;32&quot;/&gt;&lt;/w:rPr&gt;&lt;m:t&gt;(i&lt;/m:t&gt;&lt;/m:r&gt;&lt;m:r&gt;&lt;w:rPr&gt;&lt;w:rFonts w:ascii=&quot;Cambria Math&quot; w:h-ansi=&quot;Cambria Math&quot;/&gt;&lt;wx:font wx:val=&quot;Cambria Math&quot;/&gt;&lt;w:i/&gt;&lt;w:color w:val=&quot;000000&quot;/&gt;&lt;w:spacing w:val=&quot;34&quot;/&gt;&lt;w:sz w:val=&quot;32&quot;/&gt;&lt;w:sz-cs w:val=&quot;32&quot;/&gt;&lt;/w:rPr&gt;&lt;m:t&gt;=1,l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5" o:title="" chromakey="white"/>
          </v:shape>
        </w:pict>
      </w:r>
      <w:r w:rsidRPr="009976D9">
        <w:rPr>
          <w:rFonts w:ascii="Times New Roman" w:hAnsi="Times New Roman"/>
          <w:color w:val="000000"/>
          <w:spacing w:val="34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34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19" type="#_x0000_t75" alt="" style="width:53.7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04000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04000&quot; wsp:rsidP=&quot;00104000&quot;&gt;&lt;m:oMathPara&gt;&lt;m:oMath&gt;&lt;m:r&gt;&lt;w:rPr&gt;&lt;w:rFonts w:ascii=&quot;Cambria Math&quot; w:h-ansi=&quot;Cambria Math&quot;/&gt;&lt;wx:font wx:val=&quot;Cambria Math&quot;/&gt;&lt;w:i/&gt;&lt;w:color w:val=&quot;000000&quot;/&gt;&lt;w:spacing w:val=&quot;20&quot;/&gt;&lt;w:sz w:val=&quot;32&quot;/&gt;&lt;w:sz-cs w:val=&quot;32&quot;/&gt;&lt;/w:rPr&gt;&lt;m:t&gt;(i&lt;/m:t&gt;&lt;/m:r&gt;&lt;m:r&gt;&lt;w:rPr&gt;&lt;w:rFonts w:ascii=&quot;Cambria Math&quot; w:h-ansi=&quot;Cambria Math&quot;/&gt;&lt;wx:font wx:val=&quot;Cambria Math&quot;/&gt;&lt;w:i/&gt;&lt;w:color w:val=&quot;000000&quot;/&gt;&lt;w:spacing w:val=&quot;34&quot;/&gt;&lt;w:sz w:val=&quot;32&quot;/&gt;&lt;w:sz-cs w:val=&quot;32&quot;/&gt;&lt;/w:rPr&gt;&lt;m:t&gt;=1,l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5" o:title="" chromakey="white"/>
          </v:shape>
        </w:pict>
      </w:r>
      <w:r w:rsidRPr="009976D9">
        <w:rPr>
          <w:rFonts w:ascii="Times New Roman" w:hAnsi="Times New Roman"/>
          <w:color w:val="000000"/>
          <w:spacing w:val="34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34"/>
          <w:sz w:val="28"/>
          <w:szCs w:val="28"/>
        </w:rPr>
        <w:t>)</w:t>
      </w:r>
      <w:r w:rsidRPr="009976D9">
        <w:rPr>
          <w:rFonts w:ascii="Times New Roman" w:hAnsi="Times New Roman"/>
          <w:bCs/>
          <w:color w:val="000000"/>
          <w:spacing w:val="61"/>
          <w:sz w:val="28"/>
          <w:szCs w:val="28"/>
        </w:rPr>
        <w:t>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w w:val="102"/>
          <w:sz w:val="28"/>
          <w:szCs w:val="28"/>
        </w:rPr>
      </w:pPr>
      <w:r w:rsidRPr="009976D9">
        <w:rPr>
          <w:rFonts w:ascii="Times New Roman" w:hAnsi="Times New Roman"/>
          <w:color w:val="000000"/>
          <w:w w:val="102"/>
          <w:sz w:val="28"/>
          <w:szCs w:val="28"/>
        </w:rPr>
        <w:t xml:space="preserve">Таким образом, при построении описанного </w:t>
      </w:r>
      <w:r w:rsidRPr="009976D9">
        <w:rPr>
          <w:rFonts w:ascii="Times New Roman" w:hAnsi="Times New Roman"/>
          <w:color w:val="000000"/>
          <w:spacing w:val="3"/>
          <w:w w:val="102"/>
          <w:sz w:val="28"/>
          <w:szCs w:val="28"/>
        </w:rPr>
        <w:t>алгоритма используются решающие функции вида</w:t>
      </w:r>
    </w:p>
    <w:p w:rsidR="001F1660" w:rsidRPr="009976D9" w:rsidRDefault="000772EB" w:rsidP="001F1660">
      <w:pPr>
        <w:shd w:val="clear" w:color="auto" w:fill="FFFFFF"/>
        <w:tabs>
          <w:tab w:val="left" w:pos="5285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pict>
          <v:shape id="_x0000_i1618" type="#_x0000_t75" alt="" style="width:330.6pt;height:54.7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524EC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0524EC&quot; wsp:rsidRDefault=&quot;000524EC&quot; wsp:rsidP=&quot;000524EC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-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-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sup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/X&lt;/m:t&gt;&lt;/m:r&gt;&lt;/m:e&gt;&lt;/m:nary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.                  (2)&lt;/m:t&gt;&lt;/m:r&gt;&lt;/m:oMath&gt;&lt;/m:oMathPara&gt;&lt;/w:p&gt;&lt;w:sectPr wsp:rsidR=&quot;00000000&quot; wsp:rsidRPr=&quot;000524EC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6" o:title="" chromakey="white"/>
          </v:shape>
        </w:pic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4"/>
          <w:w w:val="10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4"/>
          <w:w w:val="102"/>
          <w:sz w:val="28"/>
          <w:szCs w:val="28"/>
        </w:rPr>
        <w:t xml:space="preserve">Классификатор минимизирует условные потери.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2"/>
          <w:w w:val="10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4"/>
          <w:w w:val="102"/>
          <w:sz w:val="28"/>
          <w:szCs w:val="28"/>
        </w:rPr>
        <w:t>М</w:t>
      </w:r>
      <w:r w:rsidRPr="009976D9">
        <w:rPr>
          <w:rFonts w:ascii="Times New Roman" w:hAnsi="Times New Roman"/>
          <w:color w:val="000000"/>
          <w:spacing w:val="8"/>
          <w:w w:val="102"/>
          <w:sz w:val="28"/>
          <w:szCs w:val="28"/>
        </w:rPr>
        <w:t xml:space="preserve">атематическое ожидание полных потерь </w:t>
      </w:r>
      <w:r w:rsidRPr="009976D9">
        <w:rPr>
          <w:rFonts w:ascii="Times New Roman" w:hAnsi="Times New Roman"/>
          <w:color w:val="000000"/>
          <w:spacing w:val="-2"/>
          <w:w w:val="102"/>
          <w:sz w:val="28"/>
          <w:szCs w:val="28"/>
        </w:rPr>
        <w:t xml:space="preserve">на множестве всех решений также будет минимизировано.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b/>
          <w:i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w w:val="102"/>
          <w:sz w:val="28"/>
          <w:szCs w:val="28"/>
        </w:rPr>
        <w:t xml:space="preserve">Такой классификатор </w:t>
      </w:r>
      <w:r w:rsidRPr="009976D9">
        <w:rPr>
          <w:rFonts w:ascii="Times New Roman" w:hAnsi="Times New Roman"/>
          <w:color w:val="000000"/>
          <w:spacing w:val="10"/>
          <w:w w:val="102"/>
          <w:sz w:val="28"/>
          <w:szCs w:val="28"/>
        </w:rPr>
        <w:t xml:space="preserve">соответствует оптимальному качеству распознавания </w:t>
      </w:r>
      <w:r w:rsidRPr="009976D9">
        <w:rPr>
          <w:rFonts w:ascii="Times New Roman" w:hAnsi="Times New Roman"/>
          <w:color w:val="000000"/>
          <w:spacing w:val="3"/>
          <w:w w:val="102"/>
          <w:sz w:val="28"/>
          <w:szCs w:val="28"/>
        </w:rPr>
        <w:t xml:space="preserve">и называется </w:t>
      </w:r>
      <w:r w:rsidRPr="009976D9">
        <w:rPr>
          <w:rFonts w:ascii="Times New Roman" w:hAnsi="Times New Roman"/>
          <w:b/>
          <w:i/>
          <w:color w:val="000000"/>
          <w:spacing w:val="3"/>
          <w:w w:val="102"/>
          <w:sz w:val="28"/>
          <w:szCs w:val="28"/>
        </w:rPr>
        <w:t>Байессовским классификатором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2"/>
          <w:w w:val="102"/>
          <w:sz w:val="28"/>
          <w:szCs w:val="28"/>
        </w:rPr>
      </w:pP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2"/>
          <w:w w:val="10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w w:val="102"/>
          <w:sz w:val="28"/>
          <w:szCs w:val="28"/>
        </w:rPr>
        <w:t xml:space="preserve">Для реализации алгоритмов с решающими функциями (2) необходимо определить: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i/>
          <w:iCs/>
          <w:color w:val="000000"/>
          <w:spacing w:val="-2"/>
          <w:w w:val="10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w w:val="102"/>
          <w:sz w:val="28"/>
          <w:szCs w:val="28"/>
        </w:rPr>
        <w:t xml:space="preserve">- способ задания функции потерь </w:t>
      </w:r>
      <w:r w:rsidRPr="009976D9">
        <w:rPr>
          <w:rFonts w:ascii="Times New Roman" w:hAnsi="Times New Roman"/>
          <w:iCs/>
          <w:color w:val="000000"/>
          <w:spacing w:val="-2"/>
          <w:w w:val="102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-2"/>
          <w:w w:val="10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17" type="#_x0000_t75" alt="" style="width:19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769C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769C0&quot; wsp:rsidP=&quot;004769C0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2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32&quot;/&gt;&lt;w:sz-cs w:val=&quot;32&quot;/&gt;&lt;/w:rPr&gt;&lt;m:t&gt;L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32&quot;/&gt;&lt;w:sz-cs w:val=&quot;32&quot;/&gt;&lt;/w:rPr&gt;&lt;m:t&gt;i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2"/>
          <w:w w:val="10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-2"/>
          <w:w w:val="10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16" type="#_x0000_t75" alt="" style="width:19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769C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769C0&quot; wsp:rsidP=&quot;004769C0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2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32&quot;/&gt;&lt;w:sz-cs w:val=&quot;32&quot;/&gt;&lt;/w:rPr&gt;&lt;m:t&gt;L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32&quot;/&gt;&lt;w:sz-cs w:val=&quot;32&quot;/&gt;&lt;/w:rPr&gt;&lt;m:t&gt;i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2"/>
          <w:w w:val="102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-2"/>
          <w:w w:val="102"/>
          <w:sz w:val="28"/>
          <w:szCs w:val="28"/>
        </w:rPr>
        <w:t xml:space="preserve"> ;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w w:val="102"/>
          <w:sz w:val="28"/>
          <w:szCs w:val="28"/>
        </w:rPr>
        <w:t xml:space="preserve">- эффективные выражения для вычисления неизвестной величины </w:t>
      </w:r>
      <w:r w:rsidRPr="009976D9">
        <w:rPr>
          <w:rFonts w:ascii="Times New Roman" w:hAnsi="Times New Roman"/>
          <w:color w:val="000000"/>
          <w:spacing w:val="2"/>
          <w:w w:val="10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2"/>
          <w:w w:val="10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15" type="#_x0000_t75" alt="" style="width:56.8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371CB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371CB&quot; wsp:rsidP=&quot;004371C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/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6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w w:val="10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2"/>
          <w:w w:val="10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14" type="#_x0000_t75" alt="" style="width:56.8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371CB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371CB&quot; wsp:rsidP=&quot;004371C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/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6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w w:val="10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2"/>
          <w:w w:val="102"/>
          <w:sz w:val="28"/>
          <w:szCs w:val="28"/>
        </w:rPr>
        <w:t>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4"/>
          <w:w w:val="10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w w:val="102"/>
          <w:sz w:val="28"/>
          <w:szCs w:val="28"/>
        </w:rPr>
        <w:t xml:space="preserve">Согласно известной формуле Байесса </w:t>
      </w:r>
    </w:p>
    <w:p w:rsidR="001F1660" w:rsidRPr="009976D9" w:rsidRDefault="000772EB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613" type="#_x0000_t75" alt="" style="width:149.05pt;height:37.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9B0517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9B0517&quot; wsp:rsidRDefault=&quot;009B0517&quot; wsp:rsidP=&quot;009B0517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/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=&lt;/m:t&gt;&lt;/m:r&gt;&lt;m:f&gt;&lt;m:f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d&gt;&lt;/m:num&gt;&lt;m:den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X)&lt;/m:t&gt;&lt;/m:r&gt;&lt;/m:den&gt;&lt;/m:f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,&lt;/m:t&gt;&lt;/m:r&gt;&lt;/m:oMath&gt;&lt;/m:oMathPara&gt;&lt;/w:p&gt;&lt;w:sectPr wsp:rsidR=&quot;00000000&quot; wsp:rsidRPr=&quot;009B051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7" o:title="" chromakey="white"/>
          </v:shape>
        </w:pic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t xml:space="preserve">где </w: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12" type="#_x0000_t75" alt="" style="width:35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5D798E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D798E&quot; wsp:rsidP=&quot;005D798E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8" o:title="" chromakey="white"/>
          </v:shape>
        </w:pic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611" type="#_x0000_t75" alt="" style="width:35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5D798E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D798E&quot; wsp:rsidP=&quot;005D798E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8" o:title="" chromakey="white"/>
          </v:shape>
        </w:pic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t xml:space="preserve"> ‒ вероятность появления объекта </w:t>
      </w:r>
      <w:r w:rsidRPr="009976D9">
        <w:rPr>
          <w:rFonts w:ascii="Times New Roman" w:hAnsi="Times New Roman"/>
          <w:i/>
          <w:color w:val="000000"/>
          <w:spacing w:val="-3"/>
          <w:sz w:val="28"/>
          <w:szCs w:val="28"/>
        </w:rPr>
        <w:t>X</w: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t xml:space="preserve">.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0"/>
          <w:sz w:val="28"/>
          <w:szCs w:val="28"/>
        </w:rPr>
      </w:pP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0"/>
          <w:sz w:val="28"/>
          <w:szCs w:val="28"/>
        </w:rPr>
        <w:t>Тогда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24"/>
          <w:sz w:val="28"/>
          <w:szCs w:val="28"/>
        </w:rPr>
        <w:pict>
          <v:shape id="_x0000_i1610" type="#_x0000_t75" alt="" style="width:352.9pt;height:31.4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2767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22767&quot; wsp:rsidP=&quot;00A22767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num&gt;&lt;m:den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X)&lt;/m:t&gt;&lt;/m:r&gt;&lt;/m:den&gt;&lt;/m:f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sup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nary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.                           (3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9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24"/>
          <w:sz w:val="28"/>
          <w:szCs w:val="28"/>
        </w:rPr>
        <w:pict>
          <v:shape id="_x0000_i1609" type="#_x0000_t75" alt="" style="width:352.9pt;height:31.4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2767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22767&quot; wsp:rsidP=&quot;00A22767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num&gt;&lt;m:den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X)&lt;/m:t&gt;&lt;/m:r&gt;&lt;/m:den&gt;&lt;/m:f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sup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nary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.                           (3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9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w w:val="10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w w:val="102"/>
          <w:sz w:val="28"/>
          <w:szCs w:val="28"/>
        </w:rPr>
        <w:t xml:space="preserve">Множитель </w:t>
      </w:r>
      <w:r w:rsidRPr="009976D9">
        <w:rPr>
          <w:rFonts w:ascii="Times New Roman" w:hAnsi="Times New Roman"/>
          <w:iCs/>
          <w:color w:val="000000"/>
          <w:spacing w:val="4"/>
          <w:w w:val="102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4"/>
          <w:w w:val="10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24"/>
          <w:sz w:val="28"/>
          <w:szCs w:val="28"/>
        </w:rPr>
        <w:pict>
          <v:shape id="_x0000_i1608" type="#_x0000_t75" alt="" style="width:25.35pt;height:31.4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94F51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94F51&quot; wsp:rsidP=&quot;00894F51&quot;&gt;&lt;m:oMathPara&gt;&lt;m:oMath&gt;&lt;m:f&gt;&lt;m:f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num&gt;&lt;m:den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X)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0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4"/>
          <w:w w:val="10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4"/>
          <w:w w:val="10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24"/>
          <w:sz w:val="28"/>
          <w:szCs w:val="28"/>
        </w:rPr>
        <w:pict>
          <v:shape id="_x0000_i1607" type="#_x0000_t75" alt="" style="width:25.35pt;height:31.4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94F51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94F51&quot; wsp:rsidP=&quot;00894F51&quot;&gt;&lt;m:oMathPara&gt;&lt;m:oMath&gt;&lt;m:f&gt;&lt;m:f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num&gt;&lt;m:den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X)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0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4"/>
          <w:w w:val="102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4"/>
          <w:w w:val="102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4"/>
          <w:w w:val="102"/>
          <w:sz w:val="28"/>
          <w:szCs w:val="28"/>
        </w:rPr>
        <w:t xml:space="preserve">является общим для </w:t>
      </w:r>
      <w:r w:rsidRPr="009976D9">
        <w:rPr>
          <w:rFonts w:ascii="Times New Roman" w:hAnsi="Times New Roman"/>
          <w:color w:val="000000"/>
          <w:w w:val="10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w w:val="10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06" type="#_x0000_t75" alt="" style="width:106.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7360ED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360ED&quot; wsp:rsidP=&quot;007360ED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 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1" o:title="" chromakey="white"/>
          </v:shape>
        </w:pict>
      </w:r>
      <w:r w:rsidRPr="009976D9">
        <w:rPr>
          <w:rFonts w:ascii="Times New Roman" w:hAnsi="Times New Roman"/>
          <w:color w:val="000000"/>
          <w:w w:val="10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w w:val="10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05" type="#_x0000_t75" alt="" style="width:106.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7360ED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360ED&quot; wsp:rsidP=&quot;007360ED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 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1" o:title="" chromakey="white"/>
          </v:shape>
        </w:pict>
      </w:r>
      <w:r w:rsidRPr="009976D9">
        <w:rPr>
          <w:rFonts w:ascii="Times New Roman" w:hAnsi="Times New Roman"/>
          <w:color w:val="000000"/>
          <w:w w:val="10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w w:val="102"/>
          <w:sz w:val="28"/>
          <w:szCs w:val="28"/>
        </w:rPr>
        <w:t xml:space="preserve"> и им можно пренебречь.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w w:val="10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w w:val="102"/>
          <w:sz w:val="28"/>
          <w:szCs w:val="28"/>
        </w:rPr>
        <w:t xml:space="preserve">Расчеты упрощаются, если функцию </w:t>
      </w:r>
      <w:r w:rsidRPr="009976D9">
        <w:rPr>
          <w:rFonts w:ascii="Times New Roman" w:hAnsi="Times New Roman"/>
          <w:color w:val="000000"/>
          <w:spacing w:val="5"/>
          <w:w w:val="102"/>
          <w:sz w:val="28"/>
          <w:szCs w:val="28"/>
        </w:rPr>
        <w:t>потерь выбрать в виде: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04" type="#_x0000_t75" alt="" style="width:280.9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7D451D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D451D&quot; wsp:rsidP=&quot;007D451D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1-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Œ¥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,                                                (4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2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03" type="#_x0000_t75" alt="" style="width:280.9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7D451D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D451D&quot; wsp:rsidP=&quot;007D451D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1-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Œ¥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,                                                (4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2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02" type="#_x0000_t75" alt="" style="width:18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50E81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50E81&quot; wsp:rsidP=&quot;00150E81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Œ¥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3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601" type="#_x0000_t75" alt="" style="width:18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50E81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50E81&quot; wsp:rsidP=&quot;00150E81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Œ¥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3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2"/>
          <w:w w:val="102"/>
          <w:sz w:val="28"/>
          <w:szCs w:val="28"/>
        </w:rPr>
        <w:t>‒ символ Кронекера:</w:t>
      </w:r>
    </w:p>
    <w:p w:rsidR="001F1660" w:rsidRPr="009976D9" w:rsidRDefault="000772EB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600" type="#_x0000_t75" alt="" style="width:113.6pt;height:39.5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112AD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2112AD&quot; wsp:rsidRDefault=&quot;002112AD&quot; wsp:rsidP=&quot;002112AD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Œ¥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eqArr&gt;&lt;m:eqArr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eqArr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1   &lt;/m:t&gt;&lt;/m:r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=j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,&lt;/m:t&gt;&lt;/m:r&gt;&lt;/m:e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0   &lt;/m:t&gt;&lt;/m:r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‚â†j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.&lt;/m:t&gt;&lt;/m:r&gt;&lt;/m:e&gt;&lt;/m:eqArr&gt;&lt;/m:e&gt;&lt;/m:d&gt;&lt;/m:oMath&gt;&lt;/m:oMathPara&gt;&lt;/w:p&gt;&lt;w:sectPr wsp:rsidR=&quot;00000000&quot; wsp:rsidRPr=&quot;002112A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4" o:title="" chromakey="white"/>
          </v:shape>
        </w:pic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w w:val="10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w w:val="102"/>
          <w:sz w:val="28"/>
          <w:szCs w:val="28"/>
        </w:rPr>
        <w:t xml:space="preserve">Величина </w:t>
      </w:r>
      <w:r w:rsidRPr="009976D9">
        <w:rPr>
          <w:rFonts w:ascii="Times New Roman" w:hAnsi="Times New Roman"/>
          <w:iCs/>
          <w:color w:val="000000"/>
          <w:spacing w:val="-2"/>
          <w:w w:val="102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-2"/>
          <w:w w:val="10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99" type="#_x0000_t75" alt="" style="width:19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4288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4288A&quot; wsp:rsidP=&quot;0024288A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2"/>
          <w:w w:val="10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-2"/>
          <w:w w:val="10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98" type="#_x0000_t75" alt="" style="width:19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4288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4288A&quot; wsp:rsidP=&quot;0024288A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2"/>
          <w:w w:val="102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-2"/>
          <w:w w:val="102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2"/>
          <w:w w:val="102"/>
          <w:sz w:val="28"/>
          <w:szCs w:val="28"/>
        </w:rPr>
        <w:t xml:space="preserve">называется нуль-единичной </w:t>
      </w:r>
      <w:r w:rsidRPr="009976D9">
        <w:rPr>
          <w:rFonts w:ascii="Times New Roman" w:hAnsi="Times New Roman"/>
          <w:color w:val="000000"/>
          <w:spacing w:val="2"/>
          <w:w w:val="102"/>
          <w:sz w:val="28"/>
          <w:szCs w:val="28"/>
        </w:rPr>
        <w:t>функцией потерь: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w w:val="10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w w:val="102"/>
          <w:sz w:val="28"/>
          <w:szCs w:val="28"/>
        </w:rPr>
        <w:t xml:space="preserve">- стоимость потерь равна нулю при </w:t>
      </w:r>
      <w:r w:rsidRPr="009976D9">
        <w:rPr>
          <w:rFonts w:ascii="Times New Roman" w:hAnsi="Times New Roman"/>
          <w:color w:val="000000"/>
          <w:spacing w:val="5"/>
          <w:w w:val="102"/>
          <w:sz w:val="28"/>
          <w:szCs w:val="28"/>
        </w:rPr>
        <w:t xml:space="preserve">правильном распознавании; 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w w:val="102"/>
          <w:sz w:val="28"/>
          <w:szCs w:val="28"/>
        </w:rPr>
        <w:t xml:space="preserve">- равна единице </w:t>
      </w:r>
      <w:r w:rsidRPr="009976D9">
        <w:rPr>
          <w:rFonts w:ascii="Times New Roman" w:hAnsi="Times New Roman"/>
          <w:color w:val="000000"/>
          <w:w w:val="102"/>
          <w:sz w:val="28"/>
          <w:szCs w:val="28"/>
        </w:rPr>
        <w:t>при ошибке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4"/>
          <w:w w:val="10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w w:val="102"/>
          <w:sz w:val="28"/>
          <w:szCs w:val="28"/>
        </w:rPr>
        <w:t>По закону вероятности:</w:t>
      </w:r>
    </w:p>
    <w:p w:rsidR="001F1660" w:rsidRPr="009976D9" w:rsidRDefault="000772EB" w:rsidP="001F1660">
      <w:pPr>
        <w:shd w:val="clear" w:color="auto" w:fill="FFFFFF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597" type="#_x0000_t75" alt="" style="width:190.65pt;height:54.7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32089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232089&quot; wsp:rsidRDefault=&quot;00232089&quot; wsp:rsidP=&quot;00232089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sup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&lt;/m:t&gt;&lt;/m:r&gt;&lt;/m:sub&gt;&lt;/m:sSub&gt;&lt;/m:e&gt;&lt;/m:nary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=&lt;/m:t&gt;&lt;/m:r&gt;&lt;/m:oMath&gt;&lt;/m:oMathPara&gt;&lt;/w:p&gt;&lt;w:sectPr wsp:rsidR=&quot;00000000&quot; wsp:rsidRPr=&quot;00232089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5" o:title="" chromakey="white"/>
          </v:shape>
        </w:pict>
      </w:r>
      <w:r>
        <w:rPr>
          <w:rFonts w:ascii="Times New Roman" w:hAnsi="Times New Roman"/>
          <w:noProof/>
          <w:sz w:val="28"/>
          <w:szCs w:val="28"/>
        </w:rPr>
        <w:pict>
          <v:shape id="_x0000_i1596" type="#_x0000_t75" alt="" style="width:234.25pt;height:63.9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26A98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526A98&quot; wsp:rsidRDefault=&quot;00526A98&quot; wsp:rsidP=&quot;00526A98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=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+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naryPr&gt;&lt;m:sub&gt;&lt;m:eqArr&gt;&lt;m:eqArr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eqArr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=1&lt;/m:t&gt;&lt;/m:r&gt;&lt;/m:e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‚â†j&lt;/m:t&gt;&lt;/m:r&gt;&lt;/m:e&gt;&lt;/m:eqArr&gt;&lt;/m:sub&gt;&lt;m:sup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sup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&lt;/m:t&gt;&lt;/m:r&gt;&lt;/m:sub&gt;&lt;/m:sSub&gt;&lt;/m:e&gt;&lt;/m:nary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.&lt;/m:t&gt;&lt;/m:r&gt;&lt;/m:oMath&gt;&lt;/m:oMathPara&gt;&lt;/w:p&gt;&lt;w:sectPr wsp:rsidR=&quot;00000000&quot; wsp:rsidRPr=&quot;00526A9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6" o:title="" chromakey="white"/>
          </v:shape>
        </w:pic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7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>Подставляя (4) в (3), получаем</w:t>
      </w:r>
    </w:p>
    <w:p w:rsidR="001F1660" w:rsidRPr="009976D9" w:rsidRDefault="000772EB" w:rsidP="001F1660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pict>
          <v:shape id="_x0000_i1595" type="#_x0000_t75" alt="" style="width:328.55pt;height:45.6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24368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424368&quot; wsp:rsidRDefault=&quot;00424368&quot; wsp:rsidP=&quot;00424368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l&lt;/m:t&gt;&lt;/m:r&gt;&lt;/m:sup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&lt;/m:t&gt;&lt;/m:r&gt;&lt;/m:sub&gt;&lt;/m:sSub&gt;&lt;/m:e&gt;&lt;/m:nary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=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-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        (5)&lt;/m:t&gt;&lt;/m:r&gt;&lt;/m:oMath&gt;&lt;/m:oMathPara&gt;&lt;/w:p&gt;&lt;w:sectPr wsp:rsidR=&quot;00000000&quot; wsp:rsidRPr=&quot;0042436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7" o:title="" chromakey="white"/>
          </v:shape>
        </w:pic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94" type="#_x0000_t75" alt="" style="width:35.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66E62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66E62&quot; wsp:rsidP=&quot;00966E62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8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93" type="#_x0000_t75" alt="" style="width:35.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66E62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66E62&quot; wsp:rsidP=&quot;00966E62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8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минимизируется по </w:t>
      </w:r>
      <w:r w:rsidRPr="009976D9">
        <w:rPr>
          <w:rFonts w:ascii="Times New Roman" w:hAnsi="Times New Roman"/>
          <w:i/>
          <w:color w:val="000000"/>
          <w:sz w:val="28"/>
          <w:szCs w:val="28"/>
        </w:rPr>
        <w:t>j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макси</w:t>
      </w:r>
      <w:r w:rsidRPr="009976D9">
        <w:rPr>
          <w:rFonts w:ascii="Times New Roman" w:hAnsi="Times New Roman"/>
          <w:color w:val="000000"/>
          <w:spacing w:val="9"/>
          <w:sz w:val="28"/>
          <w:szCs w:val="28"/>
        </w:rPr>
        <w:t xml:space="preserve">мизацией члена </w:t>
      </w: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92" type="#_x0000_t75" alt="" style="width:98.35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3115F&quot;/&gt;&lt;wsp:rsid wsp:val=&quot;00FF385F&quot;/&gt;&lt;/wsp:rsids&gt;&lt;/w:docPr&gt;&lt;w:body&gt;&lt;wx:sect&gt;&lt;w:p wsp:rsidR=&quot;00000000&quot; wsp:rsidRDefault=&quot;00F3115F&quot; wsp:rsidP=&quot;00F3115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9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91" type="#_x0000_t75" alt="" style="width:98.35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3115F&quot;/&gt;&lt;wsp:rsid wsp:val=&quot;00FF385F&quot;/&gt;&lt;/wsp:rsids&gt;&lt;/w:docPr&gt;&lt;w:body&gt;&lt;wx:sect&gt;&lt;w:p wsp:rsidR=&quot;00000000&quot; wsp:rsidRDefault=&quot;00F3115F&quot; wsp:rsidP=&quot;00F3115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9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Таким образом,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при построении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алгоритмов распознавания в качестве решающих можно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использовать функции вида</w:t>
      </w:r>
    </w:p>
    <w:p w:rsidR="001F1660" w:rsidRPr="009976D9" w:rsidRDefault="001F1660" w:rsidP="001F1660">
      <w:pPr>
        <w:shd w:val="clear" w:color="auto" w:fill="FFFFFF"/>
        <w:tabs>
          <w:tab w:val="left" w:pos="5246"/>
        </w:tabs>
        <w:ind w:firstLine="397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                                      </w:t>
      </w: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90" type="#_x0000_t75" alt="" style="width:264.7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EB7DA8&quot;/&gt;&lt;wsp:rsid wsp:val=&quot;00F27525&quot;/&gt;&lt;wsp:rsid wsp:val=&quot;00FF385F&quot;/&gt;&lt;/wsp:rsids&gt;&lt;/w:docPr&gt;&lt;w:body&gt;&lt;wx:sect&gt;&lt;w:p wsp:rsidR=&quot;00000000&quot; wsp:rsidRDefault=&quot;00EB7DA8&quot; wsp:rsidP=&quot;00EB7DA8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=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                        (6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0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89" type="#_x0000_t75" alt="" style="width:264.7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EB7DA8&quot;/&gt;&lt;wsp:rsid wsp:val=&quot;00F27525&quot;/&gt;&lt;wsp:rsid wsp:val=&quot;00FF385F&quot;/&gt;&lt;/wsp:rsids&gt;&lt;/w:docPr&gt;&lt;w:body&gt;&lt;wx:sect&gt;&lt;w:p wsp:rsidR=&quot;00000000&quot; wsp:rsidRDefault=&quot;00EB7DA8&quot; wsp:rsidP=&quot;00EB7DA8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=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                        (6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0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>Решение, полученное с помощью таких функций, на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зывается решением по максимуму правдоподобия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На практике удобно использовать другое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выражение:</w:t>
      </w:r>
    </w:p>
    <w:p w:rsidR="001F1660" w:rsidRPr="009976D9" w:rsidRDefault="000772EB" w:rsidP="001F1660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588" type="#_x0000_t75" alt="" style="width:227.15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D6C4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4D6C40&quot; wsp:rsidRDefault=&quot;004D6C40&quot; wsp:rsidP=&quot;004D6C40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=&lt;/m:t&gt;&lt;/m:r&gt;&lt;m:func&gt;&lt;m:func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1&quot;/&gt;&lt;w:sz w:val=&quot;32&quot;/&gt;&lt;w:sz-cs w:val=&quot;32&quot;/&gt;&lt;/w:rPr&gt;&lt;m:t&gt;log&lt;/m:t&gt;&lt;/m:r&gt;&lt;/m:fName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+&lt;/m:t&gt;&lt;/m:r&gt;&lt;m:func&gt;&lt;m:func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1&quot;/&gt;&lt;w:sz w:val=&quot;32&quot;/&gt;&lt;w:sz-cs w:val=&quot;32&quot;/&gt;&lt;/w:rPr&gt;&lt;m:t&gt;log&lt;/m:t&gt;&lt;/m:r&gt;&lt;/m:fName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d&gt;&lt;/m:e&gt;&lt;/m:func&gt;&lt;/m:e&gt;&lt;/m:func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,&lt;/m:t&gt;&lt;/m:r&gt;&lt;/m:oMath&gt;&lt;/m:oMathPara&gt;&lt;/w:p&gt;&lt;w:sectPr wsp:rsidR=&quot;00000000&quot; wsp:rsidRPr=&quot;004D6C4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1" o:title="" chromakey="white"/>
          </v:shape>
        </w:pic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4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которое приводит к тому же самому решению, так как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логарифм является монотонно возрастающей функцией.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2"/>
          <w:sz w:val="28"/>
          <w:szCs w:val="28"/>
        </w:rPr>
        <w:t>Функции распределения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не известны - могут быть оценены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с помощью объектов </w:t>
      </w:r>
      <w:r w:rsidRPr="009976D9">
        <w:rPr>
          <w:rFonts w:ascii="Times New Roman" w:hAnsi="Times New Roman"/>
          <w:i/>
          <w:color w:val="000000"/>
          <w:spacing w:val="1"/>
          <w:sz w:val="28"/>
          <w:szCs w:val="28"/>
        </w:rPr>
        <w:t>обучающей выборки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.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7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В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>ид функции распределения известен -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</w:t>
      </w:r>
      <w:r w:rsidRPr="009976D9">
        <w:rPr>
          <w:rFonts w:ascii="Times New Roman" w:hAnsi="Times New Roman"/>
          <w:i/>
          <w:color w:val="000000"/>
          <w:spacing w:val="1"/>
          <w:sz w:val="28"/>
          <w:szCs w:val="28"/>
        </w:rPr>
        <w:t>по обучающей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</w:t>
      </w:r>
      <w:r w:rsidRPr="009976D9">
        <w:rPr>
          <w:rFonts w:ascii="Times New Roman" w:hAnsi="Times New Roman"/>
          <w:i/>
          <w:color w:val="000000"/>
          <w:spacing w:val="1"/>
          <w:sz w:val="28"/>
          <w:szCs w:val="28"/>
        </w:rPr>
        <w:t>выборке оцениваются параметры</w:t>
      </w:r>
      <w:r w:rsidRPr="009976D9">
        <w:rPr>
          <w:rFonts w:ascii="Times New Roman" w:hAnsi="Times New Roman"/>
          <w:i/>
          <w:color w:val="000000"/>
          <w:spacing w:val="13"/>
          <w:sz w:val="28"/>
          <w:szCs w:val="28"/>
        </w:rPr>
        <w:t xml:space="preserve"> функций</w: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t xml:space="preserve"> (математическое ожидание, дисперсия </w:t>
      </w: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>и др.)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Хорошей моделью многих статистических процессов является многомерное нормальное распределение: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- просто реализуется на ЭВМ;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- удобно при аналитической обработке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Пусть функция распределения вероятностей, связанных с классами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87" type="#_x0000_t75" alt="" style="width:81.1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1A1A&quot;/&gt;&lt;wsp:rsid wsp:val=&quot;00EB2743&quot;/&gt;&lt;wsp:rsid wsp:val=&quot;00F27525&quot;/&gt;&lt;wsp:rsid wsp:val=&quot;00FF385F&quot;/&gt;&lt;/wsp:rsids&gt;&lt;/w:docPr&gt;&lt;w:body&gt;&lt;wx:sect&gt;&lt;w:p wsp:rsidR=&quot;00000000&quot; wsp:rsidRDefault=&quot;00EB1A1A&quot; wsp:rsidP=&quot;00EB1A1A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,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2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86" type="#_x0000_t75" alt="" style="width:81.1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1A1A&quot;/&gt;&lt;wsp:rsid wsp:val=&quot;00EB2743&quot;/&gt;&lt;wsp:rsid wsp:val=&quot;00F27525&quot;/&gt;&lt;wsp:rsid wsp:val=&quot;00FF385F&quot;/&gt;&lt;/wsp:rsids&gt;&lt;/w:docPr&gt;&lt;w:body&gt;&lt;wx:sect&gt;&lt;w:p wsp:rsidR=&quot;00000000&quot; wsp:rsidRDefault=&quot;00EB1A1A&quot; wsp:rsidP=&quot;00EB1A1A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,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2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, представляет многомерные нормальные плотности,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тогда решающая функция (6) примет вид:</w:t>
      </w:r>
    </w:p>
    <w:p w:rsidR="001F1660" w:rsidRPr="009976D9" w:rsidRDefault="000772EB" w:rsidP="001F1660">
      <w:pPr>
        <w:shd w:val="clear" w:color="auto" w:fill="FFFFFF"/>
        <w:rPr>
          <w:rFonts w:ascii="Times New Roman" w:hAnsi="Times New Roman"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585" type="#_x0000_t75" alt="" style="width:372.15pt;height:41.6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E3F72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2E3F72&quot; wsp:rsidRDefault=&quot;002E3F72&quot; wsp:rsidP=&quot;002E3F72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P(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&lt;/m:t&gt;&lt;/m:r&gt;&lt;/m:num&gt;&lt;m:den&gt;&lt;m:sSup&gt;&lt;m:s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2œÄ)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/2&lt;/m:t&gt;&lt;/m:r&gt;&lt;/m:sup&gt;&lt;/m:sSup&gt;&lt;m:sSup&gt;&lt;m:sSupPr&gt;&lt;m:ctrl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/m:ctrlPr&gt;&lt;/m:sSupPr&gt;&lt;m:e&gt;&lt;m:d&gt;&lt;m:dPr&gt;&lt;m:begChr m:val=&quot;|&quot;/&gt;&lt;m:endChr m:val=&quot;|&quot;/&gt;&lt;m:ctrl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/2&lt;/m:t&gt;&lt;/m:r&gt;&lt;/m:sup&gt;&lt;/m:sSup&gt;&lt;/m:den&gt;&lt;/m:f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exp&lt;/m:t&gt;&lt;/m:r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-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num&gt;&lt;m:den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SupPr&gt;&lt;m:e&gt;&lt;m:acc&gt;&lt;m:accPr&gt;&lt;m:chr m:val=&quot;‚Éó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/m:acc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&lt;/m:t&gt;&lt;/m:r&gt;&lt;/m:sup&gt;&lt;/m:sSubSup&gt;&lt;m:sSup&gt;&lt;m:sSupPr&gt;&lt;m:ctrl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)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-1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SupPr&gt;&lt;m:e&gt;&lt;m:acc&gt;&lt;m:accPr&gt;&lt;m:chr m:val=&quot;‚Éó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/m:acc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&lt;/m:t&gt;&lt;/m:r&gt;&lt;/m:sup&gt;&lt;/m:sSub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)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.&lt;/m:t&gt;&lt;/m:r&gt;&lt;/m:oMath&gt;&lt;/m:oMathPara&gt;&lt;/w:p&gt;&lt;w:sectPr wsp:rsidR=&quot;00000000&quot; wsp:rsidRPr=&quot;002E3F72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3" o:title="" chromakey="white"/>
          </v:shape>
        </w:pic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5"/>
          <w:sz w:val="28"/>
          <w:szCs w:val="28"/>
        </w:rPr>
        <w:pict>
          <v:shape id="_x0000_i1584" type="#_x0000_t75" alt="" style="width:125.75pt;height:26.3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1B1B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91B1B&quot; wsp:rsidP=&quot;00991B1B&quot;&gt;&lt;m:oMathPara&gt;&lt;m:oMath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SupPr&gt;&lt;m:e&gt;&lt;m:acc&gt;&lt;m:accPr&gt;&lt;m:chr m:val=&quot;‚Éó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/m:acc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&lt;/m:t&gt;&lt;/m:r&gt;&lt;/m:sup&gt;&lt;/m:sSub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Œº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‚Ä¶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Œº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j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4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5"/>
          <w:sz w:val="28"/>
          <w:szCs w:val="28"/>
        </w:rPr>
        <w:pict>
          <v:shape id="_x0000_i1583" type="#_x0000_t75" alt="" style="width:125.75pt;height:26.3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1B1B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91B1B&quot; wsp:rsidP=&quot;00991B1B&quot;&gt;&lt;m:oMathPara&gt;&lt;m:oMath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SupPr&gt;&lt;m:e&gt;&lt;m:acc&gt;&lt;m:accPr&gt;&lt;m:chr m:val=&quot;‚Éó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/m:acc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&lt;/m:t&gt;&lt;/m:r&gt;&lt;/m:sup&gt;&lt;/m:sSub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Œº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‚Ä¶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Œº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j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4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‒ </w:t>
      </w:r>
      <w:r w:rsidRPr="009976D9">
        <w:rPr>
          <w:rFonts w:ascii="Times New Roman" w:hAnsi="Times New Roman"/>
          <w:i/>
          <w:color w:val="000000"/>
          <w:spacing w:val="-1"/>
          <w:sz w:val="28"/>
          <w:szCs w:val="28"/>
        </w:rPr>
        <w:t>n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-мерный вектор среднего значения;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82" type="#_x0000_t75" alt="" style="width:71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F55D5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F55D5&quot; wsp:rsidP=&quot;000F55D5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Œº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E(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5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81" type="#_x0000_t75" alt="" style="width:71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F55D5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F55D5&quot; wsp:rsidP=&quot;000F55D5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Œº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E(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5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/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80" type="#_x0000_t75" alt="" style="width:21.3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43C6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143C6&quot; wsp:rsidP=&quot;000143C6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6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79" type="#_x0000_t75" alt="" style="width:21.3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43C6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143C6&quot; wsp:rsidP=&quot;000143C6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6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‒ математическое ожидание данных </w:t>
      </w:r>
      <w:r w:rsidRPr="009976D9">
        <w:rPr>
          <w:rFonts w:ascii="Times New Roman" w:hAnsi="Times New Roman"/>
          <w:i/>
          <w:color w:val="000000"/>
          <w:spacing w:val="-1"/>
          <w:sz w:val="28"/>
          <w:szCs w:val="28"/>
        </w:rPr>
        <w:t>i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-гo канала сканера для класса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78" type="#_x0000_t75" alt="" style="width:140.9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338F4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338F4&quot; wsp:rsidP=&quot;00E338F4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 &lt;/m:t&gt;&lt;/m:r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=1,n;j=1,l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7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77" type="#_x0000_t75" alt="" style="width:140.9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338F4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338F4&quot; wsp:rsidP=&quot;00E338F4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 &lt;/m:t&gt;&lt;/m:r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=1,n;j=1,l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7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end"/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76" type="#_x0000_t75" alt="" style="width:69.95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15D1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15D10&quot; wsp:rsidP=&quot;00515D10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 &lt;/m:t&gt;&lt;/m:r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œÉ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k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8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75" type="#_x0000_t75" alt="" style="width:69.95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15D1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15D10&quot; wsp:rsidP=&quot;00515D10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 &lt;/m:t&gt;&lt;/m:r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œÉ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k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8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‒ ковариационная матрица размерности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574" type="#_x0000_t75" alt="" style="width:41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40E14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40E14&quot; wsp:rsidP=&quot;00E40E14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√ón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9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573" type="#_x0000_t75" alt="" style="width:41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40E14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40E14&quot; wsp:rsidP=&quot;00E40E14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√ón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9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28"/>
          <w:sz w:val="28"/>
          <w:szCs w:val="28"/>
        </w:rPr>
        <w:pict>
          <v:shape id="_x0000_i1572" type="#_x0000_t75" alt="" style="width:154.15pt;height:35.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B3D1F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B3D1F&quot; wsp:rsidP=&quot;002B3D1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œÉ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k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=&lt;/m:t&gt;&lt;/m:r&gt;&lt;m:f&gt;&lt;m:f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E&lt;/m:t&gt;&lt;/m:r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-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Œº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/m:e&gt;&lt;/m:d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-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Œº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j&lt;/m:t&gt;&lt;/m:r&gt;&lt;/m:sub&gt;&lt;/m:sSub&gt;&lt;/m:e&gt;&lt;/m:d&gt;&lt;/m:num&gt;&lt;m:den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0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28"/>
          <w:sz w:val="28"/>
          <w:szCs w:val="28"/>
        </w:rPr>
        <w:pict>
          <v:shape id="_x0000_i1571" type="#_x0000_t75" alt="" style="width:154.15pt;height:35.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B3D1F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B3D1F&quot; wsp:rsidP=&quot;002B3D1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œÉ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k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=&lt;/m:t&gt;&lt;/m:r&gt;&lt;m:f&gt;&lt;m:f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E&lt;/m:t&gt;&lt;/m:r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-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Œº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ij&lt;/m:t&gt;&lt;/m:r&gt;&lt;/m:sub&gt;&lt;/m:sSub&gt;&lt;/m:e&gt;&lt;/m:d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-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Œº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j&lt;/m:t&gt;&lt;/m:r&gt;&lt;/m:sub&gt;&lt;/m:sSub&gt;&lt;/m:e&gt;&lt;/m:d&gt;&lt;/m:num&gt;&lt;m:den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0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t xml:space="preserve"> ‒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ковариация </w:t>
      </w:r>
      <w:r w:rsidRPr="009976D9">
        <w:rPr>
          <w:rFonts w:ascii="Times New Roman" w:hAnsi="Times New Roman"/>
          <w:i/>
          <w:color w:val="000000"/>
          <w:spacing w:val="-1"/>
          <w:sz w:val="28"/>
          <w:szCs w:val="28"/>
        </w:rPr>
        <w:t>i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и </w:t>
      </w:r>
      <w:r w:rsidRPr="009976D9">
        <w:rPr>
          <w:rFonts w:ascii="Times New Roman" w:hAnsi="Times New Roman"/>
          <w:i/>
          <w:color w:val="000000"/>
          <w:spacing w:val="-1"/>
          <w:sz w:val="28"/>
          <w:szCs w:val="28"/>
        </w:rPr>
        <w:t>k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каналов по классу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70" type="#_x0000_t75" alt="" style="width:23.3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CF77F7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F77F7&quot; wsp:rsidP=&quot;00CF77F7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1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69" type="#_x0000_t75" alt="" style="width:23.3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CF77F7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F77F7&quot; wsp:rsidP=&quot;00CF77F7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1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end"/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68" type="#_x0000_t75" alt="" style="width:68.95pt;height:29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127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1275A&quot; wsp:rsidP=&quot;0021275A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pPr&gt;&lt;m:e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-&lt;/m:t&gt;&lt;/m:r&gt;&lt;m:acc&gt;&lt;m:accPr&gt;&lt;m:chr m:val=&quot;‚Éó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/m:acc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T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2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67" type="#_x0000_t75" alt="" style="width:68.95pt;height:29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127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1275A&quot; wsp:rsidP=&quot;0021275A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pPr&gt;&lt;m:e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-&lt;/m:t&gt;&lt;/m:r&gt;&lt;m:acc&gt;&lt;m:accPr&gt;&lt;m:chr m:val=&quot;‚Éó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/m:acc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T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2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‒ транспонированный вектор;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566" type="#_x0000_t75" alt="" style="width:29.4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01CFE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01CFE&quot; wsp:rsidP=&quot;00E01CFE&quot;&gt;&lt;m:oMathPara&gt;&lt;m:oMath&gt;&lt;m:sSup&gt;&lt;m:sSupPr&gt;&lt;m:ctrl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-1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¬†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3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565" type="#_x0000_t75" alt="" style="width:29.4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01CFE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01CFE&quot; wsp:rsidP=&quot;00E01CFE&quot;&gt;&lt;m:oMathPara&gt;&lt;m:oMath&gt;&lt;m:sSup&gt;&lt;m:sSupPr&gt;&lt;m:ctrl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-1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¬†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3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‒ матрица, обратная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564" type="#_x0000_t75" alt="" style="width:9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017E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017E1&quot; wsp:rsidP=&quot;006017E1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4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563" type="#_x0000_t75" alt="" style="width:9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017E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017E1&quot; wsp:rsidP=&quot;006017E1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4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, а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562" type="#_x0000_t75" alt="" style="width:18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CC4B15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C4B15&quot; wsp:rsidP=&quot;00CC4B15&quot;&gt;&lt;m:oMathPara&gt;&lt;m:oMath&gt;&lt;m:d&gt;&lt;m:dPr&gt;&lt;m:begChr m:val=&quot;|&quot;/&gt;&lt;m:endChr m:val=&quot;|&quot;/&gt;&lt;m:ctrl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5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561" type="#_x0000_t75" alt="" style="width:18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CC4B15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C4B15&quot; wsp:rsidP=&quot;00CC4B15&quot;&gt;&lt;m:oMathPara&gt;&lt;m:oMath&gt;&lt;m:d&gt;&lt;m:dPr&gt;&lt;m:begChr m:val=&quot;|&quot;/&gt;&lt;m:endChr m:val=&quot;|&quot;/&gt;&lt;m:ctrl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5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‒ ее детерминант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lastRenderedPageBreak/>
        <w:t>На практике математическое ожидание и ковариационные матрицы классов не известны, но могут быть оценены по обучающей выборке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15. Пусть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60" type="#_x0000_t75" alt="" style="width:18.25pt;height:29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75DE1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75DE1&quot; wsp:rsidP=&quot;00075DE1&quot;&gt;&lt;m:oMathPara&gt;&lt;m:oMath&gt;&lt;m:acc&gt;&lt;m:accPr&gt;&lt;m:chr m:val=&quot;‚Éó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acc&gt;&lt;m:acc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/m:acc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6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59" type="#_x0000_t75" alt="" style="width:18.25pt;height:29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75DE1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75DE1&quot; wsp:rsidP=&quot;00075DE1&quot;&gt;&lt;m:oMathPara&gt;&lt;m:oMath&gt;&lt;m:acc&gt;&lt;m:accPr&gt;&lt;m:chr m:val=&quot;‚Éó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acc&gt;&lt;m:acc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/m:acc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6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и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58" type="#_x0000_t75" alt="" style="width:13.2pt;height:29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E61B7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E61B7&quot; wsp:rsidP=&quot;000E61B7&quot;&gt;&lt;m:oMathPara&gt;&lt;m:oMath&gt;&lt;m:acc&gt;&lt;m:accPr&gt;&lt;m:chr m:val=&quot;‚Éó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acc&gt;&lt;m:acc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e&gt;&lt;/m:acc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7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57" type="#_x0000_t75" alt="" style="width:13.2pt;height:29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E61B7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E61B7&quot; wsp:rsidP=&quot;000E61B7&quot;&gt;&lt;m:oMathPara&gt;&lt;m:oMath&gt;&lt;m:acc&gt;&lt;m:accPr&gt;&lt;m:chr m:val=&quot;‚Éó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acc&gt;&lt;m:acc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e&gt;&lt;/m:acc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7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‒ несмещенные оценки соответственно для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56" type="#_x0000_t75" alt="" style="width:18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61D67&quot;/&gt;&lt;wsp:rsid wsp:val=&quot;00EB2743&quot;/&gt;&lt;wsp:rsid wsp:val=&quot;00F27525&quot;/&gt;&lt;wsp:rsid wsp:val=&quot;00FF385F&quot;/&gt;&lt;/wsp:rsids&gt;&lt;/w:docPr&gt;&lt;w:body&gt;&lt;wx:sect&gt;&lt;w:p wsp:rsidR=&quot;00000000&quot; wsp:rsidRDefault=&quot;00E61D67&quot; wsp:rsidP=&quot;00E61D67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8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55" type="#_x0000_t75" alt="" style="width:18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61D67&quot;/&gt;&lt;wsp:rsid wsp:val=&quot;00EB2743&quot;/&gt;&lt;wsp:rsid wsp:val=&quot;00F27525&quot;/&gt;&lt;wsp:rsid wsp:val=&quot;00FF385F&quot;/&gt;&lt;/wsp:rsids&gt;&lt;/w:docPr&gt;&lt;w:body&gt;&lt;wx:sect&gt;&lt;w:p wsp:rsidR=&quot;00000000&quot; wsp:rsidRDefault=&quot;00E61D67&quot; wsp:rsidP=&quot;00E61D67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8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, и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54" type="#_x0000_t75" alt="" style="width:14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67461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67461&quot; wsp:rsidP=&quot;0086746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9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53" type="#_x0000_t75" alt="" style="width:14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67461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67461&quot; wsp:rsidP=&quot;0086746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-1&quot;/&gt;&lt;w:sz w:val=&quot;32&quot;/&gt;&lt;w:sz-cs w:val=&quot;32&quot;/&gt;&lt;/w:rPr&gt;&lt;m:t&gt;Œ£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9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,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тогда эти оценки имеют вид:</w:t>
      </w:r>
    </w:p>
    <w:p w:rsidR="001F1660" w:rsidRPr="009976D9" w:rsidRDefault="000772EB" w:rsidP="001F1660">
      <w:pPr>
        <w:shd w:val="clear" w:color="auto" w:fill="FFFFFF"/>
        <w:jc w:val="center"/>
        <w:rPr>
          <w:rFonts w:ascii="Times New Roman" w:hAnsi="Times New Roman"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552" type="#_x0000_t75" alt="" style="width:159.2pt;height:47.6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0B0B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E60B0B&quot; wsp:rsidRDefault=&quot;00E60B0B&quot; wsp:rsidP=&quot;00E60B0B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acc&gt;&lt;m:acc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Œº&lt;/m:t&gt;&lt;/m:r&gt;&lt;/m:e&gt;&lt;/m:acc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den&gt;&lt;/m:f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h=1&lt;/m:t&gt;&lt;/m:r&gt;&lt;/m:sub&gt;&lt;m:sup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sup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h&lt;/m:t&gt;&lt;/m:r&gt;&lt;/m:sub&gt;&lt;/m:sSub&gt;&lt;/m:e&gt;&lt;/m:nary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 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=1,n;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&lt;/m:t&gt;&lt;/m:r&gt;&lt;/m:oMath&gt;&lt;/m:oMathPara&gt;&lt;/w:p&gt;&lt;w:sectPr wsp:rsidR=&quot;00000000&quot; wsp:rsidRPr=&quot;00E60B0B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0" o:title="" chromakey="white"/>
          </v:shape>
        </w:pict>
      </w:r>
    </w:p>
    <w:p w:rsidR="001F1660" w:rsidRPr="009976D9" w:rsidRDefault="000772EB" w:rsidP="001F1660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551" type="#_x0000_t75" alt="" style="width:412.75pt;height:57.8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22AB6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222AB6&quot; wsp:rsidRDefault=&quot;00222AB6&quot; wsp:rsidP=&quot;00222AB6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acc&gt;&lt;m:acc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œÉ&lt;/m:t&gt;&lt;/m:r&gt;&lt;/m:e&gt;&lt;/m:acc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k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-1&lt;/m:t&gt;&lt;/m:r&gt;&lt;/m:den&gt;&lt;/m:f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h=1&lt;/m:t&gt;&lt;/m:r&gt;&lt;/m:sub&gt;&lt;m:sup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sup&gt;&lt;m:e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h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-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acc&gt;&lt;m:acc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Œº&lt;/m:t&gt;&lt;/m:r&gt;&lt;/m:e&gt;&lt;/m:acc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j&lt;/m:t&gt;&lt;/m:r&gt;&lt;/m:sub&gt;&lt;/m:sSub&gt;&lt;/m:e&gt;&lt;/m:d&gt;&lt;/m:e&gt;&lt;/m:nary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h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-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acc&gt;&lt;m:acc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Œº&lt;/m:t&gt;&lt;/m:r&gt;&lt;/m:e&gt;&lt;/m:acc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 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,k=1,n;j=1,l&lt;/m:t&gt;&lt;/m:r&gt;&lt;/m:e&gt;&lt;/m:d&gt;&lt;/m:oMath&gt;&lt;/m:oMathPara&gt;&lt;/w:p&gt;&lt;w:sectPr wsp:rsidR=&quot;00000000&quot; wsp:rsidRPr=&quot;00222AB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1" o:title="" chromakey="white"/>
          </v:shape>
        </w:pict>
      </w:r>
    </w:p>
    <w:p w:rsidR="001F1660" w:rsidRPr="009976D9" w:rsidRDefault="001F1660" w:rsidP="001F1660">
      <w:pPr>
        <w:shd w:val="clear" w:color="auto" w:fill="FFFFFF"/>
        <w:jc w:val="center"/>
        <w:rPr>
          <w:rFonts w:ascii="Times New Roman" w:hAnsi="Times New Roman"/>
          <w:color w:val="000000"/>
          <w:spacing w:val="-1"/>
          <w:sz w:val="28"/>
          <w:szCs w:val="28"/>
        </w:rPr>
      </w:pP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50" type="#_x0000_t75" alt="" style="width:18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52950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52950&quot; wsp:rsidP=&quot;00852950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2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49" type="#_x0000_t75" alt="" style="width:18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52950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52950&quot; wsp:rsidP=&quot;00852950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2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, — число объектов обучающей выборки из класса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48" type="#_x0000_t75" alt="" style="width:15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B96F5E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96F5E&quot; wsp:rsidP=&quot;00B96F5E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47" type="#_x0000_t75" alt="" style="width:15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B96F5E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96F5E&quot; wsp:rsidP=&quot;00B96F5E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, т. е., используя полученные оценки, можно оценивать и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46" type="#_x0000_t75" alt="" style="width:57.8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2352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22352&quot; wsp:rsidP=&quot;00922352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3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545" type="#_x0000_t75" alt="" style="width:57.8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2352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22352&quot; wsp:rsidP=&quot;00922352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32&quot;/&gt;&lt;w:sz-cs w:val=&quot;32&quot;/&gt;&lt;/w:rPr&gt;&lt;m:t&gt;j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3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-1"/>
          <w:sz w:val="28"/>
          <w:szCs w:val="28"/>
        </w:rPr>
        <w:t>Замечание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Для оценки матожидания и ковариационных матриц классов, необходимо иметь обучающую выборку соответствующей мощности.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Например, для данных с </w:t>
      </w:r>
      <w:r w:rsidRPr="009976D9">
        <w:rPr>
          <w:rFonts w:ascii="Times New Roman" w:hAnsi="Times New Roman"/>
          <w:i/>
          <w:color w:val="000000"/>
          <w:spacing w:val="-1"/>
          <w:sz w:val="28"/>
          <w:szCs w:val="28"/>
        </w:rPr>
        <w:t>n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диапазонов длин волн минимальное число обучающих объектов для класса должно быть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544" type="#_x0000_t75" alt="" style="width:33.4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E62F3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E62F3&quot; wsp:rsidP=&quot;002E62F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n+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4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543" type="#_x0000_t75" alt="" style="width:33.4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2E62F3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E62F3&quot; wsp:rsidP=&quot;002E62F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n+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4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, иначе ковариационная матрица будет вырожденной.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-1"/>
          <w:sz w:val="28"/>
          <w:szCs w:val="28"/>
        </w:rPr>
        <w:t>На практике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для хорошей оценки параметров, необходимо иметь число объектов в диапазоне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542" type="#_x0000_t75" alt="" style="width:63.9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EC10B3&quot;/&gt;&lt;wsp:rsid wsp:val=&quot;00F27525&quot;/&gt;&lt;wsp:rsid wsp:val=&quot;00FF385F&quot;/&gt;&lt;/wsp:rsids&gt;&lt;/w:docPr&gt;&lt;w:body&gt;&lt;wx:sect&gt;&lt;w:p wsp:rsidR=&quot;00000000&quot; wsp:rsidRDefault=&quot;00EC10B3&quot; wsp:rsidP=&quot;00EC10B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10√∑100n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5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541" type="#_x0000_t75" alt="" style="width:63.9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EC10B3&quot;/&gt;&lt;wsp:rsid wsp:val=&quot;00F27525&quot;/&gt;&lt;wsp:rsid wsp:val=&quot;00FF385F&quot;/&gt;&lt;/wsp:rsids&gt;&lt;/w:docPr&gt;&lt;w:body&gt;&lt;wx:sect&gt;&lt;w:p wsp:rsidR=&quot;00000000&quot; wsp:rsidRDefault=&quot;00EC10B3&quot; wsp:rsidP=&quot;00EC10B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28&quot;/&gt;&lt;w:sz-cs w:val=&quot;28&quot;/&gt;&lt;/w:rPr&gt;&lt;m:t&gt;10√∑100n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5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17. Если тип распределения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неизвестен, тогда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необходимо оценить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40" type="#_x0000_t75" alt="" style="width:50.7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C2EF1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C2EF1&quot; wsp:rsidP=&quot;000C2EF1&quot;&gt;&lt;m:oMathPara&gt;&lt;m:oMath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6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39" type="#_x0000_t75" alt="" style="width:50.7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C2EF1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C2EF1&quot; wsp:rsidP=&quot;000C2EF1&quot;&gt;&lt;m:oMathPara&gt;&lt;m:oMath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6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.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10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Одним из способов решения является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 </w:t>
      </w:r>
      <w:r w:rsidRPr="009976D9">
        <w:rPr>
          <w:rFonts w:ascii="Times New Roman" w:hAnsi="Times New Roman"/>
          <w:i/>
          <w:color w:val="000000"/>
          <w:spacing w:val="4"/>
          <w:sz w:val="28"/>
          <w:szCs w:val="28"/>
        </w:rPr>
        <w:t>функциональная аппроксимация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7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0"/>
          <w:sz w:val="28"/>
          <w:szCs w:val="28"/>
        </w:rPr>
        <w:t xml:space="preserve">Покажем как аппроксимировать </w:t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38" type="#_x0000_t75" alt="" style="width:50.7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AC6A5E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C6A5E&quot; wsp:rsidP=&quot;00AC6A5E&quot;&gt;&lt;m:oMathPara&gt;&lt;m:oMath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6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37" type="#_x0000_t75" alt="" style="width:50.7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AC6A5E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C6A5E&quot; wsp:rsidP=&quot;00AC6A5E&quot;&gt;&lt;m:oMathPara&gt;&lt;m:oMath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6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7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>с помощью множества функций: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</w:p>
    <w:p w:rsidR="001F1660" w:rsidRPr="009976D9" w:rsidRDefault="001F1660" w:rsidP="001F1660">
      <w:pPr>
        <w:shd w:val="clear" w:color="auto" w:fill="FFFFFF"/>
        <w:tabs>
          <w:tab w:val="left" w:pos="5242"/>
        </w:tabs>
        <w:jc w:val="center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36" type="#_x0000_t75" alt="" style="width:159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91F5D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91F5D&quot; wsp:rsidP=&quot;00091F5D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P&lt;/m:t&gt;&lt;/m:r&gt;&lt;/m:e&gt;&lt;/m:acc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m&lt;/m:t&gt;&lt;/m:r&gt;&lt;/m:sup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/m:e&gt;&lt;/m:nary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Ü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7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35" type="#_x0000_t75" alt="" style="width:159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091F5D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91F5D&quot; wsp:rsidP=&quot;00091F5D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P&lt;/m:t&gt;&lt;/m:r&gt;&lt;/m:e&gt;&lt;/m:acc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m&lt;/m:t&gt;&lt;/m:r&gt;&lt;/m:sup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/m:e&gt;&lt;/m:nary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Ü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7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                                           (7)</w:t>
      </w:r>
    </w:p>
    <w:p w:rsidR="001F1660" w:rsidRPr="009976D9" w:rsidRDefault="001F1660" w:rsidP="001F1660">
      <w:pPr>
        <w:shd w:val="clear" w:color="auto" w:fill="FFFFFF"/>
        <w:tabs>
          <w:tab w:val="left" w:pos="5242"/>
        </w:tabs>
        <w:jc w:val="center"/>
        <w:rPr>
          <w:rFonts w:ascii="Times New Roman" w:hAnsi="Times New Roman"/>
          <w:sz w:val="28"/>
          <w:szCs w:val="28"/>
        </w:rPr>
      </w:pP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7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7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7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534" type="#_x0000_t75" alt="" style="width:10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845D4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845D4&quot; wsp:rsidP=&quot;006845D4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-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8" o:title="" chromakey="white"/>
          </v:shape>
        </w:pict>
      </w:r>
      <w:r w:rsidRPr="009976D9">
        <w:rPr>
          <w:rFonts w:ascii="Times New Roman" w:hAnsi="Times New Roman"/>
          <w:color w:val="000000"/>
          <w:spacing w:val="-7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7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533" type="#_x0000_t75" alt="" style="width:10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845D4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845D4&quot; wsp:rsidP=&quot;006845D4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-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8" o:title="" chromakey="white"/>
          </v:shape>
        </w:pict>
      </w:r>
      <w:r w:rsidRPr="009976D9">
        <w:rPr>
          <w:rFonts w:ascii="Times New Roman" w:hAnsi="Times New Roman"/>
          <w:color w:val="000000"/>
          <w:spacing w:val="-7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7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32" type="#_x0000_t75" alt="" style="width:17.25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3518C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3518C&quot; wsp:rsidP=&quot;00E3518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9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31" type="#_x0000_t75" alt="" style="width:17.25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3518C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3518C&quot; wsp:rsidP=&quot;00E3518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9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7"/>
          <w:sz w:val="28"/>
          <w:szCs w:val="28"/>
        </w:rPr>
        <w:t xml:space="preserve">‒ неизвестные коэффициенты;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7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7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530" type="#_x0000_t75" alt="" style="width:49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5B7C5A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B7C5A&quot; wsp:rsidP=&quot;005B7C5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- œÜ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0" o:title="" chromakey="white"/>
          </v:shape>
        </w:pict>
      </w:r>
      <w:r w:rsidRPr="009976D9">
        <w:rPr>
          <w:rFonts w:ascii="Times New Roman" w:hAnsi="Times New Roman"/>
          <w:color w:val="000000"/>
          <w:spacing w:val="-7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7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529" type="#_x0000_t75" alt="" style="width:49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5B7C5A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B7C5A&quot; wsp:rsidP=&quot;005B7C5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- œÜ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0" o:title="" chromakey="white"/>
          </v:shape>
        </w:pict>
      </w:r>
      <w:r w:rsidRPr="009976D9">
        <w:rPr>
          <w:rFonts w:ascii="Times New Roman" w:hAnsi="Times New Roman"/>
          <w:color w:val="000000"/>
          <w:spacing w:val="-7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7"/>
          <w:sz w:val="28"/>
          <w:szCs w:val="28"/>
        </w:rPr>
        <w:t xml:space="preserve"> ‒ множество </w:t>
      </w:r>
      <w:r w:rsidRPr="009976D9">
        <w:rPr>
          <w:rFonts w:ascii="Times New Roman" w:hAnsi="Times New Roman"/>
          <w:color w:val="000000"/>
          <w:sz w:val="28"/>
          <w:szCs w:val="28"/>
        </w:rPr>
        <w:t>заданных базисных функций (например, полиномы Эрмита</w:t>
      </w:r>
      <w:r w:rsidRPr="009976D9">
        <w:rPr>
          <w:rFonts w:ascii="Times New Roman" w:hAnsi="Times New Roman"/>
          <w:color w:val="000000"/>
          <w:spacing w:val="17"/>
          <w:sz w:val="28"/>
          <w:szCs w:val="28"/>
        </w:rPr>
        <w:t>).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18. Необходимо определить коэффициенты </w: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28" type="#_x0000_t75" alt="" style="width:17.25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11734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11734&quot; wsp:rsidP=&quot;00411734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9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27" type="#_x0000_t75" alt="" style="width:17.25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11734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11734&quot; wsp:rsidP=&quot;00411734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9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,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для которых значение квадратичной оценки:</w:t>
      </w:r>
    </w:p>
    <w:p w:rsidR="001F1660" w:rsidRPr="009976D9" w:rsidRDefault="000772EB" w:rsidP="001F1660">
      <w:pPr>
        <w:shd w:val="clear" w:color="auto" w:fill="FFFFFF"/>
        <w:tabs>
          <w:tab w:val="left" w:pos="2885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526" type="#_x0000_t75" alt="" style="width:208.9pt;height:44.6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AB4E80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AB4E80&quot; wsp:rsidRDefault=&quot;00AB4E80&quot; wsp:rsidP=&quot;00AB4E8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Q=&lt;/m:t&gt;&lt;/m:r&gt;&lt;m:nary&gt;&lt;m:naryPr&gt;&lt;m:limLoc m:val=&quot;undOvr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sub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sup&gt;&lt;m:e&gt;&lt;m:sSup&gt;&lt;m:sSupPr&gt;&lt;m:ctrlP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/m:ctrlPr&gt;&lt;/m:sSupPr&gt;&lt;m:e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-&lt;/m:t&gt;&lt;/m:r&gt;&lt;m:acc&gt;&lt;m:accPr&gt;&lt;m:ctrlP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P&lt;/m:t&gt;&lt;/m:r&gt;&lt;/m:e&gt;&lt;/m:acc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e&gt;&lt;/m:d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2&lt;/m:t&gt;&lt;/m:r&gt;&lt;/m:sup&gt;&lt;/m:sSup&gt;&lt;/m:e&gt;&lt;/m:nary&gt;&lt;m:r&gt;&lt;w:rPr&gt;&lt;w:rFonts w:ascii=&quot;Cambria Math&quot; w:h-ansi=&quot;Cambria Math&quot;/&gt;&lt;wx:font wx:val=&quot;Cambria Math&quot;/&gt;&lt;w:i/&gt;&lt;w:sz w:val=&quot;28&quot;/&gt;&lt;w:sz-cs w:val=&quot;28&quot;/&gt;&lt;/w:rPr&gt;&lt;m:t&gt;dX=&lt;/m:t&gt;&lt;/m:r&gt;&lt;/m:oMath&gt;&lt;/m:oMathPara&gt;&lt;/w:p&gt;&lt;w:sectPr wsp:rsidR=&quot;00000000&quot; wsp:rsidRPr=&quot;00AB4E8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1" o:title="" chromakey="white"/>
          </v:shape>
        </w:pict>
      </w:r>
    </w:p>
    <w:p w:rsidR="001F1660" w:rsidRPr="009976D9" w:rsidRDefault="000772EB" w:rsidP="001F1660">
      <w:pPr>
        <w:shd w:val="clear" w:color="auto" w:fill="FFFFFF"/>
        <w:tabs>
          <w:tab w:val="left" w:pos="2885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pict>
          <v:shape id="_x0000_i1525" type="#_x0000_t75" alt="" style="width:208.9pt;height:52.7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ED291A&quot;/&gt;&lt;wsp:rsid wsp:val=&quot;00F27525&quot;/&gt;&lt;wsp:rsid wsp:val=&quot;00FF385F&quot;/&gt;&lt;/wsp:rsids&gt;&lt;/w:docPr&gt;&lt;w:body&gt;&lt;wx:sect&gt;&lt;w:p wsp:rsidR=&quot;00000000&quot; wsp:rsidRPr=&quot;00ED291A&quot; wsp:rsidRDefault=&quot;00ED291A&quot; wsp:rsidP=&quot;00ED291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nary&gt;&lt;m:naryPr&gt;&lt;m:limLoc m:val=&quot;undOvr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sub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sup&gt;&lt;m:e&gt;&lt;m:sSup&gt;&lt;m:sSupPr&gt;&lt;m:ctrlP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/m:ctrlPr&gt;&lt;/m:sSupPr&gt;&lt;m:e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-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m&lt;/m:t&gt;&lt;/m:r&gt;&lt;/m:sup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Ü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&lt;/m:t&gt;&lt;/m:r&gt;&lt;/m:e&gt;&lt;/m:d&gt;&lt;/m:e&gt;&lt;/m:nary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2&lt;/m:t&gt;&lt;/m:r&gt;&lt;/m:sup&gt;&lt;/m:sSup&gt;&lt;/m:e&gt;&lt;/m:nary&gt;&lt;m:r&gt;&lt;w:rPr&gt;&lt;w:rFonts w:ascii=&quot;Cambria Math&quot; w:h-ansi=&quot;Cambria Math&quot;/&gt;&lt;wx:font wx:val=&quot;Cambria Math&quot;/&gt;&lt;w:i/&gt;&lt;w:sz w:val=&quot;28&quot;/&gt;&lt;w:sz-cs w:val=&quot;28&quot;/&gt;&lt;/w:rPr&gt;&lt;m:t&gt;dX&lt;/m:t&gt;&lt;/m:r&gt;&lt;/m:oMath&gt;&lt;/m:oMathPara&gt;&lt;/w:p&gt;&lt;w:sectPr wsp:rsidR=&quot;00000000&quot; wsp:rsidRPr=&quot;00ED291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2" o:title="" chromakey="white"/>
          </v:shape>
        </w:pic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8"/>
          <w:sz w:val="28"/>
          <w:szCs w:val="28"/>
        </w:rPr>
      </w:pP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t xml:space="preserve">для всех </w: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524" type="#_x0000_t75" alt="" style="width:9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10469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10469&quot; wsp:rsidP=&quot;00A10469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3" o:title="" chromakey="white"/>
          </v:shape>
        </w:pic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523" type="#_x0000_t75" alt="" style="width:9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10469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10469&quot; wsp:rsidP=&quot;00A10469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3" o:title="" chromakey="white"/>
          </v:shape>
        </w:pic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t xml:space="preserve"> из класса </w: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22" type="#_x0000_t75" alt="" style="width:13.2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81B25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81B25&quot; wsp:rsidP=&quot;00181B25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4" o:title="" chromakey="white"/>
          </v:shape>
        </w:pic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21" type="#_x0000_t75" alt="" style="width:13.2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81B25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81B25&quot; wsp:rsidP=&quot;00181B25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4" o:title="" chromakey="white"/>
          </v:shape>
        </w:pic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t xml:space="preserve"> минимально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-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Необходимое условие минимума для </w: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520" type="#_x0000_t75" alt="" style="width:17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D7B91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D7B91&quot; wsp:rsidP=&quot;00DD7B91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  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Q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5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519" type="#_x0000_t75" alt="" style="width:17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D7B91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D7B91&quot; wsp:rsidP=&quot;00DD7B91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  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Q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5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-2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‒ </w:t>
      </w: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18" type="#_x0000_t75" alt="" style="width:100.4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01AEE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01AEE&quot; wsp:rsidP=&quot;00401AEE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       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‚àÇQ/‚àÇ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=0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6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17" type="#_x0000_t75" alt="" style="width:100.4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01AEE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01AEE&quot; wsp:rsidP=&quot;00401AEE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       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‚àÇQ/‚àÇ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=0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6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19. Доказано, что если базисные функции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16" type="#_x0000_t75" alt="" style="width:40.55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87346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87346&quot; wsp:rsidP=&quot;00D87346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Ü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7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15" type="#_x0000_t75" alt="" style="width:40.55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87346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87346&quot; wsp:rsidP=&quot;00D87346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Ü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7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>ортонормированы, то</w:t>
      </w:r>
    </w:p>
    <w:p w:rsidR="001F1660" w:rsidRPr="009976D9" w:rsidRDefault="000772EB" w:rsidP="001F1660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514" type="#_x0000_t75" alt="" style="width:235.25pt;height:52.7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3317E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B3317E&quot; wsp:rsidRDefault=&quot;00B3317E&quot; wsp:rsidP=&quot;00B3317E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1&lt;/m:t&gt;&lt;/m:r&gt;&lt;/m:num&gt;&lt;m:den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den&gt;&lt;/m:f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i=1&lt;/m:t&gt;&lt;/m:r&gt;&lt;/m:sub&gt;&lt;m:sup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p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Ü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i&lt;/m:t&gt;&lt;/m:r&gt;&lt;/m:sub&gt;&lt;/m:sSub&gt;&lt;/m:e&gt;&lt;/m:d&gt;&lt;/m:e&gt;&lt;/m:nary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   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=1,m;j=1,l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.&lt;/m:t&gt;&lt;/m:r&gt;&lt;/m:oMath&gt;&lt;/m:oMathPara&gt;&lt;/w:p&gt;&lt;w:sectPr wsp:rsidR=&quot;00000000&quot; wsp:rsidRPr=&quot;00B3317E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8" o:title="" chromakey="white"/>
          </v:shape>
        </w:pict>
      </w:r>
    </w:p>
    <w:p w:rsidR="001F1660" w:rsidRPr="009976D9" w:rsidRDefault="001F1660" w:rsidP="001F1660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i/>
          <w:iCs/>
          <w:color w:val="000000"/>
          <w:spacing w:val="4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После определения коэффициентов, с помощью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>формулы (7) формируется оценка плотности распре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деления </w:t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13" type="#_x0000_t75" alt="" style="width:50.7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379F9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379F9&quot; wsp:rsidP=&quot;001379F9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P&lt;/m:t&gt;&lt;/m:r&gt;&lt;/m:e&gt;&lt;/m:acc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12" type="#_x0000_t75" alt="" style="width:50.7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379F9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379F9&quot; wsp:rsidP=&quot;001379F9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P&lt;/m:t&gt;&lt;/m:r&gt;&lt;/m:e&gt;&lt;/m:acc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4"/>
          <w:sz w:val="28"/>
          <w:szCs w:val="28"/>
        </w:rPr>
        <w:t xml:space="preserve">.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Если объекты обучающей выборки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поступают последовательно, то коэффициенты </w:t>
      </w:r>
      <w:r w:rsidRPr="009976D9">
        <w:rPr>
          <w:rFonts w:ascii="Times New Roman" w:hAnsi="Times New Roman"/>
          <w:iCs/>
          <w:color w:val="000000"/>
          <w:spacing w:val="-3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-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11" type="#_x0000_t75" alt="" style="width:17.25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727C2C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27C2C&quot; wsp:rsidP=&quot;00727C2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-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10" type="#_x0000_t75" alt="" style="width:17.25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727C2C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27C2C&quot; wsp:rsidP=&quot;00727C2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3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-3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t>можно определить итеративно по формуле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:</w:t>
      </w:r>
    </w:p>
    <w:p w:rsidR="001F1660" w:rsidRPr="009976D9" w:rsidRDefault="000772EB" w:rsidP="001F1660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509" type="#_x0000_t75" alt="" style="width:276.85pt;height:36.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9A6A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9A6A28&quot; wsp:rsidRDefault=&quot;009A6A28&quot; wsp:rsidP=&quot;009A6A28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+1&lt;/m:t&gt;&lt;/m: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1&lt;/m:t&gt;&lt;/m:r&gt;&lt;/m:num&gt;&lt;m:den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+1&lt;/m:t&gt;&lt;/m:r&gt;&lt;/m:den&gt;&lt;/m:f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Ü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&lt;/m:t&gt;&lt;/m:r&gt;&lt;/m:e&gt;&lt;m:sub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+1&lt;/m:t&gt;&lt;/m:r&gt;&lt;/m:sub&gt;&lt;/m:sSub&gt;&lt;/m:e&gt;&lt;/m:d&gt;&lt;/m:e&gt;&lt;/m:d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,&lt;/m:t&gt;&lt;/m:r&gt;&lt;/m:oMath&gt;&lt;/m:oMathPara&gt;&lt;/w:p&gt;&lt;w:sectPr wsp:rsidR=&quot;00000000&quot; wsp:rsidRPr=&quot;009A6A2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0" o:title="" chromakey="white"/>
          </v:shape>
        </w:pic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12"/>
          <w:sz w:val="28"/>
          <w:szCs w:val="28"/>
        </w:rPr>
      </w:pPr>
      <w:r w:rsidRPr="009976D9">
        <w:rPr>
          <w:rFonts w:ascii="Times New Roman" w:hAnsi="Times New Roman"/>
          <w:iCs/>
          <w:color w:val="000000"/>
          <w:spacing w:val="12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08" type="#_x0000_t75" alt="" style="width:41.6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B7296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B7296&quot; wsp:rsidP=&quot;008B7296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1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07" type="#_x0000_t75" alt="" style="width:41.6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B7296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B7296&quot; wsp:rsidP=&quot;008B7296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1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2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12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t xml:space="preserve">и </w: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06" type="#_x0000_t75" alt="" style="width:66.9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12024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12024&quot; wsp:rsidP=&quot;00312024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+1&lt;/m:t&gt;&lt;/m: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2" o:title="" chromakey="white"/>
          </v:shape>
        </w:pic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6"/>
          <w:sz w:val="28"/>
          <w:szCs w:val="28"/>
        </w:rPr>
        <w:pict>
          <v:shape id="_x0000_i1505" type="#_x0000_t75" alt="" style="width:66.9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12024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12024&quot; wsp:rsidP=&quot;00312024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c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ŒΩ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+1&lt;/m:t&gt;&lt;/m: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2" o:title="" chromakey="white"/>
          </v:shape>
        </w:pic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t xml:space="preserve"> - коэффи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циенты, полученные с помощью </w:t>
      </w:r>
      <w:r w:rsidRPr="009976D9">
        <w:rPr>
          <w:rFonts w:ascii="Times New Roman" w:hAnsi="Times New Roman"/>
          <w:smallCaps/>
          <w:color w:val="000000"/>
          <w:spacing w:val="2"/>
          <w:sz w:val="28"/>
          <w:szCs w:val="28"/>
          <w:vertAlign w:val="subscript"/>
        </w:rPr>
        <w:fldChar w:fldCharType="begin"/>
      </w:r>
      <w:r w:rsidRPr="009976D9">
        <w:rPr>
          <w:rFonts w:ascii="Times New Roman" w:hAnsi="Times New Roman"/>
          <w:smallCaps/>
          <w:color w:val="000000"/>
          <w:spacing w:val="2"/>
          <w:sz w:val="28"/>
          <w:szCs w:val="28"/>
          <w:vertAlign w:val="subscript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04" type="#_x0000_t75" alt="" style="width:13.2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05EF4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05EF4&quot; wsp:rsidP=&quot;00605EF4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3" o:title="" chromakey="white"/>
          </v:shape>
        </w:pict>
      </w:r>
      <w:r w:rsidRPr="009976D9">
        <w:rPr>
          <w:rFonts w:ascii="Times New Roman" w:hAnsi="Times New Roman"/>
          <w:smallCaps/>
          <w:color w:val="000000"/>
          <w:spacing w:val="2"/>
          <w:sz w:val="28"/>
          <w:szCs w:val="28"/>
          <w:vertAlign w:val="subscript"/>
        </w:rPr>
        <w:instrText xml:space="preserve"> </w:instrText>
      </w:r>
      <w:r w:rsidRPr="009976D9">
        <w:rPr>
          <w:rFonts w:ascii="Times New Roman" w:hAnsi="Times New Roman"/>
          <w:smallCaps/>
          <w:color w:val="000000"/>
          <w:spacing w:val="2"/>
          <w:sz w:val="28"/>
          <w:szCs w:val="28"/>
          <w:vertAlign w:val="subscript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03" type="#_x0000_t75" alt="" style="width:13.2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05EF4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05EF4&quot; wsp:rsidP=&quot;00605EF4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3" o:title="" chromakey="white"/>
          </v:shape>
        </w:pict>
      </w:r>
      <w:r w:rsidRPr="009976D9">
        <w:rPr>
          <w:rFonts w:ascii="Times New Roman" w:hAnsi="Times New Roman"/>
          <w:smallCaps/>
          <w:color w:val="000000"/>
          <w:spacing w:val="2"/>
          <w:sz w:val="28"/>
          <w:szCs w:val="28"/>
          <w:vertAlign w:val="subscript"/>
        </w:rPr>
        <w:fldChar w:fldCharType="end"/>
      </w:r>
      <w:r w:rsidRPr="009976D9">
        <w:rPr>
          <w:rFonts w:ascii="Times New Roman" w:hAnsi="Times New Roman"/>
          <w:smallCaps/>
          <w:color w:val="000000"/>
          <w:spacing w:val="2"/>
          <w:sz w:val="28"/>
          <w:szCs w:val="28"/>
          <w:vertAlign w:val="subscript"/>
        </w:rPr>
        <w:t>;</w:t>
      </w:r>
      <w:r w:rsidRPr="009976D9">
        <w:rPr>
          <w:rFonts w:ascii="Times New Roman" w:hAnsi="Times New Roman"/>
          <w:smallCaps/>
          <w:color w:val="000000"/>
          <w:spacing w:val="2"/>
          <w:sz w:val="28"/>
          <w:szCs w:val="28"/>
        </w:rPr>
        <w:t xml:space="preserve"> и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02" type="#_x0000_t75" alt="" style="width:36.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D74EB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D74EB&quot; wsp:rsidP=&quot;004D74E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+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4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01" type="#_x0000_t75" alt="" style="width:36.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D74EB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D74EB&quot; wsp:rsidP=&quot;004D74E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+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4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объектов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>обучающей выборки соответственно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12"/>
          <w:sz w:val="28"/>
          <w:szCs w:val="28"/>
        </w:rPr>
      </w:pP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b/>
          <w:i/>
          <w:color w:val="000000"/>
          <w:spacing w:val="4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t>20.</w:t>
      </w:r>
      <w:r w:rsidRPr="009976D9">
        <w:rPr>
          <w:rFonts w:ascii="Times New Roman" w:hAnsi="Times New Roman"/>
          <w:b/>
          <w:i/>
          <w:color w:val="000000"/>
          <w:spacing w:val="4"/>
          <w:sz w:val="28"/>
          <w:szCs w:val="28"/>
        </w:rPr>
        <w:t>Замечание.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>Ка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чество аппроксимации с помощью выбранной системы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базисных функций зависит от </w:t>
      </w:r>
      <w:r w:rsidRPr="009976D9">
        <w:rPr>
          <w:rFonts w:ascii="Times New Roman" w:hAnsi="Times New Roman"/>
          <w:bCs/>
          <w:i/>
          <w:iCs/>
          <w:color w:val="000000"/>
          <w:spacing w:val="2"/>
          <w:sz w:val="28"/>
          <w:szCs w:val="28"/>
        </w:rPr>
        <w:t>т</w:t>
      </w:r>
      <w:r w:rsidRPr="009976D9">
        <w:rPr>
          <w:rFonts w:ascii="Times New Roman" w:hAnsi="Times New Roman"/>
          <w:b/>
          <w:bCs/>
          <w:i/>
          <w:iCs/>
          <w:color w:val="000000"/>
          <w:spacing w:val="2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членов разложения. </w:t>
      </w:r>
    </w:p>
    <w:p w:rsidR="001F1660" w:rsidRPr="009976D9" w:rsidRDefault="001F1660" w:rsidP="001F1660">
      <w:pPr>
        <w:shd w:val="clear" w:color="auto" w:fill="FFFFFF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Если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для некоторой оценки </w:t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500" type="#_x0000_t75" alt="" style="width:50.7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D53F0&quot;/&gt;&lt;wsp:rsid wsp:val=&quot;00FF385F&quot;/&gt;&lt;/wsp:rsids&gt;&lt;/w:docPr&gt;&lt;w:body&gt;&lt;wx:sect&gt;&lt;w:p wsp:rsidR=&quot;00000000&quot; wsp:rsidRDefault=&quot;00FD53F0&quot; wsp:rsidP=&quot;00FD53F0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P&lt;/m:t&gt;&lt;/m:r&gt;&lt;/m:e&gt;&lt;/m:acc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499" type="#_x0000_t75" alt="" style="width:50.7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5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34FEE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D53F0&quot;/&gt;&lt;wsp:rsid wsp:val=&quot;00FF385F&quot;/&gt;&lt;/wsp:rsids&gt;&lt;/w:docPr&gt;&lt;w:body&gt;&lt;wx:sect&gt;&lt;w:p wsp:rsidR=&quot;00000000&quot; wsp:rsidRDefault=&quot;00FD53F0&quot; wsp:rsidP=&quot;00FD53F0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28&quot;/&gt;&lt;w:sz-cs w:val=&quot;28&quot;/&gt;&lt;/w:rPr&gt;&lt;m:t&gt;P&lt;/m:t&gt;&lt;/m:r&gt;&lt;/m:e&gt;&lt;/m:acc&gt;&lt;m:d&gt;&lt;m:dPr&gt;&lt;m:ctrlP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X/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j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6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качество алгоритма рас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>познавания оказывается неудовлетворительным, то сле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дует увеличить число базисных функций. </w:t>
      </w:r>
    </w:p>
    <w:p w:rsidR="0045594C" w:rsidRDefault="001F1660" w:rsidP="0045594C">
      <w:pPr>
        <w:tabs>
          <w:tab w:val="left" w:pos="4584"/>
        </w:tabs>
        <w:spacing w:after="160"/>
        <w:jc w:val="both"/>
        <w:rPr>
          <w:rFonts w:ascii="Times New Roman" w:eastAsia="Times New Roman" w:hAnsi="Times New Roman" w:cs="Times New Roman"/>
          <w:kern w:val="0"/>
          <w:lang w:val="ru-RU" w:eastAsia="en-GB"/>
          <w14:ligatures w14:val="none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При отсутствии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априорной информации о характере плотности распре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деления базисные функции надо выбирать, исходя из простоты их реализации.</w:t>
      </w:r>
    </w:p>
    <w:p w:rsidR="0045594C" w:rsidRPr="00D22468" w:rsidRDefault="0045594C" w:rsidP="00D22468">
      <w:pPr>
        <w:pStyle w:val="ListParagraph"/>
        <w:numPr>
          <w:ilvl w:val="0"/>
          <w:numId w:val="9"/>
        </w:numPr>
        <w:shd w:val="clear" w:color="auto" w:fill="FFFFFF"/>
        <w:jc w:val="both"/>
        <w:rPr>
          <w:rFonts w:ascii="Times New Roman" w:hAnsi="Times New Roman"/>
          <w:bCs/>
          <w:color w:val="000000"/>
          <w:spacing w:val="-4"/>
          <w:sz w:val="28"/>
          <w:szCs w:val="28"/>
          <w:lang w:val="ru-RU"/>
        </w:rPr>
      </w:pPr>
      <w:r w:rsidRPr="00D22468">
        <w:rPr>
          <w:rFonts w:ascii="Times New Roman" w:hAnsi="Times New Roman"/>
          <w:bCs/>
          <w:color w:val="000000"/>
          <w:spacing w:val="-4"/>
          <w:sz w:val="28"/>
          <w:szCs w:val="28"/>
        </w:rPr>
        <w:br w:type="page"/>
      </w:r>
      <w:r w:rsidRPr="00D22468">
        <w:rPr>
          <w:rFonts w:ascii="Times New Roman" w:hAnsi="Times New Roman"/>
          <w:bCs/>
          <w:color w:val="000000"/>
          <w:spacing w:val="-4"/>
          <w:sz w:val="28"/>
          <w:szCs w:val="28"/>
          <w:highlight w:val="yellow"/>
        </w:rPr>
        <w:lastRenderedPageBreak/>
        <w:t>Детерминистские алгоритмы.</w:t>
      </w:r>
      <w:r w:rsidRPr="00D22468">
        <w:rPr>
          <w:rFonts w:ascii="Times New Roman" w:hAnsi="Times New Roman"/>
          <w:bCs/>
          <w:color w:val="000000"/>
          <w:spacing w:val="-4"/>
          <w:sz w:val="28"/>
          <w:szCs w:val="28"/>
        </w:rPr>
        <w:t xml:space="preserve"> </w:t>
      </w:r>
    </w:p>
    <w:p w:rsidR="00D22468" w:rsidRDefault="00D22468" w:rsidP="00D22468">
      <w:pPr>
        <w:shd w:val="clear" w:color="auto" w:fill="FFFFFF"/>
        <w:jc w:val="both"/>
        <w:rPr>
          <w:rFonts w:ascii="Times New Roman" w:hAnsi="Times New Roman"/>
          <w:bCs/>
          <w:color w:val="000000"/>
          <w:spacing w:val="-4"/>
          <w:sz w:val="28"/>
          <w:szCs w:val="28"/>
          <w:lang w:val="ru-RU"/>
        </w:rPr>
      </w:pPr>
      <w:r>
        <w:rPr>
          <w:rFonts w:ascii="Times New Roman" w:hAnsi="Times New Roman"/>
          <w:bCs/>
          <w:color w:val="000000"/>
          <w:spacing w:val="-4"/>
          <w:sz w:val="28"/>
          <w:szCs w:val="28"/>
          <w:lang w:val="ru-RU"/>
        </w:rPr>
        <w:t>Алгоритм градиентного спуска</w:t>
      </w:r>
    </w:p>
    <w:p w:rsidR="00D22468" w:rsidRPr="00D22468" w:rsidRDefault="00D22468" w:rsidP="00D22468">
      <w:pPr>
        <w:shd w:val="clear" w:color="auto" w:fill="FFFFFF"/>
        <w:jc w:val="both"/>
        <w:rPr>
          <w:rFonts w:ascii="Times New Roman" w:hAnsi="Times New Roman"/>
          <w:bCs/>
          <w:color w:val="000000"/>
          <w:spacing w:val="-4"/>
          <w:sz w:val="28"/>
          <w:szCs w:val="28"/>
          <w:lang w:val="ru-RU"/>
        </w:rPr>
      </w:pPr>
      <w:r>
        <w:rPr>
          <w:rFonts w:ascii="Times New Roman" w:hAnsi="Times New Roman"/>
          <w:bCs/>
          <w:color w:val="000000"/>
          <w:spacing w:val="-4"/>
          <w:sz w:val="28"/>
          <w:szCs w:val="28"/>
          <w:lang w:val="ru-RU"/>
        </w:rPr>
        <w:t>Случайного поиска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>1. Подход базируется на математическом аппа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рате, не использующем (в явном виде) статистические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свойства классов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9"/>
          <w:sz w:val="28"/>
          <w:szCs w:val="28"/>
        </w:rPr>
        <w:t xml:space="preserve">Требуется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определить решающие функции, которые в пространстве признаков порождают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границы, отделяющие объекты классов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 xml:space="preserve">Выдвигается предположение и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выбирается параметрическое семейство решающих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функций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На основе обучающей выборки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определяют значения параметров конкретной функции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7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>Целе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сообразно искать решающие функции, обладающие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простыми свойствами (например, линейные)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 xml:space="preserve">2. Рассмотрим алгоритмы распознавания с линейными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>и нелинейными решающими функциями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Пусть   задано     </w:t>
      </w:r>
      <w:r w:rsidRPr="009976D9">
        <w:rPr>
          <w:rFonts w:ascii="Times New Roman" w:hAnsi="Times New Roman"/>
          <w:i/>
          <w:color w:val="000000"/>
          <w:spacing w:val="3"/>
          <w:sz w:val="28"/>
          <w:szCs w:val="28"/>
        </w:rPr>
        <w:t>l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   классов </w: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98" type="#_x0000_t75" alt="" style="width:79.1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4318F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4318F&quot; wsp:rsidP=&quot;0084318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    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5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97" type="#_x0000_t75" alt="" style="width:79.1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4318F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4318F&quot; wsp:rsidP=&quot;0084318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    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5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t>.</w:t>
      </w:r>
      <w:r w:rsidRPr="009976D9">
        <w:rPr>
          <w:rFonts w:ascii="Times New Roman" w:hAnsi="Times New Roman"/>
          <w:i/>
          <w:iCs/>
          <w:color w:val="000000"/>
          <w:spacing w:val="3"/>
          <w:sz w:val="28"/>
          <w:szCs w:val="28"/>
        </w:rPr>
        <w:t xml:space="preserve">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7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Необходимо построить    </w:t>
      </w:r>
      <w:r w:rsidRPr="009976D9">
        <w:rPr>
          <w:rFonts w:ascii="Times New Roman" w:hAnsi="Times New Roman"/>
          <w:i/>
          <w:color w:val="000000"/>
          <w:spacing w:val="3"/>
          <w:sz w:val="28"/>
          <w:szCs w:val="28"/>
        </w:rPr>
        <w:t>l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     </w:t>
      </w: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 xml:space="preserve">функций   </w:t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96" type="#_x0000_t75" alt="" style="width:109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32EF8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32EF8&quot; wsp:rsidP=&quot;00532EF8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l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6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95" type="#_x0000_t75" alt="" style="width:109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32EF8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32EF8&quot; wsp:rsidP=&quot;00532EF8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l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6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7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7"/>
          <w:sz w:val="28"/>
          <w:szCs w:val="28"/>
        </w:rPr>
        <w:t>)</w:t>
      </w: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>, таких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 xml:space="preserve">что если     </w:t>
      </w:r>
      <w:r w:rsidRPr="009976D9">
        <w:rPr>
          <w:rFonts w:ascii="Times New Roman" w:hAnsi="Times New Roman"/>
          <w:iCs/>
          <w:color w:val="000000"/>
          <w:spacing w:val="9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9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494" type="#_x0000_t75" alt="" style="width:315.4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737BF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737BF&quot; wsp:rsidP=&quot;003737B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7&quot;/&gt;&lt;w:sz w:val=&quot;32&quot;/&gt;&lt;w:sz-cs w:val=&quot;32&quot;/&gt;&lt;/w:rPr&gt;&lt;m:t&gt;X=&lt;/m:t&gt;&lt;/m:r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 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     —Ç–æ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        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&amp;gt;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7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9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9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493" type="#_x0000_t75" alt="" style="width:315.4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737BF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737BF&quot; wsp:rsidP=&quot;003737B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7&quot;/&gt;&lt;w:sz w:val=&quot;32&quot;/&gt;&lt;w:sz-cs w:val=&quot;32&quot;/&gt;&lt;/w:rPr&gt;&lt;m:t&gt;X=&lt;/m:t&gt;&lt;/m:r&gt;&lt;m:d&gt;&lt;m:d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 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     —Ç–æ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        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&amp;gt;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7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9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9"/>
          <w:sz w:val="28"/>
          <w:szCs w:val="28"/>
        </w:rPr>
        <w:t xml:space="preserve">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9"/>
          <w:sz w:val="28"/>
          <w:szCs w:val="28"/>
        </w:rPr>
        <w:t xml:space="preserve">Линейная форма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решающей функции имеет следующий вид </w:t>
      </w:r>
    </w:p>
    <w:p w:rsidR="0045594C" w:rsidRPr="009976D9" w:rsidRDefault="000772EB" w:rsidP="0045594C">
      <w:pPr>
        <w:shd w:val="clear" w:color="auto" w:fill="FFFFFF"/>
        <w:jc w:val="center"/>
        <w:rPr>
          <w:rFonts w:ascii="Times New Roman" w:hAnsi="Times New Roman"/>
          <w:color w:val="000000"/>
          <w:spacing w:val="8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492" type="#_x0000_t75" alt="" style="width:229.2pt;height:54.7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4652D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B4652D&quot; wsp:rsidRDefault=&quot;00B4652D&quot; wsp:rsidP=&quot;00B4652D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&lt;/m:t&gt;&lt;/m:r&gt;&lt;/m:sub&gt;&lt;/m:sSub&gt;&lt;/m:e&gt;&lt;/m:nary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+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  j=1,l.&lt;/m:t&gt;&lt;/m:r&gt;&lt;/m:oMath&gt;&lt;/m:oMathPara&gt;&lt;/w:p&gt;&lt;w:sectPr wsp:rsidR=&quot;00000000&quot; wsp:rsidRPr=&quot;00B4652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8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t xml:space="preserve">3. Тогда уравнение границы между классами  </w: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491" type="#_x0000_t75" alt="" style="width:17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8571E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8571E&quot; wsp:rsidP=&quot;00D8571E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 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9" o:title="" chromakey="white"/>
          </v:shape>
        </w:pic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490" type="#_x0000_t75" alt="" style="width:17.25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8571E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8571E&quot; wsp:rsidP=&quot;00D8571E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 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9" o:title="" chromakey="white"/>
          </v:shape>
        </w:pic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t xml:space="preserve"> и </w:t>
      </w:r>
      <w:r w:rsidRPr="009976D9">
        <w:rPr>
          <w:rFonts w:ascii="Times New Roman" w:hAnsi="Times New Roman"/>
          <w:iCs/>
          <w:color w:val="000000"/>
          <w:spacing w:val="8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8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89" type="#_x0000_t75" alt="" style="width:22.3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7B69F7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B69F7&quot; wsp:rsidP=&quot;007B69F7&quot;&gt;&lt;m:oMathPara&gt;&lt;m:oMath&gt;&lt;m:r&gt;&lt;w:rPr&gt;&lt;w:rFonts w:ascii=&quot;Cambria Math&quot; w:h-ansi=&quot;Cambria Math&quot;/&gt;&lt;wx:font wx:val=&quot;Cambria Math&quot;/&gt;&lt;w:i/&gt;&lt;w:color w:val=&quot;000000&quot;/&gt;&lt;w:spacing w:val=&quot;8&quot;/&gt;&lt;w:sz w:val=&quot;32&quot;/&gt;&lt;w:sz-cs w:val=&quot;32&quot;/&gt;&lt;/w:rPr&gt;&lt;m:t&gt;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t 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0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8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8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88" type="#_x0000_t75" alt="" style="width:22.3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7B69F7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B69F7&quot; wsp:rsidP=&quot;007B69F7&quot;&gt;&lt;m:oMathPara&gt;&lt;m:oMath&gt;&lt;m:r&gt;&lt;w:rPr&gt;&lt;w:rFonts w:ascii=&quot;Cambria Math&quot; w:h-ansi=&quot;Cambria Math&quot;/&gt;&lt;wx:font wx:val=&quot;Cambria Math&quot;/&gt;&lt;w:i/&gt;&lt;w:color w:val=&quot;000000&quot;/&gt;&lt;w:spacing w:val=&quot;8&quot;/&gt;&lt;w:sz w:val=&quot;32&quot;/&gt;&lt;w:sz-cs w:val=&quot;32&quot;/&gt;&lt;/w:rPr&gt;&lt;m:t&gt;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t 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0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8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8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t>имеет вид:</w:t>
      </w:r>
    </w:p>
    <w:p w:rsidR="0045594C" w:rsidRPr="009976D9" w:rsidRDefault="000772EB" w:rsidP="0045594C">
      <w:pPr>
        <w:shd w:val="clear" w:color="auto" w:fill="FFFFFF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487" type="#_x0000_t75" alt="" style="width:313.35pt;height:54.7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2205C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02205C&quot; wsp:rsidRDefault=&quot;0002205C&quot; wsp:rsidP=&quot;0002205C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-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t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&lt;/m:t&gt;&lt;/m:r&gt;&lt;/m:sub&gt;&lt;/m:sSub&gt;&lt;/m:e&gt;&lt;/m:nary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+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0.&lt;/m:t&gt;&lt;/m:r&gt;&lt;/m:oMath&gt;&lt;/m:oMathPara&gt;&lt;/w:p&gt;&lt;w:sectPr wsp:rsidR=&quot;00000000&quot; wsp:rsidRPr=&quot;0002205C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1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b/>
          <w:i/>
          <w:color w:val="000000"/>
          <w:sz w:val="28"/>
          <w:szCs w:val="28"/>
        </w:rPr>
        <w:t>Замечание.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В дальнейшем для упрощения изложения полагаем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i/>
          <w:iCs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86" type="#_x0000_t75" alt="" style="width:38.5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BF6ECC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F6ECC&quot; wsp:rsidP=&quot;00BF6ECC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l=2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2" o:title="" chromakey="white"/>
          </v:shape>
        </w:pict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85" type="#_x0000_t75" alt="" style="width:38.5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BF6ECC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F6ECC&quot; wsp:rsidP=&quot;00BF6ECC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l=2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2" o:title="" chromakey="white"/>
          </v:shape>
        </w:pict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z w:val="28"/>
          <w:szCs w:val="28"/>
        </w:rPr>
        <w:t xml:space="preserve">  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что не снижает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общности приведенных результатов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i/>
          <w:iCs/>
          <w:color w:val="000000"/>
          <w:spacing w:val="-2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4. 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Пусть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484" type="#_x0000_t75" alt="" style="width:120.7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A320B&quot;/&gt;&lt;wsp:rsid wsp:val=&quot;00EB2743&quot;/&gt;&lt;wsp:rsid wsp:val=&quot;00F27525&quot;/&gt;&lt;wsp:rsid wsp:val=&quot;00FF385F&quot;/&gt;&lt;/wsp:rsids&gt;&lt;/w:docPr&gt;&lt;w:body&gt;&lt;wx:sect&gt;&lt;w:p wsp:rsidR=&quot;00000000&quot; wsp:rsidRDefault=&quot;00EA320B&quot; wsp:rsidP=&quot;00EA320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3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483" type="#_x0000_t75" alt="" style="width:120.7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A320B&quot;/&gt;&lt;wsp:rsid wsp:val=&quot;00EB2743&quot;/&gt;&lt;wsp:rsid wsp:val=&quot;00F27525&quot;/&gt;&lt;wsp:rsid wsp:val=&quot;00FF385F&quot;/&gt;&lt;/wsp:rsids&gt;&lt;/w:docPr&gt;&lt;w:body&gt;&lt;wx:sect&gt;&lt;w:p wsp:rsidR=&quot;00000000&quot; wsp:rsidRDefault=&quot;00EA320B&quot; wsp:rsidP=&quot;00EA320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3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и </w: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482" type="#_x0000_t75" alt="" style="width:121.7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02424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02424&quot; wsp:rsidP=&quot;00902424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4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481" type="#_x0000_t75" alt="" style="width:121.7pt;height:23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02424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02424&quot; wsp:rsidP=&quot;00902424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=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... , 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4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– обуча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ющие выборки </w: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80" type="#_x0000_t75" alt="" style="width:80.1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5630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5630B&quot; wsp:rsidP=&quot;0035630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–∫–ª–∞—Å—Å–æ–≤  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5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79" type="#_x0000_t75" alt="" style="width:80.1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5630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5630B&quot; wsp:rsidP=&quot;0035630B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–∫–ª–∞—Å—Å–æ–≤  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5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-2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и </w: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78" type="#_x0000_t75" alt="" style="width:17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9124F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9124F&quot; wsp:rsidP=&quot;0009124F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6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77" type="#_x0000_t75" alt="" style="width:17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9124F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9124F&quot; wsp:rsidP=&quot;0009124F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6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t>.</w:t>
      </w:r>
      <w:r w:rsidRPr="009976D9">
        <w:rPr>
          <w:rFonts w:ascii="Times New Roman" w:hAnsi="Times New Roman"/>
          <w:i/>
          <w:iCs/>
          <w:color w:val="000000"/>
          <w:spacing w:val="-2"/>
          <w:sz w:val="28"/>
          <w:szCs w:val="28"/>
        </w:rPr>
        <w:t xml:space="preserve">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4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Если выборки линейно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разделимы, то для построения алгоритма необходимо определить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вектор параметров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76" type="#_x0000_t75" alt="" style="width:118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BC054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C0548&quot; wsp:rsidP=&quot;00BC0548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B=(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‚Ä¶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+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7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75" type="#_x0000_t75" alt="" style="width:118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BC054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C0548&quot; wsp:rsidP=&quot;00BC0548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B=(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‚Ä¶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+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7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,</w:t>
      </w:r>
      <w:r w:rsidRPr="009976D9">
        <w:rPr>
          <w:rFonts w:ascii="Times New Roman" w:hAnsi="Times New Roman"/>
          <w:i/>
          <w:iCs/>
          <w:color w:val="000000"/>
          <w:spacing w:val="9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9"/>
          <w:sz w:val="28"/>
          <w:szCs w:val="28"/>
        </w:rPr>
        <w:t>для которого</w:t>
      </w:r>
    </w:p>
    <w:p w:rsidR="0045594C" w:rsidRPr="009976D9" w:rsidRDefault="000772EB" w:rsidP="0045594C">
      <w:pPr>
        <w:shd w:val="clear" w:color="auto" w:fill="FFFFFF"/>
        <w:jc w:val="center"/>
        <w:rPr>
          <w:rFonts w:ascii="Times New Roman" w:hAnsi="Times New Roman"/>
          <w:iCs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474" type="#_x0000_t75" alt="" style="width:122.7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1125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2B1125&quot; wsp:rsidRDefault=&quot;002B1125&quot; wsp:rsidP=&quot;002B1125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XB&amp;gt;0   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&lt;/m:t&gt;&lt;/m:r&gt;&lt;/m:oMath&gt;&lt;/m:oMathPara&gt;&lt;/w:p&gt;&lt;w:sectPr wsp:rsidR=&quot;00000000&quot; wsp:rsidRPr=&quot;002B1125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8" o:title="" chromakey="white"/>
          </v:shape>
        </w:pict>
      </w:r>
    </w:p>
    <w:p w:rsidR="0045594C" w:rsidRPr="009976D9" w:rsidRDefault="000772EB" w:rsidP="0045594C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473" type="#_x0000_t75" alt="" style="width:118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87AEA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487AEA&quot; wsp:rsidRDefault=&quot;00487AEA&quot; wsp:rsidP=&quot;00487AEA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XB&amp;lt;0   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e&gt;&lt;/m:d&gt;&lt;/m:oMath&gt;&lt;/m:oMathPara&gt;&lt;/w:p&gt;&lt;w:sectPr wsp:rsidR=&quot;00000000&quot; wsp:rsidRPr=&quot;00487AE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9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Умножив вектор </w: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72" type="#_x0000_t75" alt="" style="width:44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C4BF7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C4BF7&quot; wsp:rsidP=&quot;004C4BF7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X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0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71" type="#_x0000_t75" alt="" style="width:44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C4BF7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C4BF7&quot; wsp:rsidP=&quot;004C4BF7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X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0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на -1, получим эквивалентную систему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8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8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70" type="#_x0000_t75" alt="" style="width:446.2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BD66C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D66C8&quot; wsp:rsidP=&quot;00BD66C8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                                  XB&amp;gt;0   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‚à™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                                               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1" o:title="" chromakey="white"/>
          </v:shape>
        </w:pict>
      </w:r>
      <w:r w:rsidRPr="009976D9">
        <w:rPr>
          <w:rFonts w:ascii="Times New Roman" w:hAnsi="Times New Roman"/>
          <w:color w:val="000000"/>
          <w:spacing w:val="-8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8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69" type="#_x0000_t75" alt="" style="width:296.1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BD66C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D66C8&quot; wsp:rsidP=&quot;00BD66C8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                                  XB&amp;gt;0   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‚à™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                                                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1" o:title="" cropright="21813f" chromakey="white"/>
          </v:shape>
        </w:pict>
      </w:r>
      <w:r w:rsidRPr="009976D9">
        <w:rPr>
          <w:rFonts w:ascii="Times New Roman" w:hAnsi="Times New Roman"/>
          <w:color w:val="000000"/>
          <w:spacing w:val="-8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8"/>
          <w:sz w:val="28"/>
          <w:szCs w:val="28"/>
        </w:rPr>
        <w:t>(8)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lastRenderedPageBreak/>
        <w:t xml:space="preserve">5. Для удобства записи системы неравенств используется расширенный вектор описания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объекта </w:t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68" type="#_x0000_t75" alt="" style="width:118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E36FA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E36FA&quot; wsp:rsidP=&quot;00AE36F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=(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‚Ä¶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+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2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67" type="#_x0000_t75" alt="" style="width:118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E36FA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E36FA&quot; wsp:rsidP=&quot;00AE36F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=(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‚Ä¶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+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2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6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Тогда решением системы (8) является вектор </w: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66" type="#_x0000_t75" alt="" style="width:118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E36CF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E36CF&quot; wsp:rsidP=&quot;00CE36CF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B=(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‚Ä¶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+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7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65" type="#_x0000_t75" alt="" style="width:118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E36CF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E36CF&quot; wsp:rsidP=&quot;00CE36CF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B=(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‚Ä¶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+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7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2"/>
          <w:sz w:val="28"/>
          <w:szCs w:val="28"/>
        </w:rPr>
        <w:t>,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который строится на основе объектов обучающей выборки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Для нахождения решения используются итерационные методы обучения с коррекцией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b/>
          <w:i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6. </w:t>
      </w:r>
      <w:r w:rsidRPr="009976D9">
        <w:rPr>
          <w:rFonts w:ascii="Times New Roman" w:hAnsi="Times New Roman"/>
          <w:b/>
          <w:i/>
          <w:color w:val="000000"/>
          <w:spacing w:val="1"/>
          <w:sz w:val="28"/>
          <w:szCs w:val="28"/>
        </w:rPr>
        <w:t>Общая схема метода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z w:val="28"/>
          <w:szCs w:val="28"/>
        </w:rPr>
        <w:t xml:space="preserve">Предварительный шаг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Выбор начального значения вектора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64" type="#_x0000_t75" alt="" style="width:15.2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32059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32059&quot; wsp:rsidP=&quot;00332059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B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3" o:title="" chromakey="white"/>
          </v:shape>
        </w:pic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63" type="#_x0000_t75" alt="" style="width:15.2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32059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32059&quot; wsp:rsidP=&quot;00332059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B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3" o:title="" chromakey="white"/>
          </v:shape>
        </w:pic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 </w:t>
      </w:r>
      <w:r w:rsidRPr="009976D9">
        <w:rPr>
          <w:rFonts w:ascii="Times New Roman" w:hAnsi="Times New Roman"/>
          <w:i/>
          <w:color w:val="000000"/>
          <w:spacing w:val="3"/>
          <w:sz w:val="28"/>
          <w:szCs w:val="28"/>
        </w:rPr>
        <w:t>Общий к-ый шаг.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 Коррекция </w:t>
      </w:r>
      <w:r w:rsidRPr="009976D9">
        <w:rPr>
          <w:rFonts w:ascii="Times New Roman" w:hAnsi="Times New Roman"/>
          <w:color w:val="000000"/>
          <w:sz w:val="28"/>
          <w:szCs w:val="28"/>
        </w:rPr>
        <w:t>вектора параметров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Объекты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обучающей выборки предъявляются последовательно по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одному. Ес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ли необходимо (зависит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от результата распознавания объекта), то в соответствии некоторым </w:t>
      </w:r>
      <w:r w:rsidRPr="009976D9">
        <w:rPr>
          <w:rFonts w:ascii="Times New Roman" w:hAnsi="Times New Roman"/>
          <w:i/>
          <w:color w:val="000000"/>
          <w:spacing w:val="2"/>
          <w:sz w:val="28"/>
          <w:szCs w:val="28"/>
        </w:rPr>
        <w:t>правилом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корректируется.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br/>
      </w:r>
      <w:r w:rsidRPr="009976D9">
        <w:rPr>
          <w:rFonts w:ascii="Times New Roman" w:hAnsi="Times New Roman"/>
          <w:i/>
          <w:color w:val="000000"/>
          <w:spacing w:val="2"/>
          <w:sz w:val="28"/>
          <w:szCs w:val="28"/>
        </w:rPr>
        <w:t>Замечание.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Объекты могут предъявляться в любом порядке, но обязательно каждый из них используется неоднократно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2"/>
          <w:sz w:val="28"/>
          <w:szCs w:val="28"/>
        </w:rPr>
        <w:t>Принцип останова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3"/>
          <w:sz w:val="28"/>
          <w:szCs w:val="28"/>
        </w:rPr>
        <w:t>Общий шаг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 повторяется до тех пор, пока на некотором </w:t>
      </w:r>
      <w:r w:rsidRPr="009976D9">
        <w:rPr>
          <w:rFonts w:ascii="Times New Roman" w:hAnsi="Times New Roman"/>
          <w:i/>
          <w:color w:val="000000"/>
          <w:spacing w:val="3"/>
          <w:sz w:val="28"/>
          <w:szCs w:val="28"/>
        </w:rPr>
        <w:t xml:space="preserve">к-ом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шаге </w:t>
      </w:r>
      <w:r w:rsidRPr="009976D9"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 xml:space="preserve">значение вектора </w:t>
      </w:r>
      <w:r w:rsidRPr="009976D9"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b/>
          <w:bCs/>
          <w:i/>
          <w:iCs/>
          <w:noProof/>
          <w:position w:val="-10"/>
          <w:sz w:val="28"/>
          <w:szCs w:val="28"/>
        </w:rPr>
        <w:pict>
          <v:shape id="_x0000_i1462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84363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84363&quot; wsp:rsidP=&quot;00684363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B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4" o:title="" chromakey="white"/>
          </v:shape>
        </w:pict>
      </w:r>
      <w:r w:rsidRPr="009976D9"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b/>
          <w:bCs/>
          <w:i/>
          <w:iCs/>
          <w:noProof/>
          <w:position w:val="-10"/>
          <w:sz w:val="28"/>
          <w:szCs w:val="28"/>
        </w:rPr>
        <w:pict>
          <v:shape id="_x0000_i1461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84363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84363&quot; wsp:rsidP=&quot;00684363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B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4" o:title="" chromakey="white"/>
          </v:shape>
        </w:pict>
      </w:r>
      <w:r w:rsidRPr="009976D9"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fldChar w:fldCharType="end"/>
      </w:r>
      <w:r w:rsidRPr="009976D9"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 xml:space="preserve"> для всех объектов обучающей выборки не изменяется</w:t>
      </w:r>
      <w:r w:rsidRPr="009976D9">
        <w:rPr>
          <w:rFonts w:ascii="Times New Roman" w:hAnsi="Times New Roman"/>
          <w:color w:val="000000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7. Пример, градиентной схемы минимизации функционала</w:t>
      </w:r>
    </w:p>
    <w:p w:rsidR="0045594C" w:rsidRPr="009976D9" w:rsidRDefault="0045594C" w:rsidP="0045594C">
      <w:pPr>
        <w:shd w:val="clear" w:color="auto" w:fill="FFFFFF"/>
        <w:tabs>
          <w:tab w:val="left" w:pos="5208"/>
        </w:tabs>
        <w:ind w:firstLine="397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                                  </w:t>
      </w: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8"/>
          <w:sz w:val="28"/>
          <w:szCs w:val="28"/>
        </w:rPr>
        <w:pict>
          <v:shape id="_x0000_i1460" type="#_x0000_t75" alt="" style="width:309.3pt;height:28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7563C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7563C&quot; wsp:rsidP=&quot;0097563C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F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X,B&lt;/m:t&gt;&lt;/m:r&gt;&lt;/m:e&gt;&lt;/m:d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1&lt;/m:t&gt;&lt;/m:r&gt;&lt;/m:num&gt;&lt;m:den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2&lt;/m:t&gt;&lt;/m:r&gt;&lt;/m:den&gt;&lt;/m:f&gt;&lt;m:d&gt;&lt;m:d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dPr&gt;&lt;m:e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XB&lt;/m:t&gt;&lt;/m:r&gt;&lt;/m:e&gt;&lt;/m:d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-XB&lt;/m:t&gt;&lt;/m:r&gt;&lt;/m:e&gt;&lt;/m:d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.                                 (9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5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8"/>
          <w:sz w:val="28"/>
          <w:szCs w:val="28"/>
        </w:rPr>
        <w:pict>
          <v:shape id="_x0000_i1459" type="#_x0000_t75" alt="" style="width:309.3pt;height:28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7563C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7563C&quot; wsp:rsidP=&quot;0097563C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F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X,B&lt;/m:t&gt;&lt;/m:r&gt;&lt;/m:e&gt;&lt;/m:d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1&lt;/m:t&gt;&lt;/m:r&gt;&lt;/m:num&gt;&lt;m:den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2&lt;/m:t&gt;&lt;/m:r&gt;&lt;/m:den&gt;&lt;/m:f&gt;&lt;m:d&gt;&lt;m:d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dPr&gt;&lt;m:e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XB&lt;/m:t&gt;&lt;/m:r&gt;&lt;/m:e&gt;&lt;/m:d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-XB&lt;/m:t&gt;&lt;/m:r&gt;&lt;/m:e&gt;&lt;/m:d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.                                 (9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5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>Э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тот функционал имеет один минимум,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равный нулю при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58" type="#_x0000_t75" alt="" style="width:50.7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87407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87407&quot; wsp:rsidP=&quot;00087407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XB&amp;gt;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6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57" type="#_x0000_t75" alt="" style="width:50.7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87407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87407&quot; wsp:rsidP=&quot;00087407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XB&amp;gt;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6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,      т. е. минимум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эквивалентен решению системы (8)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Напомним, что градиент произвольной функции </w: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56" type="#_x0000_t75" alt="" style="width:33.4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10DCD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10DCD&quot; wsp:rsidP=&quot;00C10DCD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f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7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55" type="#_x0000_t75" alt="" style="width:33.4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10DCD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10DCD&quot; wsp:rsidP=&quot;00C10DCD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f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7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определяется по формуле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                                                      </w:t>
      </w: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21"/>
          <w:sz w:val="28"/>
          <w:szCs w:val="28"/>
        </w:rPr>
        <w:pict>
          <v:shape id="_x0000_i1454" type="#_x0000_t75" alt="" style="width:165.3pt;height:28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04314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04314&quot; wsp:rsidP=&quot;00404314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‚àá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df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dX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dPr&gt;&lt;m:e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‚àÇf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‚àÇ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, ‚Ä¶,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‚àÇf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‚àÇ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/m:sub&gt;&lt;/m:sSub&gt;&lt;/m:den&gt;&lt;/m:f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8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21"/>
          <w:sz w:val="28"/>
          <w:szCs w:val="28"/>
        </w:rPr>
        <w:pict>
          <v:shape id="_x0000_i1453" type="#_x0000_t75" alt="" style="width:165.3pt;height:28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04314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04314&quot; wsp:rsidP=&quot;00404314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‚àá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df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dX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dPr&gt;&lt;m:e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‚àÇf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‚àÇ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, ‚Ä¶,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‚àÇf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‚àÇ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/m:sub&gt;&lt;/m:sSub&gt;&lt;/m:den&gt;&lt;/m:f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8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8. </w:t>
      </w:r>
      <w:r w:rsidRPr="009976D9">
        <w:rPr>
          <w:rFonts w:ascii="Times New Roman" w:hAnsi="Times New Roman"/>
          <w:i/>
          <w:color w:val="000000"/>
          <w:spacing w:val="5"/>
          <w:sz w:val="28"/>
          <w:szCs w:val="28"/>
        </w:rPr>
        <w:t>Свойство вектора градиентов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: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-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направление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вектора градиентов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указывает направление наискорей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шего роста функции при увеличении ее аргумента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7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В данном случае увеличение значения </w: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t xml:space="preserve">вектора в направлении отрицательного градиента </w: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52" type="#_x0000_t75" alt="" style="width:60.8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55122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55122&quot; wsp:rsidP=&quot;00655122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13&quot;/&gt;&lt;w:sz w:val=&quot;32&quot;/&gt;&lt;w:sz-cs w:val=&quot;32&quot;/&gt;&lt;/w:rPr&gt;&lt;m:t&gt;‚àá&lt;/m:t&gt;&lt;/m:r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F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X,B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9" o:title="" chromakey="white"/>
          </v:shape>
        </w:pic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51" type="#_x0000_t75" alt="" style="width:60.8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55122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55122&quot; wsp:rsidP=&quot;00655122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13&quot;/&gt;&lt;w:sz w:val=&quot;32&quot;/&gt;&lt;w:sz-cs w:val=&quot;32&quot;/&gt;&lt;/w:rPr&gt;&lt;m:t&gt;‚àá&lt;/m:t&gt;&lt;/m:r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F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X,B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9" o:title="" chromakey="white"/>
          </v:shape>
        </w:pic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>позволяет найти минимум функционала (9)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 xml:space="preserve">9. </w:t>
      </w:r>
      <w:r w:rsidRPr="009976D9">
        <w:rPr>
          <w:rFonts w:ascii="Times New Roman" w:hAnsi="Times New Roman"/>
          <w:color w:val="000000"/>
          <w:sz w:val="28"/>
          <w:szCs w:val="28"/>
        </w:rPr>
        <w:t>Алгоритм градиентного спуска определяется рекуррентным соотношением:</w:t>
      </w:r>
    </w:p>
    <w:p w:rsidR="0045594C" w:rsidRPr="009976D9" w:rsidRDefault="000772EB" w:rsidP="0045594C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450" type="#_x0000_t75" alt="" style="width:251.5pt;height:48.7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32711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C32711&quot; wsp:rsidRDefault=&quot;00C32711&quot; wsp:rsidP=&quot;00C32711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B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+1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B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-c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f&gt;&lt;m:f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sz w:val=&quot;32&quot;/&gt;&lt;w:sz-cs w:val=&quot;32&quot;/&gt;&lt;/w:rPr&gt;&lt;m:t&gt;‚àÇ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B&lt;/m:t&gt;&lt;/m:r&gt;&lt;/m:e&gt;&lt;/m:d&gt;&lt;/m:num&gt;&lt;m:den&gt;&lt;m:r&gt;&lt;w:rPr&gt;&lt;w:rFonts w:ascii=&quot;Cambria Math&quot; w:h-ansi=&quot;Cambria Math&quot;/&gt;&lt;wx:font wx:val=&quot;Cambria Math&quot;/&gt;&lt;w:i/&gt;&lt;w:sz w:val=&quot;32&quot;/&gt;&lt;w:sz-cs w:val=&quot;32&quot;/&gt;&lt;/w:rPr&gt;&lt;m:t&gt;‚àÇB&lt;/m:t&gt;&lt;/m:r&gt;&lt;/m:den&gt;&lt;/m:f&gt;&lt;/m:e&gt;&lt;/m:d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B=B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,&lt;/m:t&gt;&lt;/m:r&gt;&lt;/m:oMath&gt;&lt;/m:oMathPara&gt;&lt;/w:p&gt;&lt;w:sectPr wsp:rsidR=&quot;00000000&quot; wsp:rsidRPr=&quot;00C3271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0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8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9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9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49" type="#_x0000_t75" alt="" style="width:35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079A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079AA&quot; wsp:rsidP=&quot;008079AA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B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1" o:title="" chromakey="white"/>
          </v:shape>
        </w:pict>
      </w:r>
      <w:r w:rsidRPr="009976D9">
        <w:rPr>
          <w:rFonts w:ascii="Times New Roman" w:hAnsi="Times New Roman"/>
          <w:color w:val="000000"/>
          <w:spacing w:val="19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9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48" type="#_x0000_t75" alt="" style="width:35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079A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079AA&quot; wsp:rsidP=&quot;008079AA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B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1" o:title="" chromakey="white"/>
          </v:shape>
        </w:pict>
      </w:r>
      <w:r w:rsidRPr="009976D9">
        <w:rPr>
          <w:rFonts w:ascii="Times New Roman" w:hAnsi="Times New Roman"/>
          <w:color w:val="000000"/>
          <w:spacing w:val="19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9"/>
          <w:sz w:val="28"/>
          <w:szCs w:val="28"/>
        </w:rPr>
        <w:t xml:space="preserve">‒ значение вектора </w:t>
      </w:r>
      <w:r w:rsidRPr="009976D9">
        <w:rPr>
          <w:rFonts w:ascii="Times New Roman" w:hAnsi="Times New Roman"/>
          <w:color w:val="000000"/>
          <w:spacing w:val="19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9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47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6673F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6673F&quot; wsp:rsidP=&quot;0006673F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B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4" o:title="" chromakey="white"/>
          </v:shape>
        </w:pict>
      </w:r>
      <w:r w:rsidRPr="009976D9">
        <w:rPr>
          <w:rFonts w:ascii="Times New Roman" w:hAnsi="Times New Roman"/>
          <w:color w:val="000000"/>
          <w:spacing w:val="19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9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46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6673F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6673F&quot; wsp:rsidP=&quot;0006673F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B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4" o:title="" chromakey="white"/>
          </v:shape>
        </w:pict>
      </w:r>
      <w:r w:rsidRPr="009976D9">
        <w:rPr>
          <w:rFonts w:ascii="Times New Roman" w:hAnsi="Times New Roman"/>
          <w:color w:val="000000"/>
          <w:spacing w:val="19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9"/>
          <w:sz w:val="28"/>
          <w:szCs w:val="28"/>
        </w:rPr>
        <w:t xml:space="preserve"> на </w:t>
      </w:r>
      <w:r w:rsidRPr="009976D9">
        <w:rPr>
          <w:rFonts w:ascii="Times New Roman" w:hAnsi="Times New Roman"/>
          <w:i/>
          <w:iCs/>
          <w:color w:val="000000"/>
          <w:spacing w:val="19"/>
          <w:sz w:val="28"/>
          <w:szCs w:val="28"/>
        </w:rPr>
        <w:t>k-</w:t>
      </w:r>
      <w:r w:rsidRPr="009976D9">
        <w:rPr>
          <w:rFonts w:ascii="Times New Roman" w:hAnsi="Times New Roman"/>
          <w:iCs/>
          <w:color w:val="000000"/>
          <w:spacing w:val="19"/>
          <w:sz w:val="28"/>
          <w:szCs w:val="28"/>
        </w:rPr>
        <w:t>м</w:t>
      </w:r>
      <w:r w:rsidRPr="009976D9">
        <w:rPr>
          <w:rFonts w:ascii="Times New Roman" w:hAnsi="Times New Roman"/>
          <w:i/>
          <w:iCs/>
          <w:color w:val="000000"/>
          <w:spacing w:val="19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t xml:space="preserve">шаге; </w:t>
      </w:r>
      <w:r w:rsidRPr="009976D9">
        <w:rPr>
          <w:rFonts w:ascii="Times New Roman" w:hAnsi="Times New Roman"/>
          <w:i/>
          <w:iCs/>
          <w:color w:val="000000"/>
          <w:spacing w:val="8"/>
          <w:sz w:val="28"/>
          <w:szCs w:val="28"/>
        </w:rPr>
        <w:t xml:space="preserve">c </w: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t>‒ коэффициент коррекции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8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8"/>
          <w:sz w:val="28"/>
          <w:szCs w:val="28"/>
        </w:rPr>
        <w:t>Так как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lastRenderedPageBreak/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20"/>
          <w:sz w:val="28"/>
          <w:szCs w:val="28"/>
        </w:rPr>
        <w:pict>
          <v:shape id="_x0000_i1445" type="#_x0000_t75" alt="" style="width:189.65pt;height:30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440E6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440E6&quot; wsp:rsidP=&quot;005440E6&quot;&gt;&lt;m:oMathPara&gt;&lt;m:oMath&gt;&lt;m:f&gt;&lt;m:f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sz w:val=&quot;32&quot;/&gt;&lt;w:sz-cs w:val=&quot;32&quot;/&gt;&lt;/w:rPr&gt;&lt;m:t&gt;‚àÇF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B&lt;/m:t&gt;&lt;/m:r&gt;&lt;/m:e&gt;&lt;/m:d&gt;&lt;/m:num&gt;&lt;m:den&gt;&lt;m:r&gt;&lt;w:rPr&gt;&lt;w:rFonts w:ascii=&quot;Cambria Math&quot; w:h-ansi=&quot;Cambria Math&quot;/&gt;&lt;wx:font wx:val=&quot;Cambria Math&quot;/&gt;&lt;w:i/&gt;&lt;w:sz w:val=&quot;32&quot;/&gt;&lt;w:sz-cs w:val=&quot;32&quot;/&gt;&lt;/w:rPr&gt;&lt;m:t&gt;‚àÇB&lt;/m:t&gt;&lt;/m:r&gt;&lt;/m:den&gt;&lt;/m:f&gt;&lt;m:r&gt;&lt;w:rPr&gt;&lt;w:rFonts w:ascii=&quot;Cambria Math&quot; w:h-ansi=&quot;Cambria Math&quot;/&gt;&lt;wx:font wx:val=&quot;Cambria Math&quot;/&gt;&lt;w:i/&gt;&lt;w:sz w:val=&quot;32&quot;/&gt;&lt;w:sz-cs w:val=&quot;32&quot;/&gt;&lt;/w:rPr&gt;&lt;m:t&gt;=&lt;/m:t&gt;&lt;/m:r&gt;&lt;m:f&gt;&lt;m:f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num&gt;&lt;m:den&gt;&lt;m:r&gt;&lt;w:rPr&gt;&lt;w:rFonts w:ascii=&quot;Cambria Math&quot; w:h-ansi=&quot;Cambria Math&quot;/&gt;&lt;wx:font wx:val=&quot;Cambria Math&quot;/&gt;&lt;w:i/&gt;&lt;w:sz w:val=&quot;32&quot;/&gt;&lt;w:sz-cs w:val=&quot;32&quot;/&gt;&lt;/w:rPr&gt;&lt;m:t&gt;2&lt;/m:t&gt;&lt;/m:r&gt;&lt;/m:den&gt;&lt;/m:f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 w:val=&quot;32&quot;/&gt;&lt;w:sz-cs w:val=&quot;32&quot;/&gt;&lt;/w:rPr&gt;&lt;m:t&gt;sng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,B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-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2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20"/>
          <w:sz w:val="28"/>
          <w:szCs w:val="28"/>
        </w:rPr>
        <w:pict>
          <v:shape id="_x0000_i1444" type="#_x0000_t75" alt="" style="width:189.65pt;height:30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440E6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440E6&quot; wsp:rsidP=&quot;005440E6&quot;&gt;&lt;m:oMathPara&gt;&lt;m:oMath&gt;&lt;m:f&gt;&lt;m:f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sz w:val=&quot;32&quot;/&gt;&lt;w:sz-cs w:val=&quot;32&quot;/&gt;&lt;/w:rPr&gt;&lt;m:t&gt;‚àÇF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B&lt;/m:t&gt;&lt;/m:r&gt;&lt;/m:e&gt;&lt;/m:d&gt;&lt;/m:num&gt;&lt;m:den&gt;&lt;m:r&gt;&lt;w:rPr&gt;&lt;w:rFonts w:ascii=&quot;Cambria Math&quot; w:h-ansi=&quot;Cambria Math&quot;/&gt;&lt;wx:font wx:val=&quot;Cambria Math&quot;/&gt;&lt;w:i/&gt;&lt;w:sz w:val=&quot;32&quot;/&gt;&lt;w:sz-cs w:val=&quot;32&quot;/&gt;&lt;/w:rPr&gt;&lt;m:t&gt;‚àÇB&lt;/m:t&gt;&lt;/m:r&gt;&lt;/m:den&gt;&lt;/m:f&gt;&lt;m:r&gt;&lt;w:rPr&gt;&lt;w:rFonts w:ascii=&quot;Cambria Math&quot; w:h-ansi=&quot;Cambria Math&quot;/&gt;&lt;wx:font wx:val=&quot;Cambria Math&quot;/&gt;&lt;w:i/&gt;&lt;w:sz w:val=&quot;32&quot;/&gt;&lt;w:sz-cs w:val=&quot;32&quot;/&gt;&lt;/w:rPr&gt;&lt;m:t&gt;=&lt;/m:t&gt;&lt;/m:r&gt;&lt;m:f&gt;&lt;m:f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num&gt;&lt;m:den&gt;&lt;m:r&gt;&lt;w:rPr&gt;&lt;w:rFonts w:ascii=&quot;Cambria Math&quot; w:h-ansi=&quot;Cambria Math&quot;/&gt;&lt;wx:font wx:val=&quot;Cambria Math&quot;/&gt;&lt;w:i/&gt;&lt;w:sz w:val=&quot;32&quot;/&gt;&lt;w:sz-cs w:val=&quot;32&quot;/&gt;&lt;/w:rPr&gt;&lt;m:t&gt;2&lt;/m:t&gt;&lt;/m:r&gt;&lt;/m:den&gt;&lt;/m:f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 w:val=&quot;32&quot;/&gt;&lt;w:sz-cs w:val=&quot;32&quot;/&gt;&lt;/w:rPr&gt;&lt;m:t&gt;sng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,B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-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2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bCs/>
          <w:color w:val="000000"/>
          <w:spacing w:val="-13"/>
          <w:sz w:val="28"/>
          <w:szCs w:val="28"/>
        </w:rPr>
      </w:pPr>
      <w:r w:rsidRPr="009976D9">
        <w:rPr>
          <w:rFonts w:ascii="Times New Roman" w:hAnsi="Times New Roman"/>
          <w:bCs/>
          <w:color w:val="000000"/>
          <w:spacing w:val="-13"/>
          <w:sz w:val="28"/>
          <w:szCs w:val="28"/>
        </w:rPr>
        <w:t>То</w:t>
      </w:r>
    </w:p>
    <w:p w:rsidR="0045594C" w:rsidRPr="009976D9" w:rsidRDefault="000772EB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443" type="#_x0000_t75" alt="" style="width:321.45pt;height:35.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70387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A70387&quot; wsp:rsidRDefault=&quot;00A70387&quot; wsp:rsidP=&quot;00A70387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B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+1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B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-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f&gt;&lt;m:f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sz w:val=&quot;32&quot;/&gt;&lt;w:sz-cs w:val=&quot;32&quot;/&gt;&lt;/w:rPr&gt;&lt;m:t&gt;c&lt;/m:t&gt;&lt;/m:r&gt;&lt;/m:num&gt;&lt;m:den&gt;&lt;m:r&gt;&lt;w:rPr&gt;&lt;w:rFonts w:ascii=&quot;Cambria Math&quot; w:h-ansi=&quot;Cambria Math&quot;/&gt;&lt;wx:font wx:val=&quot;Cambria Math&quot;/&gt;&lt;w:i/&gt;&lt;w:sz w:val=&quot;32&quot;/&gt;&lt;w:sz-cs w:val=&quot;32&quot;/&gt;&lt;/w:rPr&gt;&lt;m:t&gt;2&lt;/m:t&gt;&lt;/m:r&gt;&lt;/m:den&gt;&lt;/m:f&gt;&lt;/m:e&gt;&lt;/m:d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32&quot;/&gt;&lt;w:sz-cs w:val=&quot;32&quot;/&gt;&lt;/w:rPr&gt;&lt;m:t&gt;sng &lt;/m:t&gt;&lt;/m:r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,B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/m:e&gt;&lt;/m:d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,&lt;/m:t&gt;&lt;/m:r&gt;&lt;/m:oMath&gt;&lt;/m:oMathPara&gt;&lt;/w:p&gt;&lt;w:sectPr wsp:rsidR=&quot;00000000&quot; wsp:rsidRPr=&quot;00A7038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3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где </w:t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42" type="#_x0000_t75" alt="" style="width:33.4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96CB6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96CB6&quot; wsp:rsidP=&quot;00896CB6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41" type="#_x0000_t75" alt="" style="width:33.4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896CB6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96CB6&quot; wsp:rsidP=&quot;00896CB6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4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‒ объект обучающей выборки, предъявленный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на </w:t>
      </w:r>
      <w:r w:rsidRPr="009976D9">
        <w:rPr>
          <w:rFonts w:ascii="Times New Roman" w:hAnsi="Times New Roman"/>
          <w:i/>
          <w:iCs/>
          <w:color w:val="000000"/>
          <w:spacing w:val="1"/>
          <w:sz w:val="28"/>
          <w:szCs w:val="28"/>
        </w:rPr>
        <w:t>k-</w: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t>м</w:t>
      </w:r>
      <w:r w:rsidRPr="009976D9">
        <w:rPr>
          <w:rFonts w:ascii="Times New Roman" w:hAnsi="Times New Roman"/>
          <w:i/>
          <w:iCs/>
          <w:color w:val="000000"/>
          <w:spacing w:val="1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шаге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10. Если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40" type="#_x0000_t75" alt="" style="width:117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515E3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515E3&quot; wsp:rsidP=&quot;000515E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      &lt;/m:t&gt;&lt;/m:r&gt;&lt;m:r&gt;&lt;w:rPr&gt;&lt;w:rFonts w:ascii=&quot;Cambria Math&quot; w:h-ansi=&quot;Cambria Math&quot;/&gt;&lt;wx:font wx:val=&quot;Cambria Math&quot;/&gt;&lt;w:i/&gt;&lt;w:sz w:val=&quot;32&quot;/&gt;&lt;w:sz-cs w:val=&quot;32&quot;/&gt;&lt;/w:rPr&gt;&lt;m:t&gt;B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&amp;gt;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5" o:title="" chromakey="white"/>
          </v:shape>
        </w:pic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39" type="#_x0000_t75" alt="" style="width:117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515E3&quot;/&gt;&lt;wsp:rsid wsp:val=&quot;00123BF8&quot;/&gt;&lt;wsp:rsid wsp:val=&quot;001E555A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515E3&quot; wsp:rsidP=&quot;000515E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      &lt;/m:t&gt;&lt;/m:r&gt;&lt;m:r&gt;&lt;w:rPr&gt;&lt;w:rFonts w:ascii=&quot;Cambria Math&quot; w:h-ansi=&quot;Cambria Math&quot;/&gt;&lt;wx:font wx:val=&quot;Cambria Math&quot;/&gt;&lt;w:i/&gt;&lt;w:sz w:val=&quot;32&quot;/&gt;&lt;w:sz-cs w:val=&quot;32&quot;/&gt;&lt;/w:rPr&gt;&lt;m:t&gt;B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&amp;gt;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5" o:title="" chromakey="white"/>
          </v:shape>
        </w:pic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 - объект распознан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правильно, выражение в {...} равно нулю и корректи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ровка не производится, в противном случае</w:t>
      </w:r>
    </w:p>
    <w:p w:rsidR="0045594C" w:rsidRPr="009976D9" w:rsidRDefault="000772EB" w:rsidP="0045594C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438" type="#_x0000_t75" alt="" style="width:179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14267&quot;/&gt;&lt;wsp:rsid wsp:val=&quot;003000CB&quot;/&gt;&lt;wsp:rsid wsp:val=&quot;00380CAC&quot;/&gt;&lt;wsp:rsid wsp:val=&quot;00385990&quot;/&gt;&lt;wsp:rsid wsp:val=&quot;004F4060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214267&quot; wsp:rsidRDefault=&quot;00214267&quot; wsp:rsidP=&quot;00214267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B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+1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B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+cX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,&lt;/m:t&gt;&lt;/m:r&gt;&lt;/m:oMath&gt;&lt;/m:oMathPara&gt;&lt;/w:p&gt;&lt;w:sectPr wsp:rsidR=&quot;00000000&quot; wsp:rsidRPr=&quot;0021426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6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типичное рекуррентное соотно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шение итерационного метода с коррекцией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-2"/>
          <w:sz w:val="28"/>
          <w:szCs w:val="28"/>
        </w:rPr>
      </w:pP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-2"/>
          <w:sz w:val="28"/>
          <w:szCs w:val="28"/>
        </w:rPr>
        <w:t>Примечание.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 Если объекты обучающей выборки линейно разделимы, 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то за конечное число шагов можно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построить решение, удовлетворяющее системе неравенств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(8)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bCs/>
          <w:color w:val="000000"/>
          <w:spacing w:val="-4"/>
          <w:sz w:val="28"/>
          <w:szCs w:val="28"/>
        </w:rPr>
      </w:pP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bCs/>
          <w:color w:val="000000"/>
          <w:spacing w:val="-4"/>
          <w:sz w:val="28"/>
          <w:szCs w:val="28"/>
        </w:rPr>
        <w:br w:type="page"/>
      </w:r>
      <w:r w:rsidRPr="009976D9">
        <w:rPr>
          <w:rFonts w:ascii="Times New Roman" w:hAnsi="Times New Roman"/>
          <w:bCs/>
          <w:color w:val="000000"/>
          <w:spacing w:val="-4"/>
          <w:sz w:val="28"/>
          <w:szCs w:val="28"/>
          <w:highlight w:val="yellow"/>
        </w:rPr>
        <w:lastRenderedPageBreak/>
        <w:t xml:space="preserve">16.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  <w:highlight w:val="yellow"/>
        </w:rPr>
        <w:t>Метод потенциальных функций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Рассмотрим способ определения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решающих функций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, основанный на использовании понятия </w:t>
      </w:r>
      <w:r w:rsidRPr="009976D9">
        <w:rPr>
          <w:rFonts w:ascii="Times New Roman" w:hAnsi="Times New Roman"/>
          <w:b/>
          <w:i/>
          <w:color w:val="000000"/>
          <w:sz w:val="28"/>
          <w:szCs w:val="28"/>
        </w:rPr>
        <w:t>потенциаль</w:t>
      </w:r>
      <w:r w:rsidRPr="009976D9">
        <w:rPr>
          <w:rFonts w:ascii="Times New Roman" w:hAnsi="Times New Roman"/>
          <w:b/>
          <w:i/>
          <w:color w:val="000000"/>
          <w:spacing w:val="-1"/>
          <w:sz w:val="28"/>
          <w:szCs w:val="28"/>
        </w:rPr>
        <w:t>ной функции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Полагаем, что объекты обучающей выборки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37" type="#_x0000_t75" alt="" style="width:82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1F0A20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F0A20&quot; wsp:rsidP=&quot;001F0A20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‚à™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7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36" type="#_x0000_t75" alt="" style="width:82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1F0A20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F0A20&quot; wsp:rsidP=&quot;001F0A20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‚à™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7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создают вокруг себя некоторое поле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Например,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можно считать, что в каждой точке пространства приз</w: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t xml:space="preserve">наков, соответствующей объекту </w: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35" type="#_x0000_t75" alt="" style="width:15.2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52664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52664&quot; wsp:rsidP=&quot;00652664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8" o:title="" chromakey="white"/>
          </v:shape>
        </w:pic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34" type="#_x0000_t75" alt="" style="width:15.2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52664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52664&quot; wsp:rsidP=&quot;00652664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8" o:title="" chromakey="white"/>
          </v:shape>
        </w:pic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t xml:space="preserve">, находится 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единичный заряд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Тогда, по аналогии с физикой, поле,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создаваемое зарядами, описывается потенциалом,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создаваемым системой зарядов \пространстве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33" type="#_x0000_t75" alt="" style="width:19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143C5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143C5&quot; wsp:rsidP=&quot;002143C5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9" o:title="" chromakey="white"/>
          </v:shape>
        </w:pic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32" type="#_x0000_t75" alt="" style="width:19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143C5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143C5&quot; wsp:rsidP=&quot;002143C5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9" o:title="" chromakey="white"/>
          </v:shape>
        </w:pic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12. Введем функцию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31" type="#_x0000_t75" alt="" style="width:354.9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C0639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C0639&quot; wsp:rsidP=&quot;00AC0639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                                  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  (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&lt;/m:t&gt;&lt;/m:r&gt;&lt;m:sSup&gt;&lt;m:sSup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‚à™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0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30" type="#_x0000_t75" alt="" style="width:354.9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C0639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C0639&quot; wsp:rsidP=&quot;00AC0639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                                  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  (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&lt;/m:t&gt;&lt;/m:r&gt;&lt;m:sSup&gt;&lt;m:sSup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n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 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‚à™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0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,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</w: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29" type="#_x0000_t75" alt="" style="width:43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838CA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838CA&quot; wsp:rsidP=&quot;00A838CA&quot;&gt;&lt;m:oMathPara&gt;&lt;m:oMath&gt;&lt;m:r&gt;&lt;w:rPr&gt;&lt;w:rFonts w:ascii=&quot;Cambria Math&quot; w:h-ansi=&quot;Cambria Math&quot;/&gt;&lt;wx:font wx:val=&quot;Cambria Math&quot;/&gt;&lt;w:i/&gt;&lt;w:color w:val=&quot;000000&quot;/&gt;&lt;w:spacing w:val=&quot;2&quot;/&gt;&lt;w:sz w:val=&quot;32&quot;/&gt;&lt;w:sz-cs w:val=&quot;32&quot;/&gt;&lt;/w:rPr&gt;&lt;m:t&gt;–≥–¥–µ 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1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28" type="#_x0000_t75" alt="" style="width:43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838CA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838CA&quot; wsp:rsidP=&quot;00A838CA&quot;&gt;&lt;m:oMathPara&gt;&lt;m:oMath&gt;&lt;m:r&gt;&lt;w:rPr&gt;&lt;w:rFonts w:ascii=&quot;Cambria Math&quot; w:h-ansi=&quot;Cambria Math&quot;/&gt;&lt;wx:font wx:val=&quot;Cambria Math&quot;/&gt;&lt;w:i/&gt;&lt;w:color w:val=&quot;000000&quot;/&gt;&lt;w:spacing w:val=&quot;2&quot;/&gt;&lt;w:sz w:val=&quot;32&quot;/&gt;&lt;w:sz-cs w:val=&quot;32&quot;/&gt;&lt;/w:rPr&gt;&lt;m:t&gt;–≥–¥–µ 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1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2"/>
          <w:sz w:val="28"/>
          <w:szCs w:val="28"/>
        </w:rPr>
        <w:t xml:space="preserve"> -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параметр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Функция называется </w:t>
      </w:r>
      <w:r w:rsidRPr="009976D9">
        <w:rPr>
          <w:rFonts w:ascii="Times New Roman" w:hAnsi="Times New Roman"/>
          <w:i/>
          <w:color w:val="000000"/>
          <w:spacing w:val="2"/>
          <w:sz w:val="28"/>
          <w:szCs w:val="28"/>
        </w:rPr>
        <w:t>потенциальной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. Она должна удовлетворять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условиям: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i/>
          <w:iCs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27" type="#_x0000_t75" alt="" style="width:179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wsp:rsid wsp:val=&quot;00FF51E2&quot;/&gt;&lt;/wsp:rsids&gt;&lt;/w:docPr&gt;&lt;w:body&gt;&lt;wx:sect&gt;&lt;w:p wsp:rsidR=&quot;00000000&quot; wsp:rsidRDefault=&quot;00FF51E2&quot; wsp:rsidP=&quot;00FF51E2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       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&amp;gt;0; 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2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26" type="#_x0000_t75" alt="" style="width:179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wsp:rsid wsp:val=&quot;00FF51E2&quot;/&gt;&lt;/wsp:rsids&gt;&lt;/w:docPr&gt;&lt;w:body&gt;&lt;wx:sect&gt;&lt;w:p wsp:rsidR=&quot;00000000&quot; wsp:rsidRDefault=&quot;00FF51E2&quot; wsp:rsidP=&quot;00FF51E2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       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&amp;gt;0; 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2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3"/>
          <w:sz w:val="28"/>
          <w:szCs w:val="28"/>
        </w:rPr>
        <w:t xml:space="preserve">   -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достигает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максимума при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25" type="#_x0000_t75" alt="" style="width:46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3786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37868&quot; wsp:rsidP=&quot;00137868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=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3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24" type="#_x0000_t75" alt="" style="width:46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3786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37868&quot; wsp:rsidP=&quot;00137868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=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3" o:title="" chromakey="white"/>
          </v:shape>
        </w:pic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и - убывает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по мере удаления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23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86A51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86A51&quot; wsp:rsidP=&quot;00D86A51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22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86A51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86A51&quot; wsp:rsidP=&quot;00D86A51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от </w: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21" type="#_x0000_t75" alt="" style="width:15.2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24B32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24B32&quot; wsp:rsidP=&quot;00D24B32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8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20" type="#_x0000_t75" alt="" style="width:15.2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24B32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24B32&quot; wsp:rsidP=&quot;00D24B32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8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-1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>Примеры   потенциальных функций:</w:t>
      </w:r>
    </w:p>
    <w:p w:rsidR="0045594C" w:rsidRPr="009976D9" w:rsidRDefault="000772EB" w:rsidP="0045594C">
      <w:pPr>
        <w:shd w:val="clear" w:color="auto" w:fill="FFFFFF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419" type="#_x0000_t75" alt="" style="width:210.9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C688F&quot;/&gt;&lt;wsp:rsid wsp:val=&quot;00FF385F&quot;/&gt;&lt;/wsp:rsids&gt;&lt;/w:docPr&gt;&lt;w:body&gt;&lt;wx:sect&gt;&lt;w:p wsp:rsidR=&quot;00000000&quot; wsp:rsidRPr=&quot;00FC688F&quot; wsp:rsidRDefault=&quot;00FC688F&quot; wsp:rsidP=&quot;00FC688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1/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1+Œ±&lt;/m:t&gt;&lt;/m:r&gt;&lt;m:d&gt;&lt;m:dPr&gt;&lt;m:begChr m:val=&quot;‚Äñ&quot;/&gt;&lt;m:endChr m:val=&quot;‚Äñ&quot;/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-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e&gt;&lt;/m:d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,&lt;/m:t&gt;&lt;/m:r&gt;&lt;/m:oMath&gt;&lt;/m:oMathPara&gt;&lt;/w:p&gt;&lt;w:sectPr wsp:rsidR=&quot;00000000&quot; wsp:rsidRPr=&quot;00FC688F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4" o:title="" chromakey="white"/>
          </v:shape>
        </w:pict>
      </w:r>
    </w:p>
    <w:p w:rsidR="0045594C" w:rsidRPr="009976D9" w:rsidRDefault="000772EB" w:rsidP="0045594C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418" type="#_x0000_t75" alt="" style="width:202.8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1731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21731A&quot; wsp:rsidRDefault=&quot;0021731A&quot; wsp:rsidP=&quot;0021731A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sz w:val=&quot;32&quot;/&gt;&lt;w:sz-cs w:val=&quot;32&quot;/&gt;&lt;/w:rPr&gt;&lt;m:t&gt;exp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-Œ±&lt;/m:t&gt;&lt;/m:r&gt;&lt;m:d&gt;&lt;m:dPr&gt;&lt;m:begChr m:val=&quot;‚Äñ&quot;/&gt;&lt;m:endChr m:val=&quot;‚Äñ&quot;/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-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e&gt;&lt;/m:d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,&lt;/m:t&gt;&lt;/m:r&gt;&lt;/m:oMath&gt;&lt;/m:oMathPara&gt;&lt;/w:p&gt;&lt;w:sectPr wsp:rsidR=&quot;00000000&quot; wsp:rsidRPr=&quot;0021731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5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iCs/>
          <w:color w:val="000000"/>
          <w:spacing w:val="-3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-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17" type="#_x0000_t75" alt="" style="width:10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62024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62024&quot; wsp:rsidP=&quot;00962024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Œ±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6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-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16" type="#_x0000_t75" alt="" style="width:10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62024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62024&quot; wsp:rsidP=&quot;00962024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Œ±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6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3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-3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t xml:space="preserve">‒ положительная константа;  </w: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15" type="#_x0000_t75" alt="" style="width:45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E678F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E678F&quot; wsp:rsidP=&quot;00DE678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-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7" o:title="" chromakey="white"/>
          </v:shape>
        </w:pic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14" type="#_x0000_t75" alt="" style="width:45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E678F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E678F&quot; wsp:rsidP=&quot;00DE678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-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7" o:title="" chromakey="white"/>
          </v:shape>
        </w:pic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t xml:space="preserve"> ‒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метрика Евклида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4"/>
          <w:sz w:val="28"/>
          <w:szCs w:val="28"/>
        </w:rPr>
        <w:t xml:space="preserve">13. Пусть обучающей выборке </w:t>
      </w:r>
      <w:r w:rsidRPr="009976D9">
        <w:rPr>
          <w:rFonts w:ascii="Times New Roman" w:hAnsi="Times New Roman"/>
          <w:color w:val="000000"/>
          <w:spacing w:val="-4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4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13" type="#_x0000_t75" alt="" style="width:105.4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BE2C5F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E2C5F&quot; wsp:rsidP=&quot;00BE2C5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4&quot;/&gt;&lt;w:sz w:val=&quot;32&quot;/&gt;&lt;w:sz-cs w:val=&quot;32&quot;/&gt;&lt;/w:rPr&gt;&lt;m:t&gt;        &lt;/m:t&gt;&lt;/m:r&gt;&lt;m:r&gt;&lt;w:rPr&gt;&lt;w:rFonts w:ascii=&quot;Cambria Math&quot; w:h-ansi=&quot;Cambria Math&quot;/&gt;&lt;wx:font wx:val=&quot;Cambria Math&quot;/&gt;&lt;w:i/&gt;&lt;w:sz w:val=&quot;32&quot;/&gt;&lt;w:sz-cs w:val=&quot;32&quot;/&gt;&lt;/w:rPr&gt;&lt;m:t&gt;S=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‚à™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8" o:title="" chromakey="white"/>
          </v:shape>
        </w:pict>
      </w:r>
      <w:r w:rsidRPr="009976D9">
        <w:rPr>
          <w:rFonts w:ascii="Times New Roman" w:hAnsi="Times New Roman"/>
          <w:color w:val="000000"/>
          <w:spacing w:val="-4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4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12" type="#_x0000_t75" alt="" style="width:105.4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BE2C5F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E2C5F&quot; wsp:rsidP=&quot;00BE2C5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4&quot;/&gt;&lt;w:sz w:val=&quot;32&quot;/&gt;&lt;w:sz-cs w:val=&quot;32&quot;/&gt;&lt;/w:rPr&gt;&lt;m:t&gt;        &lt;/m:t&gt;&lt;/m:r&gt;&lt;m:r&gt;&lt;w:rPr&gt;&lt;w:rFonts w:ascii=&quot;Cambria Math&quot; w:h-ansi=&quot;Cambria Math&quot;/&gt;&lt;wx:font wx:val=&quot;Cambria Math&quot;/&gt;&lt;w:i/&gt;&lt;w:sz w:val=&quot;32&quot;/&gt;&lt;w:sz-cs w:val=&quot;32&quot;/&gt;&lt;/w:rPr&gt;&lt;m:t&gt;S=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‚à™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8" o:title="" chromakey="white"/>
          </v:shape>
        </w:pict>
      </w:r>
      <w:r w:rsidRPr="009976D9">
        <w:rPr>
          <w:rFonts w:ascii="Times New Roman" w:hAnsi="Times New Roman"/>
          <w:color w:val="000000"/>
          <w:spacing w:val="-4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4"/>
          <w:sz w:val="28"/>
          <w:szCs w:val="28"/>
        </w:rPr>
        <w:t xml:space="preserve">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4"/>
          <w:sz w:val="28"/>
          <w:szCs w:val="28"/>
        </w:rPr>
        <w:t>соответствует после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довательность потенциальных функций </w:t>
      </w:r>
    </w:p>
    <w:p w:rsidR="0045594C" w:rsidRPr="009976D9" w:rsidRDefault="000772EB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411" type="#_x0000_t75" alt="" style="width:150.1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F7454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CF7454&quot; wsp:rsidRDefault=&quot;00CF7454&quot; wsp:rsidP=&quot;00CF7454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, ‚Ä¶, 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m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.&lt;/m:t&gt;&lt;/m:r&gt;&lt;/m:oMath&gt;&lt;/m:oMathPara&gt;&lt;/w:p&gt;&lt;w:sectPr wsp:rsidR=&quot;00000000&quot; wsp:rsidRPr=&quot;00CF745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9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-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Рассмотрим потенциал, создаваемый в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</w: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10" type="#_x0000_t75" alt="" style="width:19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D35CE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D35CE&quot; wsp:rsidP=&quot;00DD35CE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09" type="#_x0000_t75" alt="" style="width:19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D35CE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D35CE&quot; wsp:rsidP=&quot;00DD35CE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2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объектами классов            </w: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08" type="#_x0000_t75" alt="" style="width:16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05BA4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05BA4&quot; wsp:rsidP=&quot;00E05BA4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0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07" type="#_x0000_t75" alt="" style="width:16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05BA4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05BA4&quot; wsp:rsidP=&quot;00E05BA4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0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2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2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и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06" type="#_x0000_t75" alt="" style="width:17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64E21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64E21&quot; wsp:rsidP=&quot;00D64E21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6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05" type="#_x0000_t75" alt="" style="width:17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64E21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64E21&quot; wsp:rsidP=&quot;00D64E21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6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, </w:t>
      </w:r>
      <w:r w:rsidRPr="009976D9">
        <w:rPr>
          <w:rFonts w:ascii="Times New Roman" w:hAnsi="Times New Roman"/>
          <w:color w:val="000000"/>
          <w:sz w:val="28"/>
          <w:szCs w:val="28"/>
        </w:rPr>
        <w:t>полагая его аддитивной функцией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-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>Получим</w:t>
      </w:r>
    </w:p>
    <w:p w:rsidR="0045594C" w:rsidRPr="009976D9" w:rsidRDefault="000772EB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404" type="#_x0000_t75" alt="" style="width:326.55pt;height:50.7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E1037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6E1037&quot; wsp:rsidRDefault=&quot;006E1037&quot; wsp:rsidP=&quot;006E1037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U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naryPr&gt;&lt;m:sub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/m:sub&gt;&lt;m:sup&gt;&lt;m:r&gt;&lt;w:rPr&gt;&lt;w:rFonts w:ascii=&quot;Cambria Math&quot; w:h-ansi=&quot;Cambria Math&quot;/&gt;&lt;wx:font wx:val=&quot;Cambria Math&quot;/&gt;&lt;w:i/&gt;&lt;w:sz w:val=&quot;32&quot;/&gt;&lt;w:sz-cs w:val=&quot;32&quot;/&gt;&lt;/w:rPr&gt;&lt;m:t&gt; &lt;/m:t&gt;&lt;/m:r&gt;&lt;/m:sup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,  &lt;/m:t&gt;&lt;/m:r&gt;&lt;/m:e&gt;&lt;/m:nary&gt;&lt;m:r&gt;&lt;w:rPr&gt;&lt;w:rFonts w:ascii=&quot;Cambria Math&quot; w:h-ansi=&quot;Cambria Math&quot;/&gt;&lt;wx:font wx:val=&quot;Cambria Math&quot;/&gt;&lt;w:i/&gt;&lt;w:sz w:val=&quot;32&quot;/&gt;&lt;w:sz-cs w:val=&quot;32&quot;/&gt;&lt;/w:rPr&gt;&lt;m:t&gt; 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U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2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naryPr&gt;&lt;m:sub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/m:sub&gt;&lt;m:sup&gt;&lt;m:r&gt;&lt;w:rPr&gt;&lt;w:rFonts w:ascii=&quot;Cambria Math&quot; w:h-ansi=&quot;Cambria Math&quot;/&gt;&lt;wx:font wx:val=&quot;Cambria Math&quot;/&gt;&lt;w:i/&gt;&lt;w:sz w:val=&quot;32&quot;/&gt;&lt;w:sz-cs w:val=&quot;32&quot;/&gt;&lt;/w:rPr&gt;&lt;m:t&gt; &lt;/m:t&gt;&lt;/m:r&gt;&lt;/m:sup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.  &lt;/m:t&gt;&lt;/m:r&gt;&lt;/m:e&gt;&lt;/m:nary&gt;&lt;/m:oMath&gt;&lt;/m:oMathPara&gt;&lt;/w:p&gt;&lt;w:sectPr wsp:rsidR=&quot;00000000&quot; wsp:rsidRPr=&quot;006E103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1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i/>
          <w:iCs/>
          <w:color w:val="000000"/>
          <w:spacing w:val="9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14. Объект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03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720AB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720AB&quot; wsp:rsidP=&quot;009720A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402" type="#_x0000_t75" alt="" style="width:11.1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720AB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720AB&quot; wsp:rsidP=&quot;009720A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 относится к классу </w:t>
      </w: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401" type="#_x0000_t75" alt="" style="width:15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2E4800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E4800&quot; wsp:rsidP=&quot;002E4800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4"/>
          <w:sz w:val="28"/>
          <w:szCs w:val="28"/>
        </w:rPr>
        <w:pict>
          <v:shape id="_x0000_i1400" type="#_x0000_t75" alt="" style="width:15.2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2E4800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E4800&quot; wsp:rsidP=&quot;002E4800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  <w:r w:rsidRPr="009976D9">
        <w:rPr>
          <w:rFonts w:ascii="Times New Roman" w:hAnsi="Times New Roman"/>
          <w:sz w:val="28"/>
          <w:szCs w:val="28"/>
        </w:rPr>
        <w:t>,</w:t>
      </w:r>
      <w:r w:rsidRPr="009976D9">
        <w:rPr>
          <w:rFonts w:ascii="Times New Roman" w:hAnsi="Times New Roman"/>
          <w:i/>
          <w:iCs/>
          <w:color w:val="000000"/>
          <w:spacing w:val="5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если </w:t>
      </w:r>
    </w:p>
    <w:p w:rsidR="0045594C" w:rsidRPr="009976D9" w:rsidRDefault="000772EB" w:rsidP="0045594C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399" type="#_x0000_t75" alt="" style="width:222.1pt;height:22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6134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B6134B&quot; wsp:rsidRDefault=&quot;00B6134B&quot; wsp:rsidP=&quot;00B6134B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U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&amp;gt;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U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  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j‚â†i;i,j=1,2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.&lt;/m:t&gt;&lt;/m:r&gt;&lt;/m:oMath&gt;&lt;/m:oMathPara&gt;&lt;/w:p&gt;&lt;w:sectPr wsp:rsidR=&quot;00000000&quot; wsp:rsidRPr=&quot;00B6134B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2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Тогда уравнение границы между классами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>имеет вид</w:t>
      </w:r>
    </w:p>
    <w:p w:rsidR="0045594C" w:rsidRPr="009976D9" w:rsidRDefault="000772EB" w:rsidP="0045594C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398" type="#_x0000_t75" alt="" style="width:189.6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06B8F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506B8F&quot; wsp:rsidRDefault=&quot;00506B8F&quot; wsp:rsidP=&quot;00506B8F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R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U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-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U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2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0,&lt;/m:t&gt;&lt;/m:r&gt;&lt;/m:oMath&gt;&lt;/m:oMathPara&gt;&lt;/w:p&gt;&lt;w:sectPr wsp:rsidR=&quot;00000000&quot; wsp:rsidRPr=&quot;00506B8F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3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>Таким образом решающая функция может быть построена на основе объектов обучающей выборки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15.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На этапе обучения последовательно рассматриваются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объекты </w:t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97" type="#_x0000_t75" alt="" style="width:64.9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7D047D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D047D&quot; wsp:rsidP=&quot;007D047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‚Ä¶,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96" type="#_x0000_t75" alt="" style="width:64.9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7D047D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D047D&quot; wsp:rsidP=&quot;007D047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‚Ä¶,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3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3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и вычисляются </w: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t xml:space="preserve">значения </w:t>
      </w:r>
      <w:r w:rsidRPr="009976D9">
        <w:rPr>
          <w:rFonts w:ascii="Times New Roman" w:hAnsi="Times New Roman"/>
          <w:iCs/>
          <w:color w:val="000000"/>
          <w:spacing w:val="48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48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95" type="#_x0000_t75" alt="" style="width:128.8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33D0B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33D0B&quot; wsp:rsidP=&quot;00433D0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 (t=1,m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5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48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48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94" type="#_x0000_t75" alt="" style="width:128.8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33D0B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33D0B&quot; wsp:rsidP=&quot;00433D0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 (t=1,m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5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48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48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lastRenderedPageBreak/>
        <w:t xml:space="preserve">Функция </w:t>
      </w:r>
      <w:r w:rsidRPr="009976D9">
        <w:rPr>
          <w:rFonts w:ascii="Times New Roman" w:hAnsi="Times New Roman"/>
          <w:iCs/>
          <w:color w:val="000000"/>
          <w:spacing w:val="13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93" type="#_x0000_t75" alt="" style="width:90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A198E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A198E&quot; wsp:rsidP=&quot;00CA198E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R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U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6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92" type="#_x0000_t75" alt="" style="width:90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A198E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A198E&quot; wsp:rsidP=&quot;00CA198E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R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U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6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3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13"/>
          <w:sz w:val="28"/>
          <w:szCs w:val="28"/>
        </w:rPr>
        <w:t xml:space="preserve"> - </w: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t xml:space="preserve">на </w:t>
      </w:r>
      <w:r w:rsidRPr="009976D9">
        <w:rPr>
          <w:rFonts w:ascii="Times New Roman" w:hAnsi="Times New Roman"/>
          <w:i/>
          <w:iCs/>
          <w:color w:val="000000"/>
          <w:sz w:val="28"/>
          <w:szCs w:val="28"/>
        </w:rPr>
        <w:t>k-</w:t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t>м</w:t>
      </w:r>
      <w:r w:rsidRPr="009976D9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шаге определяется совокупностью значений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отдельных потенциальных функций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П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ри неправильном распознавании очередно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го объекта обучающей выборки корректируется текущее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значение функции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91" type="#_x0000_t75" alt="" style="width:35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84240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84240&quot; wsp:rsidP=&quot;00684240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7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90" type="#_x0000_t75" alt="" style="width:35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84240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84240&quot; wsp:rsidP=&quot;00684240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7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16. Вначале полагают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89" type="#_x0000_t75" alt="" style="width:71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024E2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024E2&quot; wsp:rsidP=&quot;004024E2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U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0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8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88" type="#_x0000_t75" alt="" style="width:71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024E2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024E2&quot; wsp:rsidP=&quot;004024E2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U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0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8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2"/>
          <w:sz w:val="28"/>
          <w:szCs w:val="28"/>
        </w:rPr>
        <w:t xml:space="preserve">Правило </w:t>
      </w:r>
      <w:r w:rsidRPr="009976D9">
        <w:rPr>
          <w:rFonts w:ascii="Times New Roman" w:hAnsi="Times New Roman"/>
          <w:i/>
          <w:color w:val="000000"/>
          <w:spacing w:val="1"/>
          <w:sz w:val="28"/>
          <w:szCs w:val="28"/>
        </w:rPr>
        <w:t>коррекци</w:t>
      </w:r>
      <w:r w:rsidRPr="009976D9">
        <w:rPr>
          <w:rFonts w:ascii="Times New Roman" w:hAnsi="Times New Roman"/>
          <w:i/>
          <w:color w:val="000000"/>
          <w:spacing w:val="2"/>
          <w:sz w:val="28"/>
          <w:szCs w:val="28"/>
        </w:rPr>
        <w:t>и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(при неправильном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распознавании </w: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87" type="#_x0000_t75" alt="" style="width:23.3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714BA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714BA&quot; wsp:rsidP=&quot;00A714B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9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86" type="#_x0000_t75" alt="" style="width:23.3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714BA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714BA&quot; wsp:rsidP=&quot;00A714B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9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z w:val="28"/>
          <w:szCs w:val="28"/>
        </w:rPr>
        <w:t>:</w:t>
      </w:r>
    </w:p>
    <w:p w:rsidR="0045594C" w:rsidRPr="009976D9" w:rsidRDefault="0045594C" w:rsidP="0045594C">
      <w:pPr>
        <w:shd w:val="clear" w:color="auto" w:fill="FFFFFF"/>
        <w:ind w:firstLine="397"/>
        <w:jc w:val="both"/>
        <w:rPr>
          <w:rFonts w:ascii="Times New Roman" w:hAnsi="Times New Roman"/>
          <w:iCs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                                        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29"/>
          <w:sz w:val="28"/>
          <w:szCs w:val="28"/>
        </w:rPr>
        <w:pict>
          <v:shape id="_x0000_i1385" type="#_x0000_t75" alt="" style="width:204.85pt;height:39.5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1BC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551BC&quot; wsp:rsidP=&quot;00E551B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eqArr&gt;&lt;m:eqArr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eqArr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 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d&gt;&lt;m:dPr&gt;&lt;m:ctrlPr&gt;&lt;w:rPr&gt;&lt;w:rFonts w:ascii=&quot;Cambria Math&quot; w:h-ansi=&quot;Cambria Math&quot;/&gt;&lt;wx:font wx:val=&quot;Cambria Math&quot;/&gt;&lt;w:color w:val=&quot;000000&quot;/&gt;&lt;w:spacing w:val=&quot;6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&lt;/m:t&gt;&lt;/m: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e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-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d&gt;&lt;m:dPr&gt;&lt;m:ctrlPr&gt;&lt;w:rPr&gt;&lt;w:rFonts w:ascii=&quot;Cambria Math&quot; w:h-ansi=&quot;Cambria Math&quot;/&gt;&lt;wx:font wx:val=&quot;Cambria Math&quot;/&gt;&lt;w:color w:val=&quot;000000&quot;/&gt;&lt;w:spacing w:val=&quot;6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.&lt;/m:t&gt;&lt;/m: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0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29"/>
          <w:sz w:val="28"/>
          <w:szCs w:val="28"/>
        </w:rPr>
        <w:pict>
          <v:shape id="_x0000_i1384" type="#_x0000_t75" alt="" style="width:204.85pt;height:39.5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1BC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551BC&quot; wsp:rsidP=&quot;00E551B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eqArr&gt;&lt;m:eqArr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eqArr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 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d&gt;&lt;m:dPr&gt;&lt;m:ctrlPr&gt;&lt;w:rPr&gt;&lt;w:rFonts w:ascii=&quot;Cambria Math&quot; w:h-ansi=&quot;Cambria Math&quot;/&gt;&lt;wx:font wx:val=&quot;Cambria Math&quot;/&gt;&lt;w:color w:val=&quot;000000&quot;/&gt;&lt;w:spacing w:val=&quot;6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,&lt;/m:t&gt;&lt;/m: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e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-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d&gt;&lt;m:dPr&gt;&lt;m:ctrlPr&gt;&lt;w:rPr&gt;&lt;w:rFonts w:ascii=&quot;Cambria Math&quot; w:h-ansi=&quot;Cambria Math&quot;/&gt;&lt;wx:font wx:val=&quot;Cambria Math&quot;/&gt;&lt;w:color w:val=&quot;000000&quot;/&gt;&lt;w:spacing w:val=&quot;6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1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.&lt;/m:t&gt;&lt;/m: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0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Для </w:t>
      </w:r>
      <w:r w:rsidRPr="009976D9">
        <w:rPr>
          <w:rFonts w:ascii="Times New Roman" w:hAnsi="Times New Roman"/>
          <w:color w:val="000000"/>
          <w:spacing w:val="28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28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83" type="#_x0000_t75" alt="" style="width:50.7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2E3F31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E3F31&quot; wsp:rsidP=&quot;002E3F31&quot;&gt;&lt;m:oMathPara&gt;&lt;m:oMath&gt;&lt;m:d&gt;&lt;m:dPr&gt;&lt;m:ctrlPr&gt;&lt;w:rPr&gt;&lt;w:rFonts w:ascii=&quot;Cambria Math&quot; w:h-ansi=&quot;Cambria Math&quot;/&gt;&lt;wx:font wx:val=&quot;Cambria Math&quot;/&gt;&lt;w:i/&gt;&lt;w:color w:val=&quot;000000&quot;/&gt;&lt;w:spacing w:val=&quot;2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32&quot;/&gt;&lt;w:sz-cs w:val=&quot;32&quot;/&gt;&lt;/w:rPr&gt;&lt;m:t&gt;k+1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1" o:title="" chromakey="white"/>
          </v:shape>
        </w:pict>
      </w:r>
      <w:r w:rsidRPr="009976D9">
        <w:rPr>
          <w:rFonts w:ascii="Times New Roman" w:hAnsi="Times New Roman"/>
          <w:color w:val="000000"/>
          <w:spacing w:val="28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28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82" type="#_x0000_t75" alt="" style="width:50.7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2E3F31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E3F31&quot; wsp:rsidP=&quot;002E3F31&quot;&gt;&lt;m:oMathPara&gt;&lt;m:oMath&gt;&lt;m:d&gt;&lt;m:dPr&gt;&lt;m:ctrlPr&gt;&lt;w:rPr&gt;&lt;w:rFonts w:ascii=&quot;Cambria Math&quot; w:h-ansi=&quot;Cambria Math&quot;/&gt;&lt;wx:font wx:val=&quot;Cambria Math&quot;/&gt;&lt;w:i/&gt;&lt;w:color w:val=&quot;000000&quot;/&gt;&lt;w:spacing w:val=&quot;2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32&quot;/&gt;&lt;w:sz-cs w:val=&quot;32&quot;/&gt;&lt;/w:rPr&gt;&lt;m:t&gt;k+1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1" o:title="" chromakey="white"/>
          </v:shape>
        </w:pict>
      </w:r>
      <w:r w:rsidRPr="009976D9">
        <w:rPr>
          <w:rFonts w:ascii="Times New Roman" w:hAnsi="Times New Roman"/>
          <w:color w:val="000000"/>
          <w:spacing w:val="28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28"/>
          <w:sz w:val="28"/>
          <w:szCs w:val="28"/>
        </w:rPr>
        <w:t>-го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шага (обучающая процедура </w:t>
      </w:r>
      <w:r w:rsidRPr="009976D9">
        <w:rPr>
          <w:rFonts w:ascii="Times New Roman" w:hAnsi="Times New Roman"/>
          <w:color w:val="000000"/>
          <w:sz w:val="28"/>
          <w:szCs w:val="28"/>
        </w:rPr>
        <w:t>принимает вид):</w:t>
      </w:r>
    </w:p>
    <w:p w:rsidR="0045594C" w:rsidRPr="009976D9" w:rsidRDefault="000772EB" w:rsidP="0045594C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381" type="#_x0000_t75" alt="" style="width:230.2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7F04D1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7F04D1&quot; wsp:rsidRDefault=&quot;007F04D1&quot; wsp:rsidP=&quot;007F04D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k+1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=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k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k+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,&lt;/m:t&gt;&lt;/m:r&gt;&lt;/m:oMath&gt;&lt;/m:oMathPara&gt;&lt;/w:p&gt;&lt;w:sectPr wsp:rsidR=&quot;00000000&quot; wsp:rsidRPr=&quot;007F04D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2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коэффициент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80" type="#_x0000_t75" alt="" style="width:58.8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B4F95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B4F95&quot; wsp:rsidP=&quot;001B4F95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k+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=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3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79" type="#_x0000_t75" alt="" style="width:58.8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B4F95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B4F95&quot; wsp:rsidP=&quot;001B4F95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k+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=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3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, если объект </w: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78" type="#_x0000_t75" alt="" style="width:17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6552B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6552B&quot; wsp:rsidP=&quot;0026552B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77" type="#_x0000_t75" alt="" style="width:17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6552B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6552B&quot; wsp:rsidP=&quot;0026552B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-1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распознается </w:t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t xml:space="preserve">правильно, и </w:t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76" type="#_x0000_t75" alt="" style="width:58.8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3A3ACC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A3ACC&quot; wsp:rsidP=&quot;003A3AC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k+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=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5" o:title="" chromakey="white"/>
          </v:shape>
        </w:pict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75" type="#_x0000_t75" alt="" style="width:58.8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3A3ACC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A3ACC&quot; wsp:rsidP=&quot;003A3AC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k+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=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5" o:title="" chromakey="white"/>
          </v:shape>
        </w:pict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t xml:space="preserve"> или </w:t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74" type="#_x0000_t75" alt="" style="width:21.3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C6C4D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C6C4D&quot; wsp:rsidP=&quot;00AC6C4D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-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6" o:title="" chromakey="white"/>
          </v:shape>
        </w:pict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73" type="#_x0000_t75" alt="" style="width:21.3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C6C4D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C6C4D&quot; wsp:rsidP=&quot;00AC6C4D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-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6" o:title="" chromakey="white"/>
          </v:shape>
        </w:pict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t xml:space="preserve"> ‒ в противном случае, в за</w: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t xml:space="preserve">висимости от принадлежности </w: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72" type="#_x0000_t75" alt="" style="width:17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66711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66711&quot; wsp:rsidP=&quot;00B66711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4" o:title="" chromakey="white"/>
          </v:shape>
        </w:pic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71" type="#_x0000_t75" alt="" style="width:17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66711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66711&quot; wsp:rsidP=&quot;00B66711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4" o:title="" chromakey="white"/>
          </v:shape>
        </w:pic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t xml:space="preserve"> к </w:t>
      </w:r>
      <w:r w:rsidRPr="009976D9">
        <w:rPr>
          <w:rFonts w:ascii="Times New Roman" w:hAnsi="Times New Roman"/>
          <w:iCs/>
          <w:color w:val="000000"/>
          <w:spacing w:val="12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70" type="#_x0000_t75" alt="" style="width:15.2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9C75FA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C75FA&quot; wsp:rsidP=&quot;009C75FA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7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69" type="#_x0000_t75" alt="" style="width:15.2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9C75FA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C75FA&quot; wsp:rsidP=&quot;009C75FA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7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2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12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t xml:space="preserve">или </w: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68" type="#_x0000_t75" alt="" style="width:15.2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91180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91180&quot; wsp:rsidP=&quot;00D91180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8" o:title="" chromakey="white"/>
          </v:shape>
        </w:pic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67" type="#_x0000_t75" alt="" style="width:15.2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91180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91180&quot; wsp:rsidP=&quot;00D91180&quot;&gt;&lt;m:oMathPara&gt;&lt;m:oMath&gt;&lt;m:sSub&gt;&lt;m:sSubPr&gt;&lt;m:ctrlPr&gt;&lt;w:rPr&gt;&lt;w:rFonts w:ascii=&quot;Cambria Math&quot; w:h-ansi=&quot;Cambria Math&quot;/&gt;&lt;wx:font wx:val=&quot;Cambria Math&quot;/&gt;&lt;w:i/&gt;&lt;w:i-cs/&gt;&lt;w:color w:val=&quot;000000&quot;/&gt;&lt;w:spacing w:val=&quot;-1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1&quot;/&gt;&lt;w:sz w:val=&quot;32&quot;/&gt;&lt;w:sz-cs w:val=&quot;32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8" o:title="" chromakey="white"/>
          </v:shape>
        </w:pic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t xml:space="preserve">16.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Потенциальную функцию для любого </w:t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66" type="#_x0000_t75" alt="" style="width:43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000CB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000CB&quot; wsp:rsidP=&quot;006000CB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S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65" type="#_x0000_t75" alt="" style="width:43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000CB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000CB&quot; wsp:rsidP=&quot;006000CB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S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4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4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можно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представить выражением:</w:t>
      </w:r>
    </w:p>
    <w:p w:rsidR="0045594C" w:rsidRPr="009976D9" w:rsidRDefault="000772EB" w:rsidP="0045594C">
      <w:pPr>
        <w:shd w:val="clear" w:color="auto" w:fill="FFFFFF"/>
        <w:jc w:val="center"/>
        <w:rPr>
          <w:rFonts w:ascii="Times New Roman" w:hAnsi="Times New Roman"/>
          <w:color w:val="000000"/>
          <w:spacing w:val="-5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364" type="#_x0000_t75" alt="" style="width:202.8pt;height:54.7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466AF&quot;/&gt;&lt;wsp:rsid wsp:val=&quot;00FF385F&quot;/&gt;&lt;/wsp:rsids&gt;&lt;/w:docPr&gt;&lt;w:body&gt;&lt;wx:sect&gt;&lt;w:p wsp:rsidR=&quot;00000000&quot; wsp:rsidRPr=&quot;00F466AF&quot; wsp:rsidRDefault=&quot;00F466AF&quot; wsp:rsidP=&quot;00F466A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sz w:val=&quot;32&quot;/&gt;&lt;w:sz-cs w:val=&quot;32&quot;/&gt;&lt;/w:rPr&gt;&lt;m:t&gt;‚àû&lt;/m:t&gt;&lt;/m:r&gt;&lt;/m:sup&gt;&lt;m:e&gt;&lt;m:sSubSup&gt;&lt;m:sSubSup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Sup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Œª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m:sup&gt;&lt;m:r&gt;&lt;w:rPr&gt;&lt;w:rFonts w:ascii=&quot;Cambria Math&quot; w:h-ansi=&quot;Cambria Math&quot;/&gt;&lt;wx:font wx:val=&quot;Cambria Math&quot;/&gt;&lt;w:i/&gt;&lt;w:sz w:val=&quot;32&quot;/&gt;&lt;w:sz-cs w:val=&quot;32&quot;/&gt;&lt;/w:rPr&gt;&lt;m:t&gt;2&lt;/m:t&gt;&lt;/m:r&gt;&lt;/m:sup&gt;&lt;/m:sSubSup&gt;&lt;/m:e&gt;&lt;/m:nary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œÜ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,&lt;/m:t&gt;&lt;/m:r&gt;&lt;/m:oMath&gt;&lt;/m:oMathPara&gt;&lt;/w:p&gt;&lt;w:sectPr wsp:rsidR=&quot;00000000&quot; wsp:rsidRPr=&quot;00F466AF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0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63" type="#_x0000_t75" alt="" style="width:40.5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1578D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1578D&quot; wsp:rsidP=&quot;00A1578D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1" o:title="" chromakey="white"/>
          </v:shape>
        </w:pict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62" type="#_x0000_t75" alt="" style="width:40.5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1578D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1578D&quot; wsp:rsidP=&quot;00A1578D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1" o:title="" chromakey="white"/>
          </v:shape>
        </w:pict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t xml:space="preserve"> полагаются ортонормированными; </w:t>
      </w: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61" type="#_x0000_t75" alt="" style="width:43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6367E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6367E&quot; wsp:rsidP=&quot;0036367E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Œª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â†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2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60" type="#_x0000_t75" alt="" style="width:43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6367E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6367E&quot; wsp:rsidP=&quot;0036367E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Œª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â†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2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  <w:r w:rsidRPr="009976D9">
        <w:rPr>
          <w:rFonts w:ascii="Times New Roman" w:hAnsi="Times New Roman"/>
          <w:sz w:val="28"/>
          <w:szCs w:val="28"/>
        </w:rPr>
        <w:t xml:space="preserve"> ‒</w:t>
      </w:r>
      <w:r w:rsidRPr="009976D9">
        <w:rPr>
          <w:rFonts w:ascii="Times New Roman" w:hAnsi="Times New Roman"/>
          <w:color w:val="000000"/>
          <w:spacing w:val="-5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действительные числа такие, что функция </w:t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59" type="#_x0000_t75" alt="" style="width:56.8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06BBE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06BBE&quot; wsp:rsidP=&quot;00306BBE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3" o:title="" chromakey="white"/>
          </v:shape>
        </w:pict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58" type="#_x0000_t75" alt="" style="width:56.8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06BBE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06BBE&quot; wsp:rsidP=&quot;00306BBE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X,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3" o:title="" chromakey="white"/>
          </v:shape>
        </w:pict>
      </w:r>
      <w:r w:rsidRPr="009976D9">
        <w:rPr>
          <w:rFonts w:ascii="Times New Roman" w:hAnsi="Times New Roman"/>
          <w:iCs/>
          <w:color w:val="000000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z w:val="28"/>
          <w:szCs w:val="28"/>
        </w:rPr>
        <w:t>огра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ничена для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57" type="#_x0000_t75" alt="" style="width:43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BD2633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D2633&quot; wsp:rsidP=&quot;00BD2633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S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9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56" type="#_x0000_t75" alt="" style="width:43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BD2633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D2633&quot; wsp:rsidP=&quot;00BD2633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‚ààS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9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решающая функция строится по последовательности </w:t>
      </w:r>
      <w:r w:rsidRPr="009976D9">
        <w:rPr>
          <w:rFonts w:ascii="Times New Roman" w:hAnsi="Times New Roman"/>
          <w:iCs/>
          <w:color w:val="000000"/>
          <w:spacing w:val="10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55" type="#_x0000_t75" alt="" style="width:27.4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A699D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A699D&quot; wsp:rsidP=&quot;000A699D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 –∏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54" type="#_x0000_t75" alt="" style="width:27.4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A699D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A699D&quot; wsp:rsidP=&quot;000A699D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32&quot;/&gt;&lt;w:sz-cs w:val=&quot;32&quot;/&gt;&lt;/w:rPr&gt;&lt;m:t&gt;U –∏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0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10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10"/>
          <w:sz w:val="28"/>
          <w:szCs w:val="28"/>
        </w:rPr>
        <w:t>имеет вид;</w:t>
      </w:r>
    </w:p>
    <w:p w:rsidR="0045594C" w:rsidRPr="009976D9" w:rsidRDefault="000772EB" w:rsidP="0045594C">
      <w:pPr>
        <w:shd w:val="clear" w:color="auto" w:fill="FFFFFF"/>
        <w:tabs>
          <w:tab w:val="left" w:pos="5064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353" type="#_x0000_t75" alt="" style="width:316.4pt;height:54.7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356B5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4356B5&quot; wsp:rsidRDefault=&quot;004356B5&quot; wsp:rsidP=&quot;004356B5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R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sz w:val=&quot;32&quot;/&gt;&lt;w:sz-cs w:val=&quot;32&quot;/&gt;&lt;/w:rPr&gt;&lt;m:t&gt;‚àû&lt;/m:t&gt;&lt;/m:r&gt;&lt;/m:sup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c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.                                           (10)&lt;/m:t&gt;&lt;/m:r&gt;&lt;/m:e&gt;&lt;/m:nary&gt;&lt;/m:oMath&gt;&lt;/m:oMathPara&gt;&lt;/w:p&gt;&lt;w:sectPr wsp:rsidR=&quot;00000000&quot; wsp:rsidRPr=&quot;004356B5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5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1"/>
          <w:sz w:val="28"/>
          <w:szCs w:val="28"/>
        </w:rPr>
        <w:pict>
          <v:shape id="_x0000_i1352" type="#_x0000_t75" alt="" style="width:195.7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560835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60835&quot; wsp:rsidP=&quot;00560835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         c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sSubSup&gt;&lt;m:sSubSup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Sup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Œª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m:sup&gt;&lt;m:r&gt;&lt;w:rPr&gt;&lt;w:rFonts w:ascii=&quot;Cambria Math&quot; w:h-ansi=&quot;Cambria Math&quot;/&gt;&lt;wx:font wx:val=&quot;Cambria Math&quot;/&gt;&lt;w:i/&gt;&lt;w:sz w:val=&quot;32&quot;/&gt;&lt;w:sz-cs w:val=&quot;32&quot;/&gt;&lt;/w:rPr&gt;&lt;m:t&gt;2&lt;/m:t&gt;&lt;/m:r&gt;&lt;/m:sup&gt;&lt;/m:sSubSup&gt;&lt;m:r&gt;&lt;w:rPr&gt;&lt;w:rFonts w:ascii=&quot;Cambria Math&quot; w:h-ansi=&quot;Cambria Math&quot;/&gt;&lt;wx:font wx:val=&quot;Cambria Math&quot;/&gt;&lt;w:i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 (i=1,‚àû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6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1"/>
          <w:sz w:val="28"/>
          <w:szCs w:val="28"/>
        </w:rPr>
        <w:pict>
          <v:shape id="_x0000_i1351" type="#_x0000_t75" alt="" style="width:195.7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560835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60835&quot; wsp:rsidP=&quot;00560835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         c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sSubSup&gt;&lt;m:sSubSup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Sup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Œª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m:sup&gt;&lt;m:r&gt;&lt;w:rPr&gt;&lt;w:rFonts w:ascii=&quot;Cambria Math&quot; w:h-ansi=&quot;Cambria Math&quot;/&gt;&lt;wx:font wx:val=&quot;Cambria Math&quot;/&gt;&lt;w:i/&gt;&lt;w:sz w:val=&quot;32&quot;/&gt;&lt;w:sz-cs w:val=&quot;32&quot;/&gt;&lt;/w:rPr&gt;&lt;m:t&gt;2&lt;/m:t&gt;&lt;/m:r&gt;&lt;/m:sup&gt;&lt;/m:sSubSup&gt;&lt;m:r&gt;&lt;w:rPr&gt;&lt;w:rFonts w:ascii=&quot;Cambria Math&quot; w:h-ansi=&quot;Cambria Math&quot;/&gt;&lt;wx:font wx:val=&quot;Cambria Math&quot;/&gt;&lt;w:i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t&lt;/m:t&gt;&lt;/m:r&gt;&lt;/m:sub&gt;&lt;/m:sSub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 (i=1,‚àû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6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-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>строятся в процессе обучения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17. </w:t>
      </w:r>
      <w:r w:rsidRPr="009976D9">
        <w:rPr>
          <w:rFonts w:ascii="Times New Roman" w:hAnsi="Times New Roman"/>
          <w:b/>
          <w:bCs/>
          <w:i/>
          <w:color w:val="000000"/>
          <w:spacing w:val="-1"/>
          <w:sz w:val="28"/>
          <w:szCs w:val="28"/>
        </w:rPr>
        <w:t>Метод потенциальных функций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предполагает сущест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вование в пространстве </w: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50" type="#_x0000_t75" alt="" style="width:19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114DC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114DC&quot; wsp:rsidP=&quot;001114DC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49" type="#_x0000_t75" alt="" style="width:19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114DC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114DC&quot; wsp:rsidP=&quot;001114DC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3&quot;/&gt;&lt;w:sz w:val=&quot;32&quot;/&gt;&lt;w:sz-cs w:val=&quot;32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9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5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системы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функций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48" type="#_x0000_t75" alt="" style="width:186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722DA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722DA&quot; wsp:rsidP=&quot;00A722DA&quot;&gt;&lt;m:oMathPara&gt;&lt;m:oMath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   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i=1,2, ‚Ä¶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—Ç–∞–∫–æ–π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7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47" type="#_x0000_t75" alt="" style="width:186.6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722DA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722DA&quot; wsp:rsidP=&quot;00A722DA&quot;&gt;&lt;m:oMathPara&gt;&lt;m:oMath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   &lt;/m:t&gt;&lt;/m:r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i=1,2, ‚Ä¶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—Ç–∞–∫–æ–π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7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>, что для каждой пары раз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деляемых множеств найдется число </w:t>
      </w:r>
      <w:r w:rsidRPr="009976D9">
        <w:rPr>
          <w:rFonts w:ascii="Times New Roman" w:hAnsi="Times New Roman"/>
          <w:i/>
          <w:iCs/>
          <w:color w:val="000000"/>
          <w:spacing w:val="-1"/>
          <w:sz w:val="28"/>
          <w:szCs w:val="28"/>
        </w:rPr>
        <w:t xml:space="preserve">т,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при котором ре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шающую функцию можно представить в виде</w:t>
      </w:r>
    </w:p>
    <w:p w:rsidR="0045594C" w:rsidRPr="009976D9" w:rsidRDefault="0045594C" w:rsidP="0045594C">
      <w:pPr>
        <w:shd w:val="clear" w:color="auto" w:fill="FFFFFF"/>
        <w:tabs>
          <w:tab w:val="left" w:pos="5064"/>
        </w:tabs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                                    </w: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1"/>
          <w:sz w:val="28"/>
          <w:szCs w:val="28"/>
        </w:rPr>
        <w:pict>
          <v:shape id="_x0000_i1346" type="#_x0000_t75" alt="" style="width:2in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71EDE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71EDE&quot; wsp:rsidP=&quot;00671EDE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R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sz w:val=&quot;32&quot;/&gt;&lt;w:sz-cs w:val=&quot;32&quot;/&gt;&lt;/w:rPr&gt;&lt;m:t&gt;m&lt;/m:t&gt;&lt;/m:r&gt;&lt;/m:sup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c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.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8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1"/>
          <w:sz w:val="28"/>
          <w:szCs w:val="28"/>
        </w:rPr>
        <w:pict>
          <v:shape id="_x0000_i1345" type="#_x0000_t75" alt="" style="width:2in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71EDE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71EDE&quot; wsp:rsidP=&quot;00671EDE&quot;&gt;&lt;m:oMathPara&gt;&lt;m:oMath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R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sz w:val=&quot;32&quot;/&gt;&lt;w:sz-cs w:val=&quot;32&quot;/&gt;&lt;/w:rPr&gt;&lt;m:t&gt;m&lt;/m:t&gt;&lt;/m:r&gt;&lt;/m:sup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c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.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8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end"/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Т.е. необходимо, чтобы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44" type="#_x0000_t75" alt="" style="width:35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54D5A&quot;/&gt;&lt;wsp:rsid wsp:val=&quot;00FF385F&quot;/&gt;&lt;/wsp:rsids&gt;&lt;/w:docPr&gt;&lt;w:body&gt;&lt;wx:sect&gt;&lt;w:p wsp:rsidR=&quot;00000000&quot; wsp:rsidRDefault=&quot;00F54D5A&quot; wsp:rsidP=&quot;00F54D5A&quot;&gt;&lt;m:oMathPara&gt;&lt;m:oMath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R&lt;/m:t&gt;&lt;/m:r&gt;&lt;m:d&gt;&lt;m:d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9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43" type="#_x0000_t75" alt="" style="width:35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54D5A&quot;/&gt;&lt;wsp:rsid wsp:val=&quot;00FF385F&quot;/&gt;&lt;/wsp:rsids&gt;&lt;/w:docPr&gt;&lt;w:body&gt;&lt;wx:sect&gt;&lt;w:p wsp:rsidR=&quot;00000000&quot; wsp:rsidRDefault=&quot;00F54D5A&quot; wsp:rsidP=&quot;00F54D5A&quot;&gt;&lt;m:oMathPara&gt;&lt;m:oMath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R&lt;/m:t&gt;&lt;/m:r&gt;&lt;m:d&gt;&lt;m:d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9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 разлагалась в ряд с конечным числом членов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При этом решающая функция должна быть относительно гладкой с не большим числом перегибов в малой окрестности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lastRenderedPageBreak/>
        <w:t xml:space="preserve">18. Таким образом, если в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42" type="#_x0000_t75" alt="" style="width:19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26B72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26B72&quot; wsp:rsidP=&quot;00B26B72&quot;&gt;&lt;m:oMathPara&gt;&lt;m:oMath&gt;&lt;m:sSup&gt;&lt;m:sSup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9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41" type="#_x0000_t75" alt="" style="width:19.2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26B72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26B72&quot; wsp:rsidP=&quot;00B26B72&quot;&gt;&lt;m:oMathPara&gt;&lt;m:oMath&gt;&lt;m:sSup&gt;&lt;m:sSup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9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 существует полная система функций, то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40" type="#_x0000_t75" alt="" style="width:40.5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347A8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347A8&quot; wsp:rsidP=&quot;003347A8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1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39" type="#_x0000_t75" alt="" style="width:40.5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347A8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347A8&quot; wsp:rsidP=&quot;003347A8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1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 можно считать ее элементом и любая функция из этой системы, в том числе и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38" type="#_x0000_t75" alt="" style="width:35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11031&quot;/&gt;&lt;wsp:rsid wsp:val=&quot;00F27525&quot;/&gt;&lt;wsp:rsid wsp:val=&quot;00FF385F&quot;/&gt;&lt;/wsp:rsids&gt;&lt;/w:docPr&gt;&lt;w:body&gt;&lt;wx:sect&gt;&lt;w:p wsp:rsidR=&quot;00000000&quot; wsp:rsidRDefault=&quot;00F11031&quot; wsp:rsidP=&quot;00F11031&quot;&gt;&lt;m:oMathPara&gt;&lt;m:oMath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R&lt;/m:t&gt;&lt;/m:r&gt;&lt;m:d&gt;&lt;m:d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9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37" type="#_x0000_t75" alt="" style="width:35.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11031&quot;/&gt;&lt;wsp:rsid wsp:val=&quot;00F27525&quot;/&gt;&lt;wsp:rsid wsp:val=&quot;00FF385F&quot;/&gt;&lt;/wsp:rsids&gt;&lt;/w:docPr&gt;&lt;w:body&gt;&lt;wx:sect&gt;&lt;w:p wsp:rsidR=&quot;00000000&quot; wsp:rsidRDefault=&quot;00F11031&quot; wsp:rsidP=&quot;00F11031&quot;&gt;&lt;m:oMathPara&gt;&lt;m:oMath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R&lt;/m:t&gt;&lt;/m:r&gt;&lt;m:d&gt;&lt;m:d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9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, может быть представлена в виде (10)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Тогда можно записать следующее рекуррентное соотношение:</w:t>
      </w:r>
    </w:p>
    <w:p w:rsidR="0045594C" w:rsidRPr="009976D9" w:rsidRDefault="000772EB" w:rsidP="0045594C">
      <w:pPr>
        <w:shd w:val="clear" w:color="auto" w:fill="FFFFFF"/>
        <w:tabs>
          <w:tab w:val="left" w:pos="5064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336" type="#_x0000_t75" alt="" style="width:207.9pt;height:54.7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755AC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755AC9&quot; wsp:rsidRDefault=&quot;00755AC9&quot; wsp:rsidP=&quot;00755AC9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k+1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i=1&lt;/m:t&gt;&lt;/m:r&gt;&lt;/m:sub&gt;&lt;m:sup&gt;&lt;m:r&gt;&lt;w:rPr&gt;&lt;w:rFonts w:ascii=&quot;Cambria Math&quot; w:h-ansi=&quot;Cambria Math&quot;/&gt;&lt;wx:font wx:val=&quot;Cambria Math&quot;/&gt;&lt;w:i/&gt;&lt;w:sz w:val=&quot;32&quot;/&gt;&lt;w:sz-cs w:val=&quot;32&quot;/&gt;&lt;/w:rPr&gt;&lt;m:t&gt;m&lt;/m:t&gt;&lt;/m:r&gt;&lt;/m:sup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c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(k+1)œÜ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.&lt;/m:t&gt;&lt;/m:r&gt;&lt;/m:e&gt;&lt;/m:nary&gt;&lt;/m:oMath&gt;&lt;/m:oMathPara&gt;&lt;/w:p&gt;&lt;w:sectPr wsp:rsidR=&quot;00000000&quot; wsp:rsidRPr=&quot;00755AC9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0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Коэффициенты  </w: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35" type="#_x0000_t75" alt="" style="width:62.8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570DF6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70DF6&quot; wsp:rsidP=&quot;00570DF6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c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(k+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1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34" type="#_x0000_t75" alt="" style="width:62.8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570DF6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70DF6&quot; wsp:rsidP=&quot;00570DF6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c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r&gt;&lt;w:rPr&gt;&lt;w:rFonts w:ascii=&quot;Cambria Math&quot; w:h-ansi=&quot;Cambria Math&quot;/&gt;&lt;wx:font wx:val=&quot;Cambria Math&quot;/&gt;&lt;w:i/&gt;&lt;w:sz w:val=&quot;32&quot;/&gt;&lt;w:sz-cs w:val=&quot;32&quot;/&gt;&lt;/w:rPr&gt;&lt;m:t&gt;(k+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1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5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зависят от числа итераций и вычисляются как:</w:t>
      </w:r>
    </w:p>
    <w:p w:rsidR="0045594C" w:rsidRPr="009976D9" w:rsidRDefault="0045594C" w:rsidP="0045594C">
      <w:pPr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1"/>
          <w:sz w:val="28"/>
          <w:szCs w:val="28"/>
        </w:rPr>
        <w:pict>
          <v:shape id="_x0000_i1333" type="#_x0000_t75" alt="" style="width:246.4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763ED3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63ED3&quot; wsp:rsidP=&quot;00763ED3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c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+1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c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k+1&lt;/m:t&gt;&lt;/m:r&gt;&lt;/m:sub&gt;&lt;/m:sSub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sSubSup&gt;&lt;m:sSubSup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Sup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Œª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m:sup&gt;&lt;m:r&gt;&lt;w:rPr&gt;&lt;w:rFonts w:ascii=&quot;Cambria Math&quot; w:h-ansi=&quot;Cambria Math&quot;/&gt;&lt;wx:font wx:val=&quot;Cambria Math&quot;/&gt;&lt;w:i/&gt;&lt;w:sz w:val=&quot;32&quot;/&gt;&lt;w:sz-cs w:val=&quot;32&quot;/&gt;&lt;/w:rPr&gt;&lt;m:t&gt;2&lt;/m:t&gt;&lt;/m:r&gt;&lt;/m:sup&gt;&lt;/m:sSubSup&gt;&lt;m:r&gt;&lt;w:rPr&gt;&lt;w:rFonts w:ascii=&quot;Cambria Math&quot; w:h-ansi=&quot;Cambria Math&quot;/&gt;&lt;wx:font wx:val=&quot;Cambria Math&quot;/&gt;&lt;w:i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k+1&lt;/m:t&gt;&lt;/m:r&gt;&lt;/m:sub&gt;&lt;/m:sSub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2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1"/>
          <w:sz w:val="28"/>
          <w:szCs w:val="28"/>
        </w:rPr>
        <w:pict>
          <v:shape id="_x0000_i1332" type="#_x0000_t75" alt="" style="width:246.4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763ED3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63ED3&quot; wsp:rsidP=&quot;00763ED3&quot;&gt;&lt;m:oMathPara&gt;&lt;m:oMath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c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+1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c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k&lt;/m:t&gt;&lt;/m:r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z w:val=&quot;32&quot;/&gt;&lt;w:sz-cs w:val=&quot;32&quot;/&gt;&lt;/w:rPr&gt;&lt;m:t&gt;k+1&lt;/m:t&gt;&lt;/m:r&gt;&lt;/m:sub&gt;&lt;/m:sSub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sSubSup&gt;&lt;m:sSubSup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Sup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Œª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m:sup&gt;&lt;m:r&gt;&lt;w:rPr&gt;&lt;w:rFonts w:ascii=&quot;Cambria Math&quot; w:h-ansi=&quot;Cambria Math&quot;/&gt;&lt;wx:font wx:val=&quot;Cambria Math&quot;/&gt;&lt;w:i/&gt;&lt;w:sz w:val=&quot;32&quot;/&gt;&lt;w:sz-cs w:val=&quot;32&quot;/&gt;&lt;/w:rPr&gt;&lt;m:t&gt;2&lt;/m:t&gt;&lt;/m:r&gt;&lt;/m:sup&gt;&lt;/m:sSubSup&gt;&lt;m:r&gt;&lt;w:rPr&gt;&lt;w:rFonts w:ascii=&quot;Cambria Math&quot; w:h-ansi=&quot;Cambria Math&quot;/&gt;&lt;wx:font wx:val=&quot;Cambria Math&quot;/&gt;&lt;w:i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sz w:val=&quot;32&quot;/&gt;&lt;w:sz-cs w:val=&quot;32&quot;/&gt;&lt;/w:rPr&gt;&lt;m:t&gt;X&lt;/m:t&gt;&lt;/m:r&gt;&lt;/m:e&gt;&lt;m:sub&gt;&lt;m:r&gt;&lt;w:rPr&gt;&lt;w:rFonts w:ascii=&quot;Cambria Math&quot; w:h-ansi=&quot;Cambria Math&quot;/&gt;&lt;wx:font wx:val=&quot;Cambria Math&quot;/&gt;&lt;w:i/&gt;&lt;w:sz w:val=&quot;32&quot;/&gt;&lt;w:sz-cs w:val=&quot;32&quot;/&gt;&lt;/w:rPr&gt;&lt;m:t&gt;k+1&lt;/m:t&gt;&lt;/m:r&gt;&lt;/m:sub&gt;&lt;/m:sSub&gt;&lt;/m:e&gt;&lt;/m:d&gt;&lt;m:r&gt;&lt;w:rPr&gt;&lt;w:rFonts w:ascii=&quot;Cambria Math&quot; w:h-ansi=&quot;Cambria Math&quot;/&gt;&lt;wx:font wx:val=&quot;Cambria Math&quot;/&gt;&lt;w:i/&gt;&lt;w:sz w:val=&quot;32&quot;/&gt;&lt;w:sz-cs w:val=&quot;32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2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5"/>
          <w:sz w:val="28"/>
          <w:szCs w:val="28"/>
        </w:rPr>
        <w:t xml:space="preserve">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19. </w:t>
      </w:r>
      <w:r w:rsidRPr="009976D9">
        <w:rPr>
          <w:rFonts w:ascii="Times New Roman" w:hAnsi="Times New Roman"/>
          <w:i/>
          <w:sz w:val="28"/>
          <w:szCs w:val="28"/>
        </w:rPr>
        <w:t>Замечание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-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Система 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31" type="#_x0000_t75" alt="" style="width:52.7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E32F0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E32F0&quot; wsp:rsidP=&quot;00DE32F0&quot;&gt;&lt;m:oMathPara&gt;&lt;m:oMath&gt;&lt;m:d&gt;&lt;m:dPr&gt;&lt;m:begChr m:val=&quot;{&quot;/&gt;&lt;m:endChr m:val=&quot;}&quot;/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X&lt;/m:t&gt;&lt;/m:r&gt;&lt;/m:e&gt;&lt;/m:d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3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0"/>
          <w:sz w:val="28"/>
          <w:szCs w:val="28"/>
        </w:rPr>
        <w:pict>
          <v:shape id="_x0000_i1330" type="#_x0000_t75" alt="" style="width:52.75pt;height:20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6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F381A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E32F0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E32F0&quot; wsp:rsidP=&quot;00DE32F0&quot;&gt;&lt;m:oMathPara&gt;&lt;m:oMath&gt;&lt;m:d&gt;&lt;m:dPr&gt;&lt;m:begChr m:val=&quot;{&quot;/&gt;&lt;m:endChr m:val=&quot;}&quot;/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dPr&gt;&lt;m:e&gt;&lt;m:sSub&gt;&lt;m:sSub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œÜ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i&lt;/m:t&gt;&lt;/m:r&gt;&lt;/m:sub&gt;&lt;/m:sSub&gt;&lt;m:d&gt;&lt;m:dPr&gt;&lt;m:ctrlPr&gt;&lt;w:rPr&gt;&lt;w:rFonts w:ascii=&quot;Cambria Math&quot; w:h-ansi=&quot;Cambria Math&quot;/&gt;&lt;wx:font wx:val=&quot;Cambria Math&quot;/&gt;&lt;w:color w:val=&quot;000000&quot;/&gt;&lt;w:spacing w:val=&quot;5&quot;/&gt;&lt;w:sz w:val=&quot;32&quot;/&gt;&lt;w:sz-cs w:val=&quot;32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5&quot;/&gt;&lt;w:sz w:val=&quot;32&quot;/&gt;&lt;w:sz-cs w:val=&quot;32&quot;/&gt;&lt;/w:rPr&gt;&lt;m:t&gt;X&lt;/m:t&gt;&lt;/m:r&gt;&lt;/m:e&gt;&lt;/m:d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3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 , как правило, задается априорно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bCs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Выбор системы полностью зависит от </w:t>
      </w:r>
      <w:r w:rsidRPr="009976D9">
        <w:rPr>
          <w:rFonts w:ascii="Times New Roman" w:hAnsi="Times New Roman"/>
          <w:color w:val="000000"/>
          <w:sz w:val="28"/>
          <w:szCs w:val="28"/>
        </w:rPr>
        <w:t>класса решаемых задач и интуиции исследователя.</w:t>
      </w:r>
      <w:r w:rsidRPr="009976D9">
        <w:rPr>
          <w:rFonts w:ascii="Times New Roman" w:hAnsi="Times New Roman"/>
          <w:bCs/>
          <w:color w:val="000000"/>
          <w:spacing w:val="-4"/>
          <w:sz w:val="28"/>
          <w:szCs w:val="28"/>
        </w:rPr>
        <w:br w:type="page"/>
      </w:r>
      <w:r w:rsidRPr="009976D9">
        <w:rPr>
          <w:rFonts w:ascii="Times New Roman" w:hAnsi="Times New Roman"/>
          <w:bCs/>
          <w:color w:val="000000"/>
          <w:spacing w:val="6"/>
          <w:sz w:val="28"/>
          <w:szCs w:val="28"/>
          <w:highlight w:val="yellow"/>
        </w:rPr>
        <w:lastRenderedPageBreak/>
        <w:t>17. Эвристические алгоритмы.</w:t>
      </w:r>
      <w:r w:rsidRPr="009976D9">
        <w:rPr>
          <w:rFonts w:ascii="Times New Roman" w:hAnsi="Times New Roman"/>
          <w:bCs/>
          <w:color w:val="000000"/>
          <w:spacing w:val="6"/>
          <w:sz w:val="28"/>
          <w:szCs w:val="28"/>
        </w:rPr>
        <w:t xml:space="preserve">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>Методы распознавания применяются в слабо форма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лизованных областях науки и техники, где невозможно построить точную математическую модель предметной 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области. </w:t>
      </w:r>
    </w:p>
    <w:p w:rsidR="0045594C" w:rsidRPr="009976D9" w:rsidRDefault="0045594C" w:rsidP="0045594C">
      <w:pPr>
        <w:shd w:val="clear" w:color="auto" w:fill="FFFFFF"/>
        <w:spacing w:after="120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b/>
          <w:i/>
          <w:color w:val="000000"/>
          <w:sz w:val="28"/>
          <w:szCs w:val="28"/>
        </w:rPr>
        <w:t>Пример.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Задача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>классификации природных покровов: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i/>
          <w:color w:val="000000"/>
          <w:spacing w:val="8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-1"/>
          <w:sz w:val="28"/>
          <w:szCs w:val="28"/>
        </w:rPr>
        <w:t>Необходимо установить функ</w:t>
      </w:r>
      <w:r w:rsidRPr="009976D9">
        <w:rPr>
          <w:rFonts w:ascii="Times New Roman" w:hAnsi="Times New Roman"/>
          <w:i/>
          <w:color w:val="000000"/>
          <w:spacing w:val="4"/>
          <w:sz w:val="28"/>
          <w:szCs w:val="28"/>
        </w:rPr>
        <w:t>циональную зависимость между спектро</w:t>
      </w:r>
      <w:r w:rsidRPr="009976D9">
        <w:rPr>
          <w:rFonts w:ascii="Times New Roman" w:hAnsi="Times New Roman"/>
          <w:i/>
          <w:color w:val="000000"/>
          <w:spacing w:val="8"/>
          <w:sz w:val="28"/>
          <w:szCs w:val="28"/>
        </w:rPr>
        <w:t xml:space="preserve">граммами и подстилающими покровами земной поверхности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2"/>
          <w:sz w:val="28"/>
          <w:szCs w:val="28"/>
        </w:rPr>
        <w:t>Зависимости заранее не известны и в большинстве случаев на практике их явный вид не удается установить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b/>
          <w:i/>
          <w:color w:val="000000"/>
          <w:spacing w:val="10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0"/>
          <w:sz w:val="28"/>
          <w:szCs w:val="28"/>
        </w:rPr>
        <w:t>Подход к решению: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b/>
          <w:i/>
          <w:color w:val="000000"/>
          <w:spacing w:val="10"/>
          <w:sz w:val="28"/>
          <w:szCs w:val="28"/>
        </w:rPr>
        <w:t>Выдвигается предположение</w:t>
      </w:r>
      <w:r w:rsidRPr="009976D9">
        <w:rPr>
          <w:rFonts w:ascii="Times New Roman" w:hAnsi="Times New Roman"/>
          <w:color w:val="000000"/>
          <w:spacing w:val="10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>(о типе распределения объектов в классе, о компакт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ности их расположения и </w:t>
      </w:r>
      <w:r w:rsidRPr="009976D9">
        <w:rPr>
          <w:rFonts w:ascii="Times New Roman" w:hAnsi="Times New Roman"/>
          <w:color w:val="000000"/>
          <w:spacing w:val="32"/>
          <w:sz w:val="28"/>
          <w:szCs w:val="28"/>
        </w:rPr>
        <w:t>т.п.).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По</w:t>
      </w:r>
      <w:r w:rsidRPr="009976D9">
        <w:rPr>
          <w:rFonts w:ascii="Times New Roman" w:hAnsi="Times New Roman"/>
          <w:color w:val="000000"/>
          <w:sz w:val="28"/>
          <w:szCs w:val="28"/>
        </w:rPr>
        <w:t>лучают формализм, основанный на идеи распознавания образов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. </w:t>
      </w:r>
    </w:p>
    <w:p w:rsidR="0045594C" w:rsidRPr="009976D9" w:rsidRDefault="0045594C" w:rsidP="0045594C">
      <w:pPr>
        <w:shd w:val="clear" w:color="auto" w:fill="FFFFFF"/>
        <w:spacing w:before="120"/>
        <w:jc w:val="both"/>
        <w:rPr>
          <w:rFonts w:ascii="Times New Roman" w:hAnsi="Times New Roman"/>
          <w:color w:val="000000"/>
          <w:spacing w:val="5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В прак</w:t>
      </w:r>
      <w:r w:rsidRPr="009976D9">
        <w:rPr>
          <w:rFonts w:ascii="Times New Roman" w:hAnsi="Times New Roman"/>
          <w:color w:val="000000"/>
          <w:spacing w:val="9"/>
          <w:sz w:val="28"/>
          <w:szCs w:val="28"/>
        </w:rPr>
        <w:t xml:space="preserve">тических приложениях все алгоритмы распознавания,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по сути, являются эвристическими: </w:t>
      </w:r>
    </w:p>
    <w:p w:rsidR="0045594C" w:rsidRPr="009976D9" w:rsidRDefault="0045594C" w:rsidP="0045594C">
      <w:pPr>
        <w:shd w:val="clear" w:color="auto" w:fill="FFFFFF"/>
        <w:spacing w:before="120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5"/>
          <w:sz w:val="28"/>
          <w:szCs w:val="28"/>
        </w:rPr>
        <w:t>невыполне</w:t>
      </w:r>
      <w:r w:rsidRPr="009976D9">
        <w:rPr>
          <w:rFonts w:ascii="Times New Roman" w:hAnsi="Times New Roman"/>
          <w:i/>
          <w:color w:val="000000"/>
          <w:spacing w:val="1"/>
          <w:sz w:val="28"/>
          <w:szCs w:val="28"/>
        </w:rPr>
        <w:t>ние выдвинутой гипотезы приводит к ошибкам распо</w:t>
      </w:r>
      <w:r w:rsidRPr="009976D9">
        <w:rPr>
          <w:rFonts w:ascii="Times New Roman" w:hAnsi="Times New Roman"/>
          <w:i/>
          <w:color w:val="000000"/>
          <w:spacing w:val="7"/>
          <w:sz w:val="28"/>
          <w:szCs w:val="28"/>
        </w:rPr>
        <w:t>знавания и отказам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3. На первом этапе развития теории и практики рас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познавания возникло большое количество </w:t>
      </w:r>
      <w:r w:rsidRPr="009976D9">
        <w:rPr>
          <w:rFonts w:ascii="Times New Roman" w:hAnsi="Times New Roman"/>
          <w:b/>
          <w:bCs/>
          <w:i/>
          <w:color w:val="000000"/>
          <w:sz w:val="28"/>
          <w:szCs w:val="28"/>
        </w:rPr>
        <w:t>эвристических алгоритмов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, для решения </w:t>
      </w:r>
      <w:r w:rsidRPr="009976D9">
        <w:rPr>
          <w:rFonts w:ascii="Times New Roman" w:hAnsi="Times New Roman"/>
          <w:i/>
          <w:color w:val="000000"/>
          <w:spacing w:val="2"/>
          <w:sz w:val="28"/>
          <w:szCs w:val="28"/>
        </w:rPr>
        <w:t>конкретных практических задач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По мере их накопления появилась </w:t>
      </w:r>
      <w:r w:rsidRPr="009976D9">
        <w:rPr>
          <w:rFonts w:ascii="Times New Roman" w:hAnsi="Times New Roman"/>
          <w:color w:val="000000"/>
          <w:spacing w:val="9"/>
          <w:sz w:val="28"/>
          <w:szCs w:val="28"/>
        </w:rPr>
        <w:t xml:space="preserve">возможность описывать не только сами алгоритмы, но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и принципы их формирования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Эти принципы (уже над </w:t>
      </w:r>
      <w:r w:rsidRPr="009976D9">
        <w:rPr>
          <w:rFonts w:ascii="Times New Roman" w:hAnsi="Times New Roman"/>
          <w:color w:val="000000"/>
          <w:sz w:val="28"/>
          <w:szCs w:val="28"/>
        </w:rPr>
        <w:t>множеством алгоритмов), высказанные в сла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бо формализованном виде, получили точное математическое описание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>Эвристическим является выбор прин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ципа, а алгоритмы, построенные на их основе, уже могут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быть получены стандартным образом. Формализация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принципов приводит к появлению моделей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эвристических алгоритмов распознавания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4. Таким образом, </w:t>
      </w:r>
      <w:r w:rsidRPr="009976D9">
        <w:rPr>
          <w:rFonts w:ascii="Times New Roman" w:hAnsi="Times New Roman"/>
          <w:color w:val="000000"/>
          <w:spacing w:val="9"/>
          <w:sz w:val="28"/>
          <w:szCs w:val="28"/>
        </w:rPr>
        <w:t xml:space="preserve">определяется набор допустимых в некотором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смысле процедур, с помощью которого можно описать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модель (семейство) алгоритмов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Построенная модель характеризуется системой параметров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4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Для построения 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алгоритма, необходимо зафиксировать набор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>процедур и конкретные значения параметров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4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>- Выбор вида модели проводит исследователь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>- Значения параметров получают в результате решения оптимизационной задачи на основе обучающей выборки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i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5 </w:t>
      </w:r>
      <w:r w:rsidRPr="009976D9">
        <w:rPr>
          <w:rFonts w:ascii="Times New Roman" w:hAnsi="Times New Roman"/>
          <w:b/>
          <w:color w:val="000000"/>
          <w:spacing w:val="1"/>
          <w:sz w:val="28"/>
          <w:szCs w:val="28"/>
        </w:rPr>
        <w:t>Модель</w:t>
      </w:r>
      <w:r w:rsidRPr="009976D9">
        <w:rPr>
          <w:rFonts w:ascii="Times New Roman" w:hAnsi="Times New Roman"/>
          <w:i/>
          <w:color w:val="000000"/>
          <w:spacing w:val="1"/>
          <w:sz w:val="28"/>
          <w:szCs w:val="28"/>
        </w:rPr>
        <w:t xml:space="preserve"> позволяет:</w:t>
      </w:r>
    </w:p>
    <w:p w:rsidR="0045594C" w:rsidRPr="009976D9" w:rsidRDefault="0045594C" w:rsidP="0045594C">
      <w:pPr>
        <w:shd w:val="clear" w:color="auto" w:fill="FFFFFF"/>
        <w:spacing w:after="120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- единообразно описывать класс алгоритмов распознавания;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- устанавливать взаимно однозначное со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>ответствие между алгоритмом и набором числовых па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раметров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z w:val="28"/>
          <w:szCs w:val="28"/>
        </w:rPr>
        <w:lastRenderedPageBreak/>
        <w:t>делает возможным</w:t>
      </w:r>
      <w:r w:rsidRPr="009976D9">
        <w:rPr>
          <w:rFonts w:ascii="Times New Roman" w:hAnsi="Times New Roman"/>
          <w:color w:val="000000"/>
          <w:sz w:val="28"/>
          <w:szCs w:val="28"/>
        </w:rPr>
        <w:t>: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7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- ставить </w:t>
      </w: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>задачу нахождения оптимального алгоритма;</w:t>
      </w:r>
    </w:p>
    <w:p w:rsidR="0045594C" w:rsidRPr="009976D9" w:rsidRDefault="0045594C" w:rsidP="0045594C">
      <w:pPr>
        <w:shd w:val="clear" w:color="auto" w:fill="FFFFFF"/>
        <w:spacing w:before="120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>- приме</w:t>
      </w:r>
      <w:r w:rsidRPr="009976D9">
        <w:rPr>
          <w:rFonts w:ascii="Times New Roman" w:hAnsi="Times New Roman"/>
          <w:color w:val="000000"/>
          <w:spacing w:val="12"/>
          <w:sz w:val="28"/>
          <w:szCs w:val="28"/>
        </w:rPr>
        <w:t xml:space="preserve">нять для ее решения математические </w:t>
      </w:r>
      <w:r w:rsidRPr="009976D9">
        <w:rPr>
          <w:rFonts w:ascii="Times New Roman" w:hAnsi="Times New Roman"/>
          <w:color w:val="000000"/>
          <w:sz w:val="28"/>
          <w:szCs w:val="28"/>
        </w:rPr>
        <w:t>методы.</w:t>
      </w:r>
    </w:p>
    <w:p w:rsidR="0045594C" w:rsidRPr="009976D9" w:rsidRDefault="0045594C" w:rsidP="0045594C">
      <w:pPr>
        <w:shd w:val="clear" w:color="auto" w:fill="FFFFFF"/>
        <w:spacing w:before="120"/>
        <w:jc w:val="both"/>
        <w:rPr>
          <w:rFonts w:ascii="Times New Roman" w:hAnsi="Times New Roman"/>
          <w:bCs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br w:type="page"/>
      </w:r>
      <w:r w:rsidRPr="009976D9">
        <w:rPr>
          <w:rFonts w:ascii="Times New Roman" w:hAnsi="Times New Roman"/>
          <w:bCs/>
          <w:color w:val="000000"/>
          <w:spacing w:val="6"/>
          <w:sz w:val="28"/>
          <w:szCs w:val="28"/>
          <w:highlight w:val="yellow"/>
        </w:rPr>
        <w:lastRenderedPageBreak/>
        <w:t xml:space="preserve">18. </w:t>
      </w:r>
      <w:r w:rsidRPr="009976D9">
        <w:rPr>
          <w:rFonts w:ascii="Times New Roman" w:hAnsi="Times New Roman"/>
          <w:color w:val="000000"/>
          <w:sz w:val="28"/>
          <w:szCs w:val="28"/>
          <w:highlight w:val="yellow"/>
        </w:rPr>
        <w:t>Алгоритмы вычисления оценок.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6. </w:t>
      </w:r>
      <w:r w:rsidRPr="009976D9">
        <w:rPr>
          <w:rFonts w:ascii="Times New Roman" w:hAnsi="Times New Roman"/>
          <w:b/>
          <w:i/>
          <w:color w:val="000000"/>
          <w:sz w:val="28"/>
          <w:szCs w:val="28"/>
        </w:rPr>
        <w:t xml:space="preserve">Модель алгоритмов вычисления оценок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b/>
          <w:i/>
          <w:color w:val="000000"/>
          <w:spacing w:val="-1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>Данный класс алгоритмов</w:t>
      </w:r>
      <w:r w:rsidRPr="009976D9">
        <w:rPr>
          <w:rFonts w:ascii="Times New Roman" w:hAnsi="Times New Roman"/>
          <w:color w:val="000000"/>
          <w:spacing w:val="7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реализует </w:t>
      </w:r>
      <w:r w:rsidRPr="009976D9">
        <w:rPr>
          <w:rFonts w:ascii="Times New Roman" w:hAnsi="Times New Roman"/>
          <w:i/>
          <w:color w:val="000000"/>
          <w:spacing w:val="-2"/>
          <w:sz w:val="28"/>
          <w:szCs w:val="28"/>
        </w:rPr>
        <w:t>принцип прецедентности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(принятия решения по аналогии)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или </w:t>
      </w:r>
      <w:r w:rsidRPr="009976D9">
        <w:rPr>
          <w:rFonts w:ascii="Times New Roman" w:hAnsi="Times New Roman"/>
          <w:i/>
          <w:color w:val="000000"/>
          <w:spacing w:val="-2"/>
          <w:sz w:val="28"/>
          <w:szCs w:val="28"/>
        </w:rPr>
        <w:t>частичной пре</w:t>
      </w:r>
      <w:r w:rsidRPr="009976D9">
        <w:rPr>
          <w:rFonts w:ascii="Times New Roman" w:hAnsi="Times New Roman"/>
          <w:i/>
          <w:color w:val="000000"/>
          <w:spacing w:val="3"/>
          <w:sz w:val="28"/>
          <w:szCs w:val="28"/>
        </w:rPr>
        <w:t>цедентности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b/>
          <w:i/>
          <w:color w:val="000000"/>
          <w:spacing w:val="-1"/>
          <w:sz w:val="28"/>
          <w:szCs w:val="28"/>
        </w:rPr>
        <w:t>Предположение: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разделительные свойства объектов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содержатся не в отдельных при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знаках, а в различных их сочетаниях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1"/>
          <w:sz w:val="28"/>
          <w:szCs w:val="28"/>
        </w:rPr>
        <w:t>Принцип действия алгоритмов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4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 - вы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числяют оценки похожести (близость) </w:t>
      </w:r>
      <w:r w:rsidRPr="009976D9">
        <w:rPr>
          <w:rFonts w:ascii="Times New Roman" w:hAnsi="Times New Roman"/>
          <w:color w:val="000000"/>
          <w:sz w:val="28"/>
          <w:szCs w:val="28"/>
        </w:rPr>
        <w:t>распознаваемого объекта с объектами-этало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>нами по системе ан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самблей признаков; </w:t>
      </w:r>
    </w:p>
    <w:p w:rsidR="0045594C" w:rsidRPr="009976D9" w:rsidRDefault="0045594C" w:rsidP="0045594C">
      <w:pPr>
        <w:shd w:val="clear" w:color="auto" w:fill="FFFFFF"/>
        <w:spacing w:before="120"/>
        <w:jc w:val="both"/>
        <w:rPr>
          <w:rFonts w:ascii="Times New Roman" w:hAnsi="Times New Roman"/>
          <w:color w:val="000000"/>
          <w:spacing w:val="-2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-  по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частичной близости вычисляют обобщенную близость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-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7. </w:t>
      </w:r>
      <w:r w:rsidRPr="009976D9">
        <w:rPr>
          <w:rFonts w:ascii="Times New Roman" w:hAnsi="Times New Roman"/>
          <w:b/>
          <w:i/>
          <w:color w:val="000000"/>
          <w:spacing w:val="-2"/>
          <w:sz w:val="28"/>
          <w:szCs w:val="28"/>
        </w:rPr>
        <w:t>Описание модели (семейства)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 </w:t>
      </w:r>
      <w:r w:rsidRPr="009976D9">
        <w:rPr>
          <w:rFonts w:ascii="Times New Roman" w:hAnsi="Times New Roman"/>
          <w:b/>
          <w:i/>
          <w:color w:val="000000"/>
          <w:sz w:val="28"/>
          <w:szCs w:val="28"/>
        </w:rPr>
        <w:t>алгоритмов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Пусть Эталонные объекты: </w: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29" type="#_x0000_t75" alt="" style="width:114.6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151BD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151BD&quot; wsp:rsidP=&quot;008151B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m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 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‚àà&lt;/m:t&gt;&lt;/m:r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28" type="#_x0000_t75" alt="" style="width:114.6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151BD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151BD&quot; wsp:rsidP=&quot;008151B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m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 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‚àà&lt;/m:t&gt;&lt;/m:r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t xml:space="preserve"> - обучающая выборка задана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в виде таблицы </w: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27" type="#_x0000_t75" alt="" style="width:23.3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5B55BA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B55BA&quot; wsp:rsidP=&quot;005B55BA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n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5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26" type="#_x0000_t75" alt="" style="width:23.3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5B55BA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B55BA&quot; wsp:rsidP=&quot;005B55BA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n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5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color w:val="000000"/>
          <w:spacing w:val="5"/>
          <w:sz w:val="28"/>
          <w:szCs w:val="28"/>
        </w:rPr>
        <w:t xml:space="preserve"> (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>классы непересекающиеся)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Из набора признаков </w: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25" type="#_x0000_t75" alt="" style="width:81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52F14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52F14&quot; wsp:rsidP=&quot;00652F14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=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1&lt;/m:t&gt;&lt;/m:r&gt;&lt;m:r&gt;&lt;w:rPr&gt;&lt;w:rFonts w:ascii=&quot;Cambria Math&quot; w:h-ansi=&quot;Cambria Math&quot;/&gt;&lt;wx:font wx:val=&quot;Cambria Math&quot;/&gt;&lt;w:i/&gt;&lt;w:color w:val=&quot;000000&quot;/&gt;&lt;w:spacing w:val=&quot;52&quot;/&gt;&lt;w:sz w:val=&quot;28&quot;/&gt;&lt;w:sz-cs w:val=&quot;28&quot;/&gt;&lt;/w:rPr&gt;&lt;m:t&gt;,...,n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6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24" type="#_x0000_t75" alt="" style="width:81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52F14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52F14&quot; wsp:rsidP=&quot;00652F14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N=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1&lt;/m:t&gt;&lt;/m:r&gt;&lt;m:r&gt;&lt;w:rPr&gt;&lt;w:rFonts w:ascii=&quot;Cambria Math&quot; w:h-ansi=&quot;Cambria Math&quot;/&gt;&lt;wx:font wx:val=&quot;Cambria Math&quot;/&gt;&lt;w:i/&gt;&lt;w:color w:val=&quot;000000&quot;/&gt;&lt;w:spacing w:val=&quot;52&quot;/&gt;&lt;w:sz w:val=&quot;28&quot;/&gt;&lt;w:sz-cs w:val=&quot;28&quot;/&gt;&lt;/w:rPr&gt;&lt;m:t&gt;,...,n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6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1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>выде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ляют всевозможные подмножества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23" type="#_x0000_t75" alt="" style="width:16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84031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84031&quot; wsp:rsidP=&quot;00684031&quot;&gt;&lt;m:oMathPara&gt;&lt;m:oMath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I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7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22" type="#_x0000_t75" alt="" style="width:16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84031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84031&quot; wsp:rsidP=&quot;00684031&quot;&gt;&lt;m:oMathPara&gt;&lt;m:oMath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i-cs/&gt;&lt;w:color w:val=&quot;000000&quot;/&gt;&lt;w:spacing w:val=&quot;1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1&quot;/&gt;&lt;w:sz w:val=&quot;28&quot;/&gt;&lt;w:sz-cs w:val=&quot;28&quot;/&gt;&lt;/w:rPr&gt;&lt;m:t&gt;I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7" o:title="" chromakey="white"/>
          </v:shape>
        </w:pic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 множества </w:t>
      </w:r>
      <w:r w:rsidRPr="009976D9">
        <w:rPr>
          <w:rFonts w:ascii="Times New Roman" w:hAnsi="Times New Roman"/>
          <w:i/>
          <w:iCs/>
          <w:color w:val="000000"/>
          <w:spacing w:val="-1"/>
          <w:sz w:val="28"/>
          <w:szCs w:val="28"/>
        </w:rPr>
        <w:t xml:space="preserve">N   </w:t>
      </w: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- </w:t>
      </w:r>
      <w:r w:rsidRPr="009976D9">
        <w:rPr>
          <w:rFonts w:ascii="Times New Roman" w:hAnsi="Times New Roman"/>
          <w:i/>
          <w:color w:val="000000"/>
          <w:spacing w:val="5"/>
          <w:sz w:val="28"/>
          <w:szCs w:val="28"/>
        </w:rPr>
        <w:t>систему опорных множеств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В алгоритмах вычисления оценок в качестве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системы опорных множеств часто используют все подмножества мощности </w:t>
      </w:r>
      <w:r w:rsidRPr="009976D9">
        <w:rPr>
          <w:rFonts w:ascii="Times New Roman" w:hAnsi="Times New Roman"/>
          <w:i/>
          <w:iCs/>
          <w:color w:val="000000"/>
          <w:spacing w:val="4"/>
          <w:sz w:val="28"/>
          <w:szCs w:val="28"/>
        </w:rPr>
        <w:t>k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t xml:space="preserve">8. Каждому опорному множеству </w: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21" type="#_x0000_t75" alt="" style="width:114.6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F39E8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F39E8&quot; wsp:rsidP=&quot;000F39E8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I=(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i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k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)‚àà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8" o:title="" chromakey="white"/>
          </v:shape>
        </w:pic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20" type="#_x0000_t75" alt="" style="width:114.6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F39E8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F39E8&quot; wsp:rsidP=&quot;000F39E8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I=(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i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k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)‚àà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8" o:title="" chromakey="white"/>
          </v:shape>
        </w:pic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t xml:space="preserve"> взаимно однозначно соответствует булев вектор </w: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19" type="#_x0000_t75" alt="" style="width:10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A5729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A5729&quot; wsp:rsidP=&quot;000A5729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3&quot;/&gt;&lt;w:sz w:val=&quot;28&quot;/&gt;&lt;w:sz-cs w:val=&quot;28&quot;/&gt;&lt;/w:rPr&gt;&lt;m:t&gt;œ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9" o:title="" chromakey="white"/>
          </v:shape>
        </w:pic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18" type="#_x0000_t75" alt="" style="width:10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A5729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A5729&quot; wsp:rsidP=&quot;000A5729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3&quot;/&gt;&lt;w:sz w:val=&quot;28&quot;/&gt;&lt;w:sz-cs w:val=&quot;28&quot;/&gt;&lt;/w:rPr&gt;&lt;m:t&gt;œ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9" o:title="" chromakey="white"/>
          </v:shape>
        </w:pic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t xml:space="preserve"> с единичными координатами </w:t>
      </w: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17" type="#_x0000_t75" alt="" style="width:45.6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301A0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301A0&quot; wsp:rsidP=&quot;002301A0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i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0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16" type="#_x0000_t75" alt="" style="width:45.6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301A0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301A0&quot; wsp:rsidP=&quot;002301A0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i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0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  <w:r w:rsidRPr="009976D9">
        <w:rPr>
          <w:rFonts w:ascii="Times New Roman" w:hAnsi="Times New Roman"/>
          <w:sz w:val="28"/>
          <w:szCs w:val="28"/>
        </w:rPr>
        <w:t>.</w: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t xml:space="preserve">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i/>
          <w:iCs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t xml:space="preserve">Из таблицы </w: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15" type="#_x0000_t75" alt="" style="width:23.3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3E01DB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E01DB&quot; wsp:rsidP=&quot;003E01DB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n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5" o:title="" chromakey="white"/>
          </v:shape>
        </w:pic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14" type="#_x0000_t75" alt="" style="width:23.3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3E01DB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E01DB&quot; wsp:rsidP=&quot;003E01DB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n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5" o:title="" chromakey="white"/>
          </v:shape>
        </w:pict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3"/>
          <w:sz w:val="28"/>
          <w:szCs w:val="28"/>
        </w:rPr>
        <w:t xml:space="preserve"> удаляют все столбцы</w:t>
      </w:r>
      <w:r w:rsidRPr="009976D9">
        <w:rPr>
          <w:rFonts w:ascii="Times New Roman" w:hAnsi="Times New Roman"/>
          <w:color w:val="000000"/>
          <w:spacing w:val="8"/>
          <w:sz w:val="28"/>
          <w:szCs w:val="28"/>
        </w:rPr>
        <w:t xml:space="preserve">, кроме    </w:t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13" type="#_x0000_t75" alt="" style="width:45.6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2E3D6B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E3D6B&quot; wsp:rsidP=&quot;002E3D6B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i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0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12" type="#_x0000_t75" alt="" style="width:45.6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2E3D6B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E3D6B&quot; wsp:rsidP=&quot;002E3D6B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i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0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iCs/>
          <w:color w:val="000000"/>
          <w:spacing w:val="6"/>
          <w:sz w:val="28"/>
          <w:szCs w:val="28"/>
        </w:rPr>
        <w:t>,</w:t>
      </w:r>
      <w:r w:rsidRPr="009976D9">
        <w:rPr>
          <w:rFonts w:ascii="Times New Roman" w:hAnsi="Times New Roman"/>
          <w:i/>
          <w:iCs/>
          <w:color w:val="000000"/>
          <w:spacing w:val="6"/>
          <w:sz w:val="28"/>
          <w:szCs w:val="28"/>
        </w:rPr>
        <w:t xml:space="preserve">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Получают (так называемую) 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11" type="#_x0000_t75" alt="" style="width:10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64136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64136&quot; wsp:rsidP=&quot;00264136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3&quot;/&gt;&lt;w:sz w:val=&quot;28&quot;/&gt;&lt;w:sz-cs w:val=&quot;28&quot;/&gt;&lt;/w:rPr&gt;&lt;m:t&gt;œ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9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10" type="#_x0000_t75" alt="" style="width:10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64136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64136&quot; wsp:rsidP=&quot;00264136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3&quot;/&gt;&lt;w:sz w:val=&quot;28&quot;/&gt;&lt;w:sz-cs w:val=&quot;28&quot;/&gt;&lt;/w:rPr&gt;&lt;m:t&gt;œ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9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-часть таблицы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4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Объекты-эталоны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этой таблицы обозначают: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-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                      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  <w:vertAlign w:val="subscript"/>
        </w:rPr>
        <w:fldChar w:fldCharType="begin"/>
      </w:r>
      <w:r w:rsidRPr="009976D9">
        <w:rPr>
          <w:rFonts w:ascii="Times New Roman" w:hAnsi="Times New Roman"/>
          <w:color w:val="000000"/>
          <w:spacing w:val="4"/>
          <w:sz w:val="28"/>
          <w:szCs w:val="28"/>
          <w:vertAlign w:val="subscript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09" type="#_x0000_t75" alt="" style="width:77.0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735F4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735F4&quot; wsp:rsidP=&quot;00D735F4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â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œâ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1" o:title="" chromakey="white"/>
          </v:shape>
        </w:pict>
      </w:r>
      <w:r w:rsidRPr="009976D9">
        <w:rPr>
          <w:rFonts w:ascii="Times New Roman" w:hAnsi="Times New Roman"/>
          <w:color w:val="000000"/>
          <w:spacing w:val="4"/>
          <w:sz w:val="28"/>
          <w:szCs w:val="28"/>
          <w:vertAlign w:val="subscript"/>
        </w:rPr>
        <w:instrText xml:space="preserve"> </w:instrText>
      </w:r>
      <w:r w:rsidRPr="009976D9">
        <w:rPr>
          <w:rFonts w:ascii="Times New Roman" w:hAnsi="Times New Roman"/>
          <w:color w:val="000000"/>
          <w:spacing w:val="4"/>
          <w:sz w:val="28"/>
          <w:szCs w:val="28"/>
          <w:vertAlign w:val="subscript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08" type="#_x0000_t75" alt="" style="width:77.0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735F4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735F4&quot; wsp:rsidP=&quot;00D735F4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â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œâ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1" o:title="" chromakey="white"/>
          </v:shape>
        </w:pict>
      </w:r>
      <w:r w:rsidRPr="009976D9">
        <w:rPr>
          <w:rFonts w:ascii="Times New Roman" w:hAnsi="Times New Roman"/>
          <w:color w:val="000000"/>
          <w:spacing w:val="4"/>
          <w:sz w:val="28"/>
          <w:szCs w:val="28"/>
          <w:vertAlign w:val="subscript"/>
        </w:rPr>
        <w:fldChar w:fldCharType="end"/>
      </w:r>
      <w:r w:rsidRPr="009976D9">
        <w:rPr>
          <w:rFonts w:ascii="Times New Roman" w:hAnsi="Times New Roman"/>
          <w:color w:val="000000"/>
          <w:spacing w:val="4"/>
          <w:sz w:val="28"/>
          <w:szCs w:val="28"/>
          <w:vertAlign w:val="subscript"/>
        </w:rPr>
        <w:t xml:space="preserve">  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(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07" type="#_x0000_t75" alt="" style="width:10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662CF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662CF&quot; wsp:rsidP=&quot;002662C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9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06" type="#_x0000_t75" alt="" style="width:10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662CF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662CF&quot; wsp:rsidP=&quot;002662C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9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-части объектов)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9. Функцию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05" type="#_x0000_t75" alt="" style="width:69.9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716999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16999&quot; wsp:rsidP=&quot;00716999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(œâ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œâ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2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04" type="#_x0000_t75" alt="" style="width:69.9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716999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16999&quot; wsp:rsidP=&quot;00716999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(œâ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œâ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2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  или </w: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03" type="#_x0000_t75" alt="" style="width:16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87F51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87F51&quot; wsp:rsidP=&quot;00687F5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3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02" type="#_x0000_t75" alt="" style="width:16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87F51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87F51&quot; wsp:rsidP=&quot;00687F5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3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-2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-2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- степень похожести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01" type="#_x0000_t75" alt="" style="width:10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A1DD0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A1DD0&quot; wsp:rsidP=&quot;00AA1DD0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3&quot;/&gt;&lt;w:sz w:val=&quot;28&quot;/&gt;&lt;w:sz-cs w:val=&quot;28&quot;/&gt;&lt;/w:rPr&gt;&lt;m:t&gt;œ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9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300" type="#_x0000_t75" alt="" style="width:10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AA1DD0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A1DD0&quot; wsp:rsidP=&quot;00AA1DD0&quot;&gt;&lt;m:oMathPara&gt;&lt;m:oMath&gt;&lt;m:r&gt;&lt;w:rPr&gt;&lt;w:rFonts w:ascii=&quot;Cambria Math&quot; w:h-ansi=&quot;Cambria Math&quot;/&gt;&lt;wx:font wx:val=&quot;Cambria Math&quot;/&gt;&lt;w:i/&gt;&lt;w:color w:val=&quot;000000&quot;/&gt;&lt;w:spacing w:val=&quot;13&quot;/&gt;&lt;w:sz w:val=&quot;28&quot;/&gt;&lt;w:sz-cs w:val=&quot;28&quot;/&gt;&lt;/w:rPr&gt;&lt;m:t&gt;œ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9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-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частей, называют </w:t>
      </w:r>
      <w:r w:rsidRPr="009976D9">
        <w:rPr>
          <w:rFonts w:ascii="Times New Roman" w:hAnsi="Times New Roman"/>
          <w:i/>
          <w:color w:val="000000"/>
          <w:spacing w:val="2"/>
          <w:sz w:val="28"/>
          <w:szCs w:val="28"/>
        </w:rPr>
        <w:t>функцией близости объектов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Например, для </w: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99" type="#_x0000_t75" alt="" style="width:233.25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52B58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52B58&quot; wsp:rsidP=&quot;00A52B58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=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k&lt;/m:t&gt;&lt;/m:r&gt;&lt;/m:sub&gt;&lt;/m:sSub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œâX=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k&lt;/m:t&gt;&lt;/m:r&gt;&lt;/m:sub&gt;&lt;/m:sSub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98" type="#_x0000_t75" alt="" style="width:233.25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52B58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52B58&quot; wsp:rsidP=&quot;00A52B58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=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k&lt;/m:t&gt;&lt;/m:r&gt;&lt;/m:sub&gt;&lt;/m:sSub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œâX=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k&lt;/m:t&gt;&lt;/m:r&gt;&lt;/m:sub&gt;&lt;/m:sSub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4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1"/>
          <w:sz w:val="28"/>
          <w:szCs w:val="28"/>
        </w:rPr>
        <w:t xml:space="preserve">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в качестве </w: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begin"/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97" type="#_x0000_t75" alt="" style="width:16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EF59E6&quot;/&gt;&lt;wsp:rsid wsp:val=&quot;00F27525&quot;/&gt;&lt;wsp:rsid wsp:val=&quot;00FF385F&quot;/&gt;&lt;/wsp:rsids&gt;&lt;/w:docPr&gt;&lt;w:body&gt;&lt;wx:sect&gt;&lt;w:p wsp:rsidR=&quot;00000000&quot; wsp:rsidRDefault=&quot;00EF59E6&quot; wsp:rsidP=&quot;00EF59E6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3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96" type="#_x0000_t75" alt="" style="width:16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EF59E6&quot;/&gt;&lt;wsp:rsid wsp:val=&quot;00F27525&quot;/&gt;&lt;wsp:rsid wsp:val=&quot;00FF385F&quot;/&gt;&lt;/wsp:rsids&gt;&lt;/w:docPr&gt;&lt;w:body&gt;&lt;wx:sect&gt;&lt;w:p wsp:rsidR=&quot;00000000&quot; wsp:rsidRDefault=&quot;00EF59E6&quot; wsp:rsidP=&quot;00EF59E6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3" o:title="" chromakey="white"/>
          </v:shape>
        </w:pict>
      </w:r>
      <w:r w:rsidRPr="009976D9">
        <w:rPr>
          <w:rFonts w:ascii="Times New Roman" w:hAnsi="Times New Roman"/>
          <w:iCs/>
          <w:color w:val="000000"/>
          <w:spacing w:val="1"/>
          <w:sz w:val="28"/>
          <w:szCs w:val="28"/>
        </w:rPr>
        <w:fldChar w:fldCharType="end"/>
      </w:r>
      <w:r w:rsidRPr="009976D9">
        <w:rPr>
          <w:rFonts w:ascii="Times New Roman" w:hAnsi="Times New Roman"/>
          <w:i/>
          <w:iCs/>
          <w:color w:val="000000"/>
          <w:spacing w:val="1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pacing w:val="1"/>
          <w:sz w:val="28"/>
          <w:szCs w:val="28"/>
        </w:rPr>
        <w:t xml:space="preserve">можно выбрать число выполненных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неравенств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                                               </w:t>
      </w:r>
      <w:r w:rsidRPr="009976D9">
        <w:rPr>
          <w:rFonts w:ascii="Times New Roman" w:hAnsi="Times New Roman"/>
          <w:color w:val="000000"/>
          <w:spacing w:val="17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17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95" type="#_x0000_t75" alt="" style="width:82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72B1B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72B1B&quot; wsp:rsidP=&quot;00472B1B&quot;&gt;&lt;m:oMathPara&gt;&lt;m:oMath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-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&amp;lt;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µ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5" o:title="" chromakey="white"/>
          </v:shape>
        </w:pict>
      </w:r>
      <w:r w:rsidRPr="009976D9">
        <w:rPr>
          <w:rFonts w:ascii="Times New Roman" w:hAnsi="Times New Roman"/>
          <w:color w:val="000000"/>
          <w:spacing w:val="17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17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94" type="#_x0000_t75" alt="" style="width:82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72B1B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72B1B&quot; wsp:rsidP=&quot;00472B1B&quot;&gt;&lt;m:oMathPara&gt;&lt;m:oMath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-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&amp;lt;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µ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5" o:title="" chromakey="white"/>
          </v:shape>
        </w:pict>
      </w:r>
      <w:r w:rsidRPr="009976D9">
        <w:rPr>
          <w:rFonts w:ascii="Times New Roman" w:hAnsi="Times New Roman"/>
          <w:color w:val="000000"/>
          <w:spacing w:val="17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17"/>
          <w:sz w:val="28"/>
          <w:szCs w:val="28"/>
        </w:rPr>
        <w:t>,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где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93" type="#_x0000_t75" alt="" style="width:11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4464F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4464F&quot; wsp:rsidP=&quot;0034464F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µ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6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92" type="#_x0000_t75" alt="" style="width:11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4464F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34464F&quot; wsp:rsidP=&quot;0034464F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µ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6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> ‒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 положительное число, </w:t>
      </w:r>
      <w:r w:rsidRPr="009976D9">
        <w:rPr>
          <w:rFonts w:ascii="Times New Roman" w:hAnsi="Times New Roman"/>
          <w:color w:val="000000"/>
          <w:spacing w:val="-3"/>
          <w:sz w:val="28"/>
          <w:szCs w:val="28"/>
        </w:rPr>
        <w:t>т. е.</w:t>
      </w:r>
      <w:r w:rsidRPr="009976D9">
        <w:rPr>
          <w:rFonts w:ascii="Times New Roman" w:hAnsi="Times New Roman"/>
          <w:sz w:val="28"/>
          <w:szCs w:val="28"/>
        </w:rPr>
        <w:t xml:space="preserve"> </w:t>
      </w:r>
      <w:r w:rsidRPr="009976D9">
        <w:rPr>
          <w:rFonts w:ascii="Times New Roman" w:hAnsi="Times New Roman"/>
          <w:sz w:val="28"/>
          <w:szCs w:val="28"/>
        </w:rPr>
        <w:fldChar w:fldCharType="begin"/>
      </w:r>
      <w:r w:rsidRPr="009976D9">
        <w:rPr>
          <w:rFonts w:ascii="Times New Roman" w:hAnsi="Times New Roman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26"/>
          <w:sz w:val="28"/>
          <w:szCs w:val="28"/>
        </w:rPr>
        <w:pict>
          <v:shape id="_x0000_i1291" type="#_x0000_t75" alt="" style="width:96.35pt;height:33.4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93BD6&quot;/&gt;&lt;wsp:rsid wsp:val=&quot;00FF385F&quot;/&gt;&lt;/wsp:rsids&gt;&lt;/w:docPr&gt;&lt;w:body&gt;&lt;wx:sect&gt;&lt;w:p wsp:rsidR=&quot;00000000&quot; wsp:rsidRDefault=&quot;00F93BD6&quot; wsp:rsidP=&quot;00F93BD6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eqArr&gt;&lt;m:eqArr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eqArr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 (v‚â§Œµ)&lt;/m:t&gt;&lt;/m:r&gt;&lt;/m:e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0 (v&amp;gt;Œµ)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7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26"/>
          <w:sz w:val="28"/>
          <w:szCs w:val="28"/>
        </w:rPr>
        <w:pict>
          <v:shape id="_x0000_i1290" type="#_x0000_t75" alt="" style="width:96.35pt;height:33.4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93BD6&quot;/&gt;&lt;wsp:rsid wsp:val=&quot;00FF385F&quot;/&gt;&lt;/wsp:rsids&gt;&lt;/w:docPr&gt;&lt;w:body&gt;&lt;wx:sect&gt;&lt;w:p wsp:rsidR=&quot;00000000&quot; wsp:rsidRDefault=&quot;00F93BD6&quot; wsp:rsidP=&quot;00F93BD6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eqArr&gt;&lt;m:eqArr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eqArr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 (v‚â§Œµ)&lt;/m:t&gt;&lt;/m:r&gt;&lt;/m:e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0 (v&amp;gt;Œµ)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7" o:title="" chromakey="white"/>
          </v:shape>
        </w:pict>
      </w:r>
      <w:r w:rsidRPr="009976D9">
        <w:rPr>
          <w:rFonts w:ascii="Times New Roman" w:hAnsi="Times New Roman"/>
          <w:sz w:val="28"/>
          <w:szCs w:val="28"/>
        </w:rPr>
        <w:fldChar w:fldCharType="end"/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5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89" type="#_x0000_t75" alt="" style="width:7.1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07BFB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07BFB&quot; wsp:rsidP=&quot;00207BF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v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8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88" type="#_x0000_t75" alt="" style="width:7.1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07BFB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207BFB&quot; wsp:rsidP=&quot;00207BF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v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8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 xml:space="preserve"> ‒ число выполненных неравенств, </w: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87" type="#_x0000_t75" alt="" style="width:33.4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A5387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A5387&quot; wsp:rsidP=&quot;00CA5387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µ&amp;gt;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9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86" type="#_x0000_t75" alt="" style="width:33.4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A5387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A5387&quot; wsp:rsidP=&quot;00CA5387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µ&amp;gt;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19" o:title="" chromakey="white"/>
          </v:shape>
        </w:pict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5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3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1"/>
          <w:sz w:val="28"/>
          <w:szCs w:val="28"/>
        </w:rPr>
        <w:t xml:space="preserve">Функция близости выделяет части строк, у которых </w:t>
      </w: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>большинство признаков достаточно близки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3"/>
          <w:sz w:val="28"/>
          <w:szCs w:val="28"/>
        </w:rPr>
        <w:t xml:space="preserve">10. Вычисление оценок осуществляют по значениям 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функции близости на объектах </w: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85" type="#_x0000_t75" alt="" style="width:24.3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30FFD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30FFD&quot; wsp:rsidP=&quot;00130FFD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0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84" type="#_x0000_t75" alt="" style="width:24.3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30FFD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130FFD&quot; wsp:rsidP=&quot;00130FFD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0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и </w: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83" type="#_x0000_t75" alt="" style="width:35.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E32FB&quot;/&gt;&lt;wsp:rsid wsp:val=&quot;00FF385F&quot;/&gt;&lt;/wsp:rsids&gt;&lt;/w:docPr&gt;&lt;w:body&gt;&lt;wx:sect&gt;&lt;w:p wsp:rsidR=&quot;00000000&quot; wsp:rsidRDefault=&quot;00FE32FB&quot; wsp:rsidP=&quot;00FE32F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X, œ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1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82" type="#_x0000_t75" alt="" style="width:35.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E32FB&quot;/&gt;&lt;wsp:rsid wsp:val=&quot;00FF385F&quot;/&gt;&lt;/wsp:rsids&gt;&lt;/w:docPr&gt;&lt;w:body&gt;&lt;wx:sect&gt;&lt;w:p wsp:rsidR=&quot;00000000&quot; wsp:rsidRDefault=&quot;00FE32FB&quot; wsp:rsidP=&quot;00FE32F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X, œ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1" o:title="" chromakey="white"/>
          </v:shape>
        </w:pict>
      </w:r>
      <w:r w:rsidRPr="009976D9">
        <w:rPr>
          <w:rFonts w:ascii="Times New Roman" w:hAnsi="Times New Roman"/>
          <w:color w:val="000000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по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 xml:space="preserve"> опорному множеству </w:t>
      </w:r>
      <w:r w:rsidRPr="009976D9">
        <w:rPr>
          <w:rFonts w:ascii="Times New Roman" w:hAnsi="Times New Roman"/>
          <w:i/>
          <w:color w:val="000000"/>
          <w:spacing w:val="4"/>
          <w:sz w:val="28"/>
          <w:szCs w:val="28"/>
        </w:rPr>
        <w:t>I</w:t>
      </w:r>
      <w:r w:rsidRPr="009976D9">
        <w:rPr>
          <w:rFonts w:ascii="Times New Roman" w:hAnsi="Times New Roman"/>
          <w:color w:val="000000"/>
          <w:spacing w:val="4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Оценка может зависеть и от внешних параметров: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например, -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81" type="#_x0000_t75" alt="" style="width:33.4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5972A6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972A6&quot; wsp:rsidP=&quot;005972A6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≥(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2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80" type="#_x0000_t75" alt="" style="width:33.4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5972A6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972A6&quot; wsp:rsidP=&quot;005972A6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≥(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2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‒ степень важности этало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на </w: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79" type="#_x0000_t75" alt="" style="width:122.7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144A5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144A5&quot; wsp:rsidP=&quot;00D144A5&quot;&gt;&lt;m:oMathPara&gt;&lt;m:oMath&gt;&lt;m:d&gt;&lt;m:d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t=1,m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p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1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,‚Ä¶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p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k&lt;/m:t&gt;&lt;/m:r&gt;&lt;/m:sub&gt;&lt;/m:sSub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3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78" type="#_x0000_t75" alt="" style="width:122.7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144A5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144A5&quot; wsp:rsidP=&quot;00D144A5&quot;&gt;&lt;m:oMathPara&gt;&lt;m:oMath&gt;&lt;m:d&gt;&lt;m:d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t=1,m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p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1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,‚Ä¶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p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k&lt;/m:t&gt;&lt;/m:r&gt;&lt;/m:sub&gt;&lt;/m:sSub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3" o:title="" chromakey="white"/>
          </v:shape>
        </w:pict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t xml:space="preserve"> ‒ веса признаков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2"/>
          <w:sz w:val="28"/>
          <w:szCs w:val="28"/>
        </w:rPr>
        <w:lastRenderedPageBreak/>
        <w:t>Оценка (мера близости)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имеет общий вид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-2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                       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77" type="#_x0000_t75" alt="" style="width:182.5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C09C8&quot;/&gt;&lt;wsp:rsid wsp:val=&quot;00FF385F&quot;/&gt;&lt;/wsp:rsids&gt;&lt;/w:docPr&gt;&lt;w:body&gt;&lt;wx:sect&gt;&lt;w:p wsp:rsidR=&quot;00000000&quot; wsp:rsidRDefault=&quot;00FC09C8&quot; wsp:rsidP=&quot;00FC09C8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=f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≥(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)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 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â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76" type="#_x0000_t75" alt="" style="width:182.5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C09C8&quot;/&gt;&lt;wsp:rsid wsp:val=&quot;00FF385F&quot;/&gt;&lt;/wsp:rsids&gt;&lt;/w:docPr&gt;&lt;w:body&gt;&lt;wx:sect&gt;&lt;w:p wsp:rsidR=&quot;00000000&quot; wsp:rsidRDefault=&quot;00FC09C8&quot; wsp:rsidP=&quot;00FC09C8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=f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≥(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)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 p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â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, т. е.</w:t>
      </w:r>
    </w:p>
    <w:p w:rsidR="0045594C" w:rsidRPr="009976D9" w:rsidRDefault="0045594C" w:rsidP="0045594C">
      <w:pPr>
        <w:shd w:val="clear" w:color="auto" w:fill="FFFFFF"/>
        <w:jc w:val="center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75" type="#_x0000_t75" alt="" style="width:90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252FF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252FF&quot; wsp:rsidP=&quot;00A252FF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5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74" type="#_x0000_t75" alt="" style="width:90.2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252FF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A252FF&quot; wsp:rsidP=&quot;00A252FF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5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 или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73" type="#_x0000_t75" alt="" style="width:194.7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3574F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3574F&quot; wsp:rsidP=&quot;0063574F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=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≥(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)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(p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1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,‚Ä¶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p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k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)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6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72" type="#_x0000_t75" alt="" style="width:194.7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3574F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3574F&quot; wsp:rsidP=&quot;0063574F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=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≥(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)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(p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1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,‚Ä¶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p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k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2&quot;/&gt;&lt;w:sz w:val=&quot;28&quot;/&gt;&lt;w:sz-cs w:val=&quot;28&quot;/&gt;&lt;/w:rPr&gt;&lt;m:t&gt;)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6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11. Таким образом, вычисляют оценки для классов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71" type="#_x0000_t75" alt="" style="width:50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172B7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172B7&quot; wsp:rsidP=&quot;00B172B7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K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7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70" type="#_x0000_t75" alt="" style="width:50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172B7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172B7&quot; wsp:rsidP=&quot;00B172B7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K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7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по заданному опорному множеству </w:t>
      </w:r>
      <w:r w:rsidRPr="009976D9">
        <w:rPr>
          <w:rFonts w:ascii="Times New Roman" w:hAnsi="Times New Roman"/>
          <w:i/>
          <w:color w:val="000000"/>
          <w:spacing w:val="4"/>
          <w:sz w:val="28"/>
          <w:szCs w:val="28"/>
        </w:rPr>
        <w:t>I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Пусть для класса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69" type="#_x0000_t75" alt="" style="width:13.2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3C02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53C02&quot; wsp:rsidP=&quot;00E53C02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68" type="#_x0000_t75" alt="" style="width:13.2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3C02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E53C02&quot; wsp:rsidP=&quot;00E53C02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; с эталонными объектами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67" type="#_x0000_t75" alt="" style="width:56.8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EB79FD&quot;/&gt;&lt;wsp:rsid wsp:val=&quot;00F27525&quot;/&gt;&lt;wsp:rsid wsp:val=&quot;00FF385F&quot;/&gt;&lt;/wsp:rsids&gt;&lt;/w:docPr&gt;&lt;w:body&gt;&lt;wx:sect&gt;&lt;w:p wsp:rsidR=&quot;00000000&quot; wsp:rsidRDefault=&quot;00EB79FD&quot; wsp:rsidP=&quot;00EB79F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8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66" type="#_x0000_t75" alt="" style="width:56.8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EB79FD&quot;/&gt;&lt;wsp:rsid wsp:val=&quot;00F27525&quot;/&gt;&lt;wsp:rsid wsp:val=&quot;00FF385F&quot;/&gt;&lt;/wsp:rsids&gt;&lt;/w:docPr&gt;&lt;w:body&gt;&lt;wx:sect&gt;&lt;w:p wsp:rsidR=&quot;00000000&quot; wsp:rsidRDefault=&quot;00EB79FD&quot; wsp:rsidP=&quot;00EB79F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‚Ä¶,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8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вычислены   значения     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65" type="#_x0000_t75" alt="" style="width:143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BB199C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B199C&quot; wsp:rsidP=&quot;00BB199C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&lt;/m:t&gt;&lt;/m:r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9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64" type="#_x0000_t75" alt="" style="width:143pt;height:21.3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BB199C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B199C&quot; wsp:rsidP=&quot;00BB199C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&lt;/m:t&gt;&lt;/m:r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29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Тогда оценку для класса вычисляют по общей формуле:</w:t>
      </w:r>
    </w:p>
    <w:p w:rsidR="0045594C" w:rsidRPr="009976D9" w:rsidRDefault="000772EB" w:rsidP="0045594C">
      <w:pPr>
        <w:shd w:val="clear" w:color="auto" w:fill="FFFFFF"/>
        <w:tabs>
          <w:tab w:val="left" w:pos="3878"/>
          <w:tab w:val="left" w:leader="underscore" w:pos="4176"/>
        </w:tabs>
        <w:jc w:val="center"/>
        <w:rPr>
          <w:rFonts w:ascii="Times New Roman" w:hAnsi="Times New Roman"/>
          <w:color w:val="000000"/>
          <w:spacing w:val="6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263" type="#_x0000_t75" alt="" style="width:204.85pt;height:26.3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51003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051003&quot; wsp:rsidRDefault=&quot;00051003&quot; wsp:rsidP=&quot;00051003&quot;&gt;&lt;m:oMathPara&gt;&lt;m:oMath&gt;&lt;m:sSubSup&gt;&lt;m:sSubSup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p&gt;&lt;/m:sSub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=œÜ&lt;/m:t&gt;&lt;/m:r&gt;&lt;m:d&gt;&lt;m:d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&lt;/m:t&gt;&lt;/m:r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i&lt;/m:t&gt;&lt;/m:r&gt;&lt;/m:sub&gt;&lt;/m:sSub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.&lt;/m:t&gt;&lt;/m:r&gt;&lt;/m:oMath&gt;&lt;/m:oMathPara&gt;&lt;/w:p&gt;&lt;w:sectPr wsp:rsidR=&quot;00000000&quot; wsp:rsidRPr=&quot;00051003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0" o:title="" chromakey="white"/>
          </v:shape>
        </w:pict>
      </w:r>
    </w:p>
    <w:p w:rsidR="0045594C" w:rsidRPr="009976D9" w:rsidRDefault="0045594C" w:rsidP="0045594C">
      <w:pPr>
        <w:shd w:val="clear" w:color="auto" w:fill="FFFFFF"/>
        <w:tabs>
          <w:tab w:val="left" w:leader="hyphen" w:pos="2074"/>
        </w:tabs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Например: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24"/>
          <w:sz w:val="28"/>
          <w:szCs w:val="28"/>
        </w:rPr>
        <w:pict>
          <v:shape id="_x0000_i1262" type="#_x0000_t75" alt="" style="width:190.65pt;height:28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574AA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574AA&quot; wsp:rsidP=&quot;00C574AA&quot;&gt;&lt;m:oMathPara&gt;&lt;m:oMath&gt;&lt;m:sSubSup&gt;&lt;m:sSubSup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p&gt;&lt;/m:sSub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j&lt;/m:t&gt;&lt;/m:r&gt;&lt;/m:sub&gt;&lt;/m:sSub&gt;&lt;/m:den&gt;&lt;/m:f&gt;&lt;m:nary&gt;&lt;m:naryPr&gt;&lt;m:chr m:val=&quot;‚àë&quot;/&gt;&lt;m:limLoc m:val=&quot;subSup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=1&lt;/m:t&gt;&lt;/m:r&gt;&lt;/m:sub&gt;&lt;m:sup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j&lt;/m:t&gt;&lt;/m:r&gt;&lt;/m:sub&gt;&lt;/m:sSub&gt;&lt;/m:sup&gt;&lt;m:e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/m:e&gt;&lt;/m:nary&gt;&lt;m:d&gt;&lt;m:d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=&lt;/m:t&gt;&lt;/m:r&gt;&lt;m:acc&gt;&lt;m:accPr&gt;&lt;m:chr m:val=&quot;ÃÖ&quot;/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1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l&lt;/m:t&gt;&lt;/m:r&gt;&lt;/m:e&gt;&lt;/m:acc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1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24"/>
          <w:sz w:val="28"/>
          <w:szCs w:val="28"/>
        </w:rPr>
        <w:pict>
          <v:shape id="_x0000_i1261" type="#_x0000_t75" alt="" style="width:190.65pt;height:28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574AA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574AA&quot; wsp:rsidP=&quot;00C574AA&quot;&gt;&lt;m:oMathPara&gt;&lt;m:oMath&gt;&lt;m:sSubSup&gt;&lt;m:sSubSup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p&gt;&lt;/m:sSub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j&lt;/m:t&gt;&lt;/m:r&gt;&lt;/m:sub&gt;&lt;/m:sSub&gt;&lt;/m:den&gt;&lt;/m:f&gt;&lt;m:nary&gt;&lt;m:naryPr&gt;&lt;m:chr m:val=&quot;‚àë&quot;/&gt;&lt;m:limLoc m:val=&quot;subSup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=1&lt;/m:t&gt;&lt;/m:r&gt;&lt;/m:sub&gt;&lt;m:sup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j&lt;/m:t&gt;&lt;/m:r&gt;&lt;/m:sub&gt;&lt;/m:sSub&gt;&lt;/m:sup&gt;&lt;m:e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X&lt;/m:t&gt;&lt;/m:r&gt;&lt;/m:e&gt;&lt;/m:d&gt;&lt;/m:e&gt;&lt;/m:nary&gt;&lt;m:d&gt;&lt;m:d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=&lt;/m:t&gt;&lt;/m:r&gt;&lt;m:acc&gt;&lt;m:accPr&gt;&lt;m:chr m:val=&quot;ÃÖ&quot;/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1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l&lt;/m:t&gt;&lt;/m:r&gt;&lt;/m:e&gt;&lt;/m:acc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1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12. Далее вычисляют оценки для класса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60" type="#_x0000_t75" alt="" style="width:13.2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885491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85491&quot; wsp:rsidP=&quot;0088549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59" type="#_x0000_t75" alt="" style="width:13.2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885491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85491&quot; wsp:rsidP=&quot;0088549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по системе опорных множеств {</w:t>
      </w:r>
      <w:r w:rsidRPr="009976D9">
        <w:rPr>
          <w:rFonts w:ascii="Times New Roman" w:hAnsi="Times New Roman"/>
          <w:i/>
          <w:color w:val="000000"/>
          <w:spacing w:val="4"/>
          <w:sz w:val="28"/>
          <w:szCs w:val="28"/>
        </w:rPr>
        <w:t>I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}.</w:t>
      </w:r>
    </w:p>
    <w:p w:rsidR="0045594C" w:rsidRPr="009976D9" w:rsidRDefault="000772EB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i1258" type="#_x0000_t75" alt="" style="width:199.75pt;height:44.6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056F5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Pr=&quot;003056F5&quot; wsp:rsidRDefault=&quot;003056F5&quot; wsp:rsidP=&quot;003056F5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=&lt;/m:t&gt;&lt;/m:r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naryPr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{&lt;/m:t&gt;&lt;/m:r&gt;&lt;m:r&gt;&lt;w:rPr&gt;&lt;w:rFonts w:ascii=&quot;Cambria Math&quot; w:h-ansi=&quot;Cambria Math&quot;/&gt;&lt;wx:font wx:val=&quot;Cambria Math&quot;/&gt;&lt;w:i/&gt;&lt;w:color w:val=&quot;000000&quot;/&gt;&lt;w:spacing w:val=&quot;4&quot;/&gt;&lt;w:sz w:val=&quot;28&quot;/&gt;&lt;w:sz-cs w:val=&quot;28&quot;/&gt;&lt;/w:rPr&gt;&lt;m:t&gt;I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}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 &lt;/m:t&gt;&lt;/m:r&gt;&lt;/m:sup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à(œâ)&lt;/m:t&gt;&lt;/m:r&gt;&lt;/m:e&gt;&lt;/m:nary&gt;&lt;m:sSubSup&gt;&lt;m:sSubSup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â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p&gt;&lt;/m:sSub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 œâ‚ÜîI‚àà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4&quot;/&gt;&lt;w:sz w:val=&quot;28&quot;/&gt;&lt;w:sz-cs w:val=&quot;28&quot;/&gt;&lt;/w:rPr&gt;&lt;m:t&gt;I&lt;/m:t&gt;&lt;/m:r&gt;&lt;/m:e&gt;&lt;/m:d&gt;&lt;m:r&gt;&lt;m:rPr&gt;&lt;m:sty m:val=&quot;p&quot;/&gt;&lt;/m:rPr&gt;&lt;w:rPr&gt;&lt;w:rFonts w:ascii=&quot;Cambria Math&quot;/&gt;&lt;wx:font wx:val=&quot;Cambria Math&quot;/&gt;&lt;w:color w:val=&quot;000000&quot;/&gt;&lt;w:spacing w:val=&quot;6&quot;/&gt;&lt;w:sz w:val=&quot;28&quot;/&gt;&lt;w:sz-cs w:val=&quot;28&quot;/&gt;&lt;/w:rPr&gt;&lt;m:t&gt;,&lt;/m:t&gt;&lt;/m:r&gt;&lt;/m:oMath&gt;&lt;/m:oMathPara&gt;&lt;/w:p&gt;&lt;w:sectPr wsp:rsidR=&quot;00000000&quot; wsp:rsidRPr=&quot;003056F5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2" o:title="" chromakey="white"/>
          </v:shape>
        </w:pic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57" type="#_x0000_t75" alt="" style="width:32.4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0646D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0646D&quot; wsp:rsidP=&quot;0040646D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à(œâ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3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56" type="#_x0000_t75" alt="" style="width:32.4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0646D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0646D&quot; wsp:rsidP=&quot;0040646D&quot;&gt;&lt;m:oMathPara&gt;&lt;m:oMath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à(œâ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3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‒ параметр (степень важности опорного множества)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В результате для объекта </w:t>
      </w:r>
      <w:r w:rsidRPr="009976D9">
        <w:rPr>
          <w:rFonts w:ascii="Times New Roman" w:hAnsi="Times New Roman"/>
          <w:i/>
          <w:color w:val="000000"/>
          <w:spacing w:val="6"/>
          <w:sz w:val="28"/>
          <w:szCs w:val="28"/>
        </w:rPr>
        <w:t>X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получают </w:t>
      </w:r>
      <w:r w:rsidRPr="009976D9">
        <w:rPr>
          <w:rFonts w:ascii="Times New Roman" w:hAnsi="Times New Roman"/>
          <w:i/>
          <w:color w:val="000000"/>
          <w:spacing w:val="6"/>
          <w:sz w:val="28"/>
          <w:szCs w:val="28"/>
        </w:rPr>
        <w:t>l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функций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55" type="#_x0000_t75" alt="" style="width:31.4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F0992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F0992&quot; wsp:rsidP=&quot;000F0992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54" type="#_x0000_t75" alt="" style="width:31.4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0F0992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F0992&quot; wsp:rsidP=&quot;000F0992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(</w:t>
      </w:r>
      <w:r w:rsidRPr="009976D9">
        <w:rPr>
          <w:rFonts w:ascii="Times New Roman" w:hAnsi="Times New Roman"/>
          <w:i/>
          <w:color w:val="000000"/>
          <w:spacing w:val="6"/>
          <w:sz w:val="28"/>
          <w:szCs w:val="28"/>
        </w:rPr>
        <w:t>j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=1, </w:t>
      </w:r>
      <w:r w:rsidRPr="009976D9">
        <w:rPr>
          <w:rFonts w:ascii="Times New Roman" w:hAnsi="Times New Roman"/>
          <w:i/>
          <w:color w:val="000000"/>
          <w:spacing w:val="6"/>
          <w:sz w:val="28"/>
          <w:szCs w:val="28"/>
        </w:rPr>
        <w:t>l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),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Их можно рассматривать в качестве </w:t>
      </w:r>
      <w:r w:rsidRPr="009976D9">
        <w:rPr>
          <w:rFonts w:ascii="Times New Roman" w:hAnsi="Times New Roman"/>
          <w:b/>
          <w:i/>
          <w:color w:val="000000"/>
          <w:spacing w:val="6"/>
          <w:sz w:val="28"/>
          <w:szCs w:val="28"/>
        </w:rPr>
        <w:t>решающих функции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Для построения алгоритма достаточно определить классификационное правило </w:t>
      </w:r>
      <w:r w:rsidRPr="009976D9">
        <w:rPr>
          <w:rFonts w:ascii="Times New Roman" w:hAnsi="Times New Roman"/>
          <w:i/>
          <w:color w:val="000000"/>
          <w:spacing w:val="6"/>
          <w:sz w:val="28"/>
          <w:szCs w:val="28"/>
        </w:rPr>
        <w:t>r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как функцию от оценок 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53" type="#_x0000_t75" alt="" style="width:31.4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01EC9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01EC9&quot; wsp:rsidP=&quot;00C01EC9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52" type="#_x0000_t75" alt="" style="width:31.4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01EC9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01EC9&quot; wsp:rsidP=&quot;00C01EC9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13. Пусть - </w:t>
      </w:r>
      <w:r w:rsidRPr="009976D9">
        <w:rPr>
          <w:rFonts w:ascii="Times New Roman" w:hAnsi="Times New Roman"/>
          <w:i/>
          <w:color w:val="000000"/>
          <w:spacing w:val="6"/>
          <w:sz w:val="28"/>
          <w:szCs w:val="28"/>
        </w:rPr>
        <w:t>X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‒ объект, предъявленный на распознавание,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-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51" type="#_x0000_t75" alt="" style="width:87.2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7F3225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F3225&quot; wsp:rsidP=&quot;007F3225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 &lt;/m:t&gt;&lt;/m:r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l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5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50" type="#_x0000_t75" alt="" style="width:87.2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7F3225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F3225&quot; wsp:rsidP=&quot;007F3225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 &lt;/m:t&gt;&lt;/m:r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l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5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‒ оценки, вычисленные по системе опорных множеств {</w:t>
      </w:r>
      <w:r w:rsidRPr="009976D9">
        <w:rPr>
          <w:rFonts w:ascii="Times New Roman" w:hAnsi="Times New Roman"/>
          <w:i/>
          <w:color w:val="000000"/>
          <w:spacing w:val="4"/>
          <w:sz w:val="28"/>
          <w:szCs w:val="28"/>
        </w:rPr>
        <w:t>I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},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Тогда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35"/>
          <w:sz w:val="28"/>
          <w:szCs w:val="28"/>
        </w:rPr>
        <w:pict>
          <v:shape id="_x0000_i1249" type="#_x0000_t75" alt="" style="width:348.85pt;height:43.6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A4122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A4122&quot; wsp:rsidP=&quot;004A4122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r&lt;/m:t&gt;&lt;/m:r&gt;&lt;m:d&gt;&lt;m:d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 &lt;/m:t&gt;&lt;/m:r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l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eqArr&gt;&lt;m:eqArr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eqArr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,&lt;/m:t&gt;&lt;/m:r&gt;&lt;m:d&gt;&lt;m:d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&amp;gt; &lt;/m:t&gt;&lt;/m:r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‚â†j;t,j=1,l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/m:e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0    –≤ –ø—Ä–æ—Ç–∏–≤–Ω–æ–º —Å–ª—É—á–∞–µ.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6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35"/>
          <w:sz w:val="28"/>
          <w:szCs w:val="28"/>
        </w:rPr>
        <w:pict>
          <v:shape id="_x0000_i1248" type="#_x0000_t75" alt="" style="width:348.85pt;height:43.6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A4122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A4122&quot; wsp:rsidP=&quot;004A4122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r&lt;/m:t&gt;&lt;/m:r&gt;&lt;m:d&gt;&lt;m:d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 &lt;/m:t&gt;&lt;/m:r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l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eqArr&gt;&lt;m:eqArr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eqArr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,&lt;/m:t&gt;&lt;/m:r&gt;&lt;m:d&gt;&lt;m:d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&amp;gt; &lt;/m:t&gt;&lt;/m:r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‚â†j;t,j=1,l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/m:e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0    –≤ –ø—Ä–æ—Ç–∏–≤–Ω–æ–º —Å–ª—É—á–∞–µ.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6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Если значение функции </w:t>
      </w:r>
      <w:r w:rsidRPr="009976D9">
        <w:rPr>
          <w:rFonts w:ascii="Times New Roman" w:hAnsi="Times New Roman"/>
          <w:i/>
          <w:color w:val="000000"/>
          <w:spacing w:val="6"/>
          <w:sz w:val="28"/>
          <w:szCs w:val="28"/>
        </w:rPr>
        <w:t>r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равно нулю, то происходит отказ от распознавания (класс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47" type="#_x0000_t75" alt="" style="width:15.2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C064A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C064A&quot; wsp:rsidP=&quot;004C064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0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7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46" type="#_x0000_t75" alt="" style="width:15.2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C064A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4C064A&quot; wsp:rsidP=&quot;004C064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0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7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)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14. Таким образом, выбирая: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i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6"/>
          <w:sz w:val="28"/>
          <w:szCs w:val="28"/>
        </w:rPr>
        <w:t xml:space="preserve">- фиксируя систему опорных множеств;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i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6"/>
          <w:sz w:val="28"/>
          <w:szCs w:val="28"/>
        </w:rPr>
        <w:t xml:space="preserve">- определяя функцию близости;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i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6"/>
          <w:sz w:val="28"/>
          <w:szCs w:val="28"/>
        </w:rPr>
        <w:t xml:space="preserve">- задавая правила вычисления всех типов указанных оценок;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i/>
          <w:color w:val="000000"/>
          <w:spacing w:val="6"/>
          <w:sz w:val="28"/>
          <w:szCs w:val="28"/>
        </w:rPr>
        <w:t>-  назначая классификационное правило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,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Таким образом, </w:t>
      </w:r>
      <w:r w:rsidRPr="009976D9">
        <w:rPr>
          <w:rFonts w:ascii="Times New Roman" w:hAnsi="Times New Roman"/>
          <w:b/>
          <w:i/>
          <w:color w:val="000000"/>
          <w:spacing w:val="6"/>
          <w:sz w:val="28"/>
          <w:szCs w:val="28"/>
        </w:rPr>
        <w:t>алгоритмы вычисления оценок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определяются шестью типами процедур. Варьируя ими, можно строить различные по сложности модели (семейства алгоритмов)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15. Эффективность данных алгоритмов зависит от того, насколько просто решается задача вычисления оценок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45" type="#_x0000_t75" alt="" style="width:87.2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E37C5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E37C5&quot; wsp:rsidP=&quot;00CE37C5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8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44" type="#_x0000_t75" alt="" style="width:87.2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E37C5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E37C5&quot; wsp:rsidP=&quot;00CE37C5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8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Например, для модели с параметрами: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lastRenderedPageBreak/>
        <w:t xml:space="preserve">- </w:t>
      </w:r>
      <w:r w:rsidRPr="009976D9">
        <w:rPr>
          <w:rFonts w:ascii="Times New Roman" w:hAnsi="Times New Roman"/>
          <w:i/>
          <w:color w:val="000000"/>
          <w:spacing w:val="6"/>
          <w:sz w:val="28"/>
          <w:szCs w:val="28"/>
        </w:rPr>
        <w:t>k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‒ длина опорного множества;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-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43" type="#_x0000_t75" alt="" style="width:60.8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002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30021&quot; wsp:rsidP=&quot;0063002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µ,Œµ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µ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n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9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42" type="#_x0000_t75" alt="" style="width:60.8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002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630021&quot; wsp:rsidP=&quot;0063002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µ,Œµ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µ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n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9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, ‒ пороги функции близости;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-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41" type="#_x0000_t75" alt="" style="width:95.3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27E80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27E80&quot; wsp:rsidP=&quot;00927E80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≥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 ‚Ä¶,Œ≥(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m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0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40" type="#_x0000_t75" alt="" style="width:95.3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27E80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27E80&quot; wsp:rsidP=&quot;00927E80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≥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1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 ‚Ä¶,Œ≥(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m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0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и </w: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39" type="#_x0000_t75" alt="" style="width:50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7F5A58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F5A58&quot; wsp:rsidP=&quot;007F5A58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p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p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n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1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38" type="#_x0000_t75" alt="" style="width:50.7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7F5A58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7F5A58&quot; wsp:rsidP=&quot;007F5A58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p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, ‚Ä¶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p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n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1" o:title="" chromakey="white"/>
          </v:shape>
        </w:pict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-2"/>
          <w:sz w:val="28"/>
          <w:szCs w:val="28"/>
        </w:rPr>
        <w:t xml:space="preserve"> ‒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веса важности эталонов и признаков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‒ число слагаемых в выражении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37" type="#_x0000_t75" alt="" style="width:31.4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16D52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16D52&quot; wsp:rsidP=&quot;00516D52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36" type="#_x0000_t75" alt="" style="width:31.4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16D52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16D52&quot; wsp:rsidP=&quot;00516D52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равно    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35" type="#_x0000_t75" alt="" style="width:32.4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661B1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661B1&quot; wsp:rsidP=&quot;00B661B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n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2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34" type="#_x0000_t75" alt="" style="width:32.4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661B1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B661B1&quot; wsp:rsidP=&quot;00B661B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n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2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,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где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33" type="#_x0000_t75" alt="" style="width:16.2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303A9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303A9&quot; wsp:rsidP=&quot;005303A9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3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32" type="#_x0000_t75" alt="" style="width:16.2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303A9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303A9&quot; wsp:rsidP=&quot;005303A9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3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- число объектов таблицы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31" type="#_x0000_t75" alt="" style="width:23.3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22508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22508&quot; wsp:rsidP=&quot;00022508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n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5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30" type="#_x0000_t75" alt="" style="width:23.3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22508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022508&quot; wsp:rsidP=&quot;00022508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n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5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из класса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29" type="#_x0000_t75" alt="" style="width:68.9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4042C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4042C&quot; wsp:rsidP=&quot;00D4042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28" type="#_x0000_t75" alt="" style="width:68.9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4042C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4042C&quot; wsp:rsidP=&quot;00D4042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17. В частности, можно получить эффективные формулы для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27" type="#_x0000_t75" alt="" style="width:31.4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5F0E24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F0E24&quot; wsp:rsidP=&quot;005F0E24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12"/>
          <w:sz w:val="28"/>
          <w:szCs w:val="28"/>
        </w:rPr>
        <w:pict>
          <v:shape id="_x0000_i1226" type="#_x0000_t75" alt="" style="width:31.45pt;height:19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5F0E24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5F0E24&quot; wsp:rsidP=&quot;005F0E24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34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. 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Так, для описанной модели имеет место следующее выражение:</w:t>
      </w:r>
      <w:r w:rsidRPr="009976D9">
        <w:rPr>
          <w:rFonts w:ascii="Times New Roman" w:hAnsi="Times New Roman"/>
          <w:sz w:val="28"/>
          <w:szCs w:val="28"/>
        </w:rPr>
        <w:t xml:space="preserve">                                   </w:t>
      </w:r>
    </w:p>
    <w:p w:rsidR="0045594C" w:rsidRPr="009976D9" w:rsidRDefault="0045594C" w:rsidP="0045594C">
      <w:pPr>
        <w:shd w:val="clear" w:color="auto" w:fill="FFFFFF"/>
        <w:tabs>
          <w:tab w:val="left" w:pos="2227"/>
          <w:tab w:val="left" w:pos="2573"/>
          <w:tab w:val="left" w:pos="3466"/>
          <w:tab w:val="left" w:leader="underscore" w:pos="3605"/>
        </w:tabs>
        <w:ind w:firstLine="397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                  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24"/>
          <w:sz w:val="28"/>
          <w:szCs w:val="28"/>
        </w:rPr>
        <w:pict>
          <v:shape id="_x0000_i1225" type="#_x0000_t75" alt="" style="width:244.4pt;height:28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A5C09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A5C09&quot; wsp:rsidP=&quot;00DA5C09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den&gt;&lt;/m:f&gt;&lt;m:f&gt;&lt;m:f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n&lt;/m:t&gt;&lt;/m:r&gt;&lt;/m:den&gt;&lt;/m:f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naryPr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t=1&lt;/m:t&gt;&lt;/m:r&gt;&lt;/m:sub&gt;&lt;m: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 &lt;/m:t&gt;&lt;/m:r&gt;&lt;/m:sup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≥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/m:e&gt;&lt;/m:d&gt;&lt;/m:e&gt;&lt;/m:nary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h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p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h&lt;/m:t&gt;&lt;/m:r&gt;&lt;/m:sub&gt;&lt;/m:sSub&gt;&lt;/m:e&gt;&lt;/m:nary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V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h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5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24"/>
          <w:sz w:val="28"/>
          <w:szCs w:val="28"/>
        </w:rPr>
        <w:pict>
          <v:shape id="_x0000_i1224" type="#_x0000_t75" alt="" style="width:244.4pt;height:28.4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A5C09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DA5C09&quot; wsp:rsidP=&quot;00DA5C09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Œì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den&gt;&lt;/m:f&gt;&lt;m:f&gt;&lt;m:f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n&lt;/m:t&gt;&lt;/m:r&gt;&lt;/m:den&gt;&lt;/m:f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naryPr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/w:rPr&gt;&lt;m:t&gt;t=1&lt;/m:t&gt;&lt;/m:r&gt;&lt;/m:sub&gt;&lt;m: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 &lt;/m:t&gt;&lt;/m:r&gt;&lt;/m:sup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Œ≥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t&lt;/m:t&gt;&lt;/m:r&gt;&lt;/m:sub&gt;&lt;/m:sSub&gt;&lt;/m:e&gt;&lt;/m:d&gt;&lt;/m:e&gt;&lt;/m:nary&gt;&lt;m:nary&gt;&lt;m:naryPr&gt;&lt;m:chr m:val=&quot;‚àë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h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p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h&lt;/m:t&gt;&lt;/m:r&gt;&lt;/m:sub&gt;&lt;/m:sSub&gt;&lt;/m:e&gt;&lt;/m:nary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V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h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5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где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23" type="#_x0000_t75" alt="" style="width:54.7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8508F2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508F2&quot; wsp:rsidP=&quot;008508F2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V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h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6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22" type="#_x0000_t75" alt="" style="width:54.7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8508F2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8508F2&quot; wsp:rsidP=&quot;008508F2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V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h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/w:rPr&gt;&lt;m:t&gt;X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6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‒ число опорных множеств из {</w:t>
      </w:r>
      <w:r w:rsidRPr="009976D9">
        <w:rPr>
          <w:rFonts w:ascii="Times New Roman" w:hAnsi="Times New Roman"/>
          <w:i/>
          <w:color w:val="000000"/>
          <w:spacing w:val="4"/>
          <w:sz w:val="28"/>
          <w:szCs w:val="28"/>
        </w:rPr>
        <w:t>I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}, содержащих признак </w:t>
      </w:r>
      <w:r w:rsidRPr="009976D9">
        <w:rPr>
          <w:rFonts w:ascii="Times New Roman" w:hAnsi="Times New Roman"/>
          <w:i/>
          <w:color w:val="000000"/>
          <w:spacing w:val="6"/>
          <w:sz w:val="28"/>
          <w:szCs w:val="28"/>
        </w:rPr>
        <w:t>h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(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21" type="#_x0000_t75" alt="" style="width:11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9B423C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B423C&quot; wsp:rsidP=&quot;009B423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7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20" type="#_x0000_t75" alt="" style="width:11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9B423C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9B423C&quot; wsp:rsidP=&quot;009B423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i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7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в соответствующем векторе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19" type="#_x0000_t75" alt="" style="width:10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EC5469&quot;/&gt;&lt;wsp:rsid wsp:val=&quot;00F27525&quot;/&gt;&lt;wsp:rsid wsp:val=&quot;00FF385F&quot;/&gt;&lt;/wsp:rsids&gt;&lt;/w:docPr&gt;&lt;w:body&gt;&lt;wx:sect&gt;&lt;w:p wsp:rsidR=&quot;00000000&quot; wsp:rsidRDefault=&quot;00EC5469&quot; wsp:rsidP=&quot;00EC5469&quot;&gt;&lt;m:oMathPara&gt;&lt;m:oMath&gt;&lt;m:acc&gt;&lt;m:accPr&gt;&lt;m:chr m:val=&quot;‚Éó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â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8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18" type="#_x0000_t75" alt="" style="width:10.15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EC5469&quot;/&gt;&lt;wsp:rsid wsp:val=&quot;00F27525&quot;/&gt;&lt;wsp:rsid wsp:val=&quot;00FF385F&quot;/&gt;&lt;/wsp:rsids&gt;&lt;/w:docPr&gt;&lt;w:body&gt;&lt;wx:sect&gt;&lt;w:p wsp:rsidR=&quot;00000000&quot; wsp:rsidRDefault=&quot;00EC5469&quot; wsp:rsidP=&quot;00EC5469&quot;&gt;&lt;m:oMathPara&gt;&lt;m:oMath&gt;&lt;m:acc&gt;&lt;m:accPr&gt;&lt;m:chr m:val=&quot;‚Éó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â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8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 отличен от нуля), таких, что </w: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begin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QUOTE </w:instrText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17" type="#_x0000_t75" alt="" style="width:42.6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909EB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909EB&quot; wsp:rsidP=&quot;00C909EB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â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=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9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instrText xml:space="preserve"> </w:instrTex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separate"/>
      </w:r>
      <w:r w:rsidR="000772EB">
        <w:rPr>
          <w:rFonts w:ascii="Times New Roman" w:hAnsi="Times New Roman"/>
          <w:noProof/>
          <w:position w:val="-9"/>
          <w:sz w:val="28"/>
          <w:szCs w:val="28"/>
        </w:rPr>
        <w:pict>
          <v:shape id="_x0000_i1216" type="#_x0000_t75" alt="" style="width:42.6pt;height:18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5AB0&quot;/&gt;&lt;wsp:rsid wsp:val=&quot;000101ED&quot;/&gt;&lt;wsp:rsid wsp:val=&quot;00034FEE&quot;/&gt;&lt;wsp:rsid wsp:val=&quot;00123BF8&quot;/&gt;&lt;wsp:rsid wsp:val=&quot;001E555A&quot;/&gt;&lt;wsp:rsid wsp:val=&quot;002B433F&quot;/&gt;&lt;wsp:rsid wsp:val=&quot;003000CB&quot;/&gt;&lt;wsp:rsid wsp:val=&quot;00380CAC&quot;/&gt;&lt;wsp:rsid wsp:val=&quot;00385990&quot;/&gt;&lt;wsp:rsid wsp:val=&quot;004F4060&quot;/&gt;&lt;wsp:rsid wsp:val=&quot;00552601&quot;/&gt;&lt;wsp:rsid wsp:val=&quot;00556931&quot;/&gt;&lt;wsp:rsid wsp:val=&quot;00633BD8&quot;/&gt;&lt;wsp:rsid wsp:val=&quot;006F381A&quot;/&gt;&lt;wsp:rsid wsp:val=&quot;008224D9&quot;/&gt;&lt;wsp:rsid wsp:val=&quot;0092718E&quot;/&gt;&lt;wsp:rsid wsp:val=&quot;00935AB0&quot;/&gt;&lt;wsp:rsid wsp:val=&quot;00996065&quot;/&gt;&lt;wsp:rsid wsp:val=&quot;009A07B1&quot;/&gt;&lt;wsp:rsid wsp:val=&quot;009A2428&quot;/&gt;&lt;wsp:rsid wsp:val=&quot;00A24F30&quot;/&gt;&lt;wsp:rsid wsp:val=&quot;00A65953&quot;/&gt;&lt;wsp:rsid wsp:val=&quot;00B31FAB&quot;/&gt;&lt;wsp:rsid wsp:val=&quot;00B73C78&quot;/&gt;&lt;wsp:rsid wsp:val=&quot;00C909EB&quot;/&gt;&lt;wsp:rsid wsp:val=&quot;00DB7758&quot;/&gt;&lt;wsp:rsid wsp:val=&quot;00DF706F&quot;/&gt;&lt;wsp:rsid wsp:val=&quot;00E175A8&quot;/&gt;&lt;wsp:rsid wsp:val=&quot;00E558A7&quot;/&gt;&lt;wsp:rsid wsp:val=&quot;00E61864&quot;/&gt;&lt;wsp:rsid wsp:val=&quot;00EB2743&quot;/&gt;&lt;wsp:rsid wsp:val=&quot;00F27525&quot;/&gt;&lt;wsp:rsid wsp:val=&quot;00FF385F&quot;/&gt;&lt;/wsp:rsids&gt;&lt;/w:docPr&gt;&lt;w:body&gt;&lt;wx:sect&gt;&lt;w:p wsp:rsidR=&quot;00000000&quot; wsp:rsidRDefault=&quot;00C909EB&quot; wsp:rsidP=&quot;00C909EB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œâ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=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9" o:title="" chromakey="white"/>
          </v:shape>
        </w:pict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fldChar w:fldCharType="end"/>
      </w: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Вычисления формулы не вызывают никаких затруднений.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18.  Преимуществами алгоритмов вычисления оценок являются:</w:t>
      </w: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- более слабые требования к исходной информации;</w:t>
      </w:r>
    </w:p>
    <w:p w:rsidR="0045594C" w:rsidRPr="009976D9" w:rsidRDefault="0045594C" w:rsidP="0045594C">
      <w:pPr>
        <w:shd w:val="clear" w:color="auto" w:fill="FFFFFF"/>
        <w:spacing w:before="120"/>
        <w:ind w:left="57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 xml:space="preserve">- не обязательность наличия сведений о статистических характеристиках; </w:t>
      </w:r>
    </w:p>
    <w:p w:rsidR="0045594C" w:rsidRPr="009976D9" w:rsidRDefault="0045594C" w:rsidP="0045594C">
      <w:pPr>
        <w:shd w:val="clear" w:color="auto" w:fill="FFFFFF"/>
        <w:spacing w:before="120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color w:val="000000"/>
          <w:spacing w:val="6"/>
          <w:sz w:val="28"/>
          <w:szCs w:val="28"/>
        </w:rPr>
        <w:t>- небольшие объемы априорных данных (по сравнению с традиционными алгоритмами с обучением).</w:t>
      </w:r>
    </w:p>
    <w:p w:rsidR="0045594C" w:rsidRPr="006D0381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9976D9">
        <w:rPr>
          <w:rFonts w:ascii="Times New Roman" w:hAnsi="Times New Roman"/>
          <w:bCs/>
          <w:color w:val="000000"/>
          <w:spacing w:val="-4"/>
          <w:sz w:val="28"/>
          <w:szCs w:val="28"/>
        </w:rPr>
        <w:br w:type="page"/>
      </w:r>
      <w:r w:rsidRPr="006D0381">
        <w:rPr>
          <w:rFonts w:ascii="Times New Roman" w:hAnsi="Times New Roman"/>
          <w:color w:val="000000"/>
          <w:spacing w:val="6"/>
          <w:sz w:val="28"/>
          <w:szCs w:val="28"/>
          <w:highlight w:val="yellow"/>
        </w:rPr>
        <w:lastRenderedPageBreak/>
        <w:t>19. Задача корректировки.</w:t>
      </w:r>
      <w:r w:rsidRPr="006D0381">
        <w:rPr>
          <w:rFonts w:ascii="Times New Roman" w:hAnsi="Times New Roman"/>
          <w:color w:val="000000"/>
          <w:spacing w:val="6"/>
          <w:sz w:val="28"/>
          <w:szCs w:val="28"/>
        </w:rPr>
        <w:t xml:space="preserve"> </w:t>
      </w:r>
    </w:p>
    <w:p w:rsidR="0045594C" w:rsidRPr="006D0381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6D0381">
        <w:rPr>
          <w:rFonts w:ascii="Times New Roman" w:hAnsi="Times New Roman"/>
          <w:color w:val="000000"/>
          <w:spacing w:val="6"/>
          <w:sz w:val="28"/>
          <w:szCs w:val="28"/>
        </w:rPr>
        <w:t xml:space="preserve">Основной </w:t>
      </w:r>
      <w:r w:rsidRPr="006D0381">
        <w:rPr>
          <w:rFonts w:ascii="Times New Roman" w:hAnsi="Times New Roman"/>
          <w:b/>
          <w:bCs/>
          <w:color w:val="000000"/>
          <w:spacing w:val="6"/>
          <w:sz w:val="28"/>
          <w:szCs w:val="28"/>
        </w:rPr>
        <w:t>задачей</w:t>
      </w:r>
      <w:r w:rsidRPr="006D0381">
        <w:rPr>
          <w:rFonts w:ascii="Times New Roman" w:hAnsi="Times New Roman"/>
          <w:color w:val="000000"/>
          <w:spacing w:val="6"/>
          <w:sz w:val="28"/>
          <w:szCs w:val="28"/>
        </w:rPr>
        <w:t xml:space="preserve"> (при реализации принципа корректировки) является:</w:t>
      </w:r>
    </w:p>
    <w:p w:rsidR="0045594C" w:rsidRPr="006D0381" w:rsidRDefault="0045594C" w:rsidP="0045594C">
      <w:pPr>
        <w:shd w:val="clear" w:color="auto" w:fill="FFFFFF"/>
        <w:jc w:val="both"/>
        <w:rPr>
          <w:rFonts w:ascii="Times New Roman" w:hAnsi="Times New Roman"/>
          <w:color w:val="000000"/>
          <w:spacing w:val="6"/>
          <w:sz w:val="28"/>
          <w:szCs w:val="28"/>
        </w:rPr>
      </w:pPr>
      <w:r w:rsidRPr="006D0381">
        <w:rPr>
          <w:rFonts w:ascii="Times New Roman" w:hAnsi="Times New Roman"/>
          <w:color w:val="000000"/>
          <w:spacing w:val="6"/>
          <w:sz w:val="28"/>
          <w:szCs w:val="28"/>
        </w:rPr>
        <w:t xml:space="preserve"> построение оператора </w:t>
      </w:r>
      <w:r w:rsidR="000772EB" w:rsidRPr="006D0381">
        <w:rPr>
          <w:rFonts w:ascii="Times New Roman" w:hAnsi="Times New Roman"/>
          <w:noProof/>
          <w:color w:val="000000"/>
          <w:spacing w:val="6"/>
          <w:sz w:val="28"/>
          <w:szCs w:val="28"/>
        </w:rPr>
        <w:object w:dxaOrig="279" w:dyaOrig="279">
          <v:shape id="_x0000_i1215" type="#_x0000_t75" alt="" style="width:14.2pt;height:14.2pt;mso-width-percent:0;mso-height-percent:0;mso-width-percent:0;mso-height-percent:0" o:ole="">
            <v:imagedata r:id="rId350" o:title=""/>
          </v:shape>
          <o:OLEObject Type="Embed" ProgID="Equation.DSMT4" ShapeID="_x0000_i1215" DrawAspect="Content" ObjectID="_1780725954" r:id="rId351"/>
        </w:object>
      </w:r>
      <w:r w:rsidRPr="006D0381">
        <w:rPr>
          <w:rFonts w:ascii="Times New Roman" w:hAnsi="Times New Roman"/>
          <w:color w:val="000000"/>
          <w:spacing w:val="6"/>
          <w:sz w:val="28"/>
          <w:szCs w:val="28"/>
        </w:rPr>
        <w:t xml:space="preserve">(корректора), который минимизирует заданный функционал качества (мера близости) корректировки </w:t>
      </w:r>
      <w:r w:rsidR="000772EB" w:rsidRPr="006D0381">
        <w:rPr>
          <w:rFonts w:ascii="Times New Roman" w:hAnsi="Times New Roman"/>
          <w:noProof/>
          <w:color w:val="000000"/>
          <w:spacing w:val="6"/>
          <w:sz w:val="28"/>
          <w:szCs w:val="28"/>
        </w:rPr>
        <w:object w:dxaOrig="300" w:dyaOrig="279">
          <v:shape id="_x0000_i1214" type="#_x0000_t75" alt="" style="width:15.2pt;height:14.2pt;mso-width-percent:0;mso-height-percent:0;mso-width-percent:0;mso-height-percent:0" o:ole="">
            <v:imagedata r:id="rId352" o:title=""/>
          </v:shape>
          <o:OLEObject Type="Embed" ProgID="Equation.DSMT4" ShapeID="_x0000_i1214" DrawAspect="Content" ObjectID="_1780725955" r:id="rId353"/>
        </w:object>
      </w:r>
      <w:r w:rsidRPr="006D0381">
        <w:rPr>
          <w:rFonts w:ascii="Times New Roman" w:hAnsi="Times New Roman"/>
          <w:color w:val="000000"/>
          <w:spacing w:val="6"/>
          <w:sz w:val="28"/>
          <w:szCs w:val="28"/>
        </w:rPr>
        <w:t>.</w:t>
      </w:r>
    </w:p>
    <w:p w:rsidR="0045594C" w:rsidRPr="006D0381" w:rsidRDefault="0045594C" w:rsidP="0045594C">
      <w:pPr>
        <w:widowControl w:val="0"/>
        <w:autoSpaceDE w:val="0"/>
        <w:autoSpaceDN w:val="0"/>
        <w:adjustRightInd w:val="0"/>
        <w:spacing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6D0381"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Для решения такой задачи необходимо располагать:</w:t>
      </w:r>
      <w:r w:rsidRPr="006D0381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45594C" w:rsidRPr="006D0381" w:rsidRDefault="0045594C" w:rsidP="0045594C">
      <w:pPr>
        <w:widowControl w:val="0"/>
        <w:autoSpaceDE w:val="0"/>
        <w:autoSpaceDN w:val="0"/>
        <w:adjustRightInd w:val="0"/>
        <w:spacing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6D0381">
        <w:rPr>
          <w:rFonts w:ascii="Times New Roman" w:hAnsi="Times New Roman"/>
          <w:color w:val="000000"/>
          <w:sz w:val="28"/>
          <w:szCs w:val="28"/>
        </w:rPr>
        <w:t xml:space="preserve">- информацией </w:t>
      </w:r>
      <w:r w:rsidR="000772EB" w:rsidRPr="006D0381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600" w:dyaOrig="360">
          <v:shape id="_x0000_i1213" type="#_x0000_t75" alt="" style="width:30.4pt;height:18.25pt;mso-width-percent:0;mso-height-percent:0;mso-width-percent:0;mso-height-percent:0" o:ole="">
            <v:imagedata r:id="rId354" o:title=""/>
          </v:shape>
          <o:OLEObject Type="Embed" ProgID="Equation.DSMT4" ShapeID="_x0000_i1213" DrawAspect="Content" ObjectID="_1780725956" r:id="rId355"/>
        </w:object>
      </w:r>
      <w:r w:rsidRPr="006D0381">
        <w:rPr>
          <w:rFonts w:ascii="Times New Roman" w:hAnsi="Times New Roman"/>
          <w:color w:val="000000"/>
          <w:sz w:val="28"/>
          <w:szCs w:val="28"/>
        </w:rPr>
        <w:t xml:space="preserve"> об элементах множеств  </w:t>
      </w:r>
      <w:r w:rsidR="000772EB" w:rsidRPr="006D0381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460" w:dyaOrig="360">
          <v:shape id="_x0000_i1212" type="#_x0000_t75" alt="" style="width:22.3pt;height:18.25pt;mso-width-percent:0;mso-height-percent:0;mso-width-percent:0;mso-height-percent:0" o:ole="">
            <v:imagedata r:id="rId356" o:title=""/>
          </v:shape>
          <o:OLEObject Type="Embed" ProgID="Equation.DSMT4" ShapeID="_x0000_i1212" DrawAspect="Content" ObjectID="_1780725957" r:id="rId357"/>
        </w:object>
      </w:r>
      <w:r w:rsidRPr="006D0381">
        <w:rPr>
          <w:rFonts w:ascii="Times New Roman" w:hAnsi="Times New Roman"/>
          <w:color w:val="000000"/>
          <w:sz w:val="28"/>
          <w:szCs w:val="28"/>
        </w:rPr>
        <w:t xml:space="preserve"> и </w:t>
      </w:r>
      <w:r w:rsidR="000772EB" w:rsidRPr="006D0381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859" w:dyaOrig="360">
          <v:shape id="_x0000_i1211" type="#_x0000_t75" alt="" style="width:42.6pt;height:18.25pt;mso-width-percent:0;mso-height-percent:0;mso-width-percent:0;mso-height-percent:0" o:ole="">
            <v:imagedata r:id="rId358" o:title=""/>
          </v:shape>
          <o:OLEObject Type="Embed" ProgID="Equation.DSMT4" ShapeID="_x0000_i1211" DrawAspect="Content" ObjectID="_1780725958" r:id="rId359"/>
        </w:object>
      </w:r>
      <w:r w:rsidRPr="006D0381">
        <w:rPr>
          <w:rFonts w:ascii="Times New Roman" w:hAnsi="Times New Roman"/>
          <w:color w:val="000000"/>
          <w:sz w:val="28"/>
          <w:szCs w:val="28"/>
        </w:rPr>
        <w:t>;</w:t>
      </w:r>
    </w:p>
    <w:p w:rsidR="0045594C" w:rsidRPr="006D0381" w:rsidRDefault="0045594C" w:rsidP="0045594C">
      <w:pPr>
        <w:widowControl w:val="0"/>
        <w:autoSpaceDE w:val="0"/>
        <w:autoSpaceDN w:val="0"/>
        <w:adjustRightInd w:val="0"/>
        <w:spacing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6D0381">
        <w:rPr>
          <w:rFonts w:ascii="Times New Roman" w:hAnsi="Times New Roman"/>
          <w:color w:val="000000"/>
          <w:sz w:val="28"/>
          <w:szCs w:val="28"/>
        </w:rPr>
        <w:t xml:space="preserve"> - информацией </w:t>
      </w:r>
      <w:r w:rsidR="000772EB" w:rsidRPr="006D0381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580" w:dyaOrig="360">
          <v:shape id="_x0000_i1210" type="#_x0000_t75" alt="" style="width:29.4pt;height:18.25pt;mso-width-percent:0;mso-height-percent:0;mso-width-percent:0;mso-height-percent:0" o:ole="">
            <v:imagedata r:id="rId360" o:title=""/>
          </v:shape>
          <o:OLEObject Type="Embed" ProgID="Equation.DSMT4" ShapeID="_x0000_i1210" DrawAspect="Content" ObjectID="_1780725959" r:id="rId361"/>
        </w:object>
      </w:r>
      <w:r w:rsidRPr="006D0381">
        <w:rPr>
          <w:rFonts w:ascii="Times New Roman" w:hAnsi="Times New Roman"/>
          <w:color w:val="000000"/>
          <w:sz w:val="28"/>
          <w:szCs w:val="28"/>
        </w:rPr>
        <w:t xml:space="preserve"> об используемых алгоритмах.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5594C" w:rsidRPr="009976D9" w:rsidRDefault="0045594C" w:rsidP="0045594C">
      <w:pPr>
        <w:shd w:val="clear" w:color="auto" w:fill="FFFFFF"/>
        <w:jc w:val="both"/>
        <w:rPr>
          <w:rFonts w:ascii="Times New Roman" w:hAnsi="Times New Roman"/>
          <w:bCs/>
          <w:color w:val="000000"/>
          <w:spacing w:val="-4"/>
          <w:sz w:val="28"/>
          <w:szCs w:val="28"/>
        </w:rPr>
      </w:pPr>
    </w:p>
    <w:p w:rsidR="0045594C" w:rsidRDefault="0045594C" w:rsidP="0045594C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  <w:lang w:val="ru-RU"/>
        </w:rPr>
      </w:pPr>
      <w:r w:rsidRPr="009976D9">
        <w:rPr>
          <w:rFonts w:ascii="Times New Roman" w:hAnsi="Times New Roman"/>
          <w:bCs/>
          <w:color w:val="000000"/>
          <w:spacing w:val="-4"/>
          <w:sz w:val="28"/>
          <w:szCs w:val="28"/>
        </w:rPr>
        <w:br w:type="page"/>
      </w:r>
      <w:r w:rsidRPr="009976D9">
        <w:rPr>
          <w:rFonts w:ascii="Times New Roman" w:hAnsi="Times New Roman"/>
          <w:color w:val="000000"/>
          <w:sz w:val="28"/>
          <w:szCs w:val="28"/>
          <w:highlight w:val="yellow"/>
        </w:rPr>
        <w:lastRenderedPageBreak/>
        <w:t xml:space="preserve">20. </w:t>
      </w:r>
      <w:r w:rsidRPr="009976D9">
        <w:rPr>
          <w:rFonts w:ascii="Times New Roman" w:hAnsi="Times New Roman"/>
          <w:sz w:val="28"/>
          <w:szCs w:val="28"/>
          <w:highlight w:val="yellow"/>
        </w:rPr>
        <w:t>Двухуровневые схемы распознавания.</w:t>
      </w:r>
    </w:p>
    <w:p w:rsidR="00D22468" w:rsidRPr="00D22468" w:rsidRDefault="00D22468" w:rsidP="00D22468">
      <w:pPr>
        <w:spacing w:before="100" w:beforeAutospacing="1" w:after="100" w:afterAutospacing="1"/>
        <w:outlineLvl w:val="3"/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сновная идея</w:t>
      </w:r>
    </w:p>
    <w:p w:rsidR="00D22468" w:rsidRPr="00D22468" w:rsidRDefault="00D22468" w:rsidP="00D2246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Двухуровневые схемы распознавания используются для улучшения точности работы некорректных алгоритмов (т.е. алгоритмов, которые иногда могут ошибаться). Идея заключается в том, чтобы объединить результаты нескольких таких алгоритмов и затем скорректировать их, чтобы получить более надежное решение. Этот подход был первоначально разработан в теории автоматических систем.</w:t>
      </w:r>
    </w:p>
    <w:p w:rsidR="00D22468" w:rsidRPr="00D22468" w:rsidRDefault="00D22468" w:rsidP="00D22468">
      <w:pPr>
        <w:spacing w:before="100" w:beforeAutospacing="1" w:after="100" w:afterAutospacing="1"/>
        <w:outlineLvl w:val="3"/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сновные компоненты задачи</w:t>
      </w:r>
    </w:p>
    <w:p w:rsidR="00D22468" w:rsidRPr="00D22468" w:rsidRDefault="00D22468" w:rsidP="00D22468">
      <w:pPr>
        <w:numPr>
          <w:ilvl w:val="0"/>
          <w:numId w:val="16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Некорректные алгоритмы</w:t>
      </w: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</w:t>
      </w:r>
    </w:p>
    <w:p w:rsidR="00D22468" w:rsidRPr="00D22468" w:rsidRDefault="00D22468" w:rsidP="00D22468">
      <w:pPr>
        <w:numPr>
          <w:ilvl w:val="1"/>
          <w:numId w:val="16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Это алгоритмы, которые решают задачу, но их результаты могут быть ненадежными.</w:t>
      </w:r>
    </w:p>
    <w:p w:rsidR="00D22468" w:rsidRPr="00D22468" w:rsidRDefault="00D22468" w:rsidP="00D22468">
      <w:pPr>
        <w:numPr>
          <w:ilvl w:val="1"/>
          <w:numId w:val="16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Например, несколько моделей машинного обучения, которые классифицируют данные, но не всегда делают это правильно.</w:t>
      </w:r>
    </w:p>
    <w:p w:rsidR="00D22468" w:rsidRPr="00D22468" w:rsidRDefault="00D22468" w:rsidP="00D22468">
      <w:pPr>
        <w:numPr>
          <w:ilvl w:val="0"/>
          <w:numId w:val="16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Функция (оператор) коррекции</w:t>
      </w: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</w:t>
      </w:r>
    </w:p>
    <w:p w:rsidR="00D22468" w:rsidRPr="00D22468" w:rsidRDefault="00D22468" w:rsidP="00D22468">
      <w:pPr>
        <w:numPr>
          <w:ilvl w:val="1"/>
          <w:numId w:val="16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Это механизм, который принимает на вход результаты некорректных алгоритмов и преобразует их в более надежное решение.</w:t>
      </w:r>
    </w:p>
    <w:p w:rsidR="00D22468" w:rsidRPr="00D22468" w:rsidRDefault="00D22468" w:rsidP="00D22468">
      <w:pPr>
        <w:numPr>
          <w:ilvl w:val="1"/>
          <w:numId w:val="16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Оператор работает на основе информации о том, насколько близки полученные результаты к правильным.</w:t>
      </w:r>
    </w:p>
    <w:p w:rsidR="00D22468" w:rsidRPr="00D22468" w:rsidRDefault="00D22468" w:rsidP="00D22468">
      <w:pPr>
        <w:numPr>
          <w:ilvl w:val="0"/>
          <w:numId w:val="16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Качество корректировки</w:t>
      </w: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</w:t>
      </w:r>
    </w:p>
    <w:p w:rsidR="00D22468" w:rsidRPr="00D22468" w:rsidRDefault="00D22468" w:rsidP="00D22468">
      <w:pPr>
        <w:numPr>
          <w:ilvl w:val="1"/>
          <w:numId w:val="16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Оценивается с помощью меры близости или расстояния между корректированными решениями и истинными значениями.</w:t>
      </w:r>
    </w:p>
    <w:p w:rsidR="00D22468" w:rsidRPr="00D22468" w:rsidRDefault="00D22468" w:rsidP="00D22468">
      <w:pPr>
        <w:numPr>
          <w:ilvl w:val="1"/>
          <w:numId w:val="16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Например, с помощью функционала качества, который показывает, насколько хорошо скорректированные решения соответствуют правильным.</w:t>
      </w:r>
    </w:p>
    <w:p w:rsidR="00D22468" w:rsidRPr="00D22468" w:rsidRDefault="00D22468" w:rsidP="00D22468">
      <w:pPr>
        <w:spacing w:before="100" w:beforeAutospacing="1" w:after="100" w:afterAutospacing="1"/>
        <w:outlineLvl w:val="3"/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Построение оптимального корректора</w:t>
      </w:r>
    </w:p>
    <w:p w:rsidR="00D22468" w:rsidRPr="00D22468" w:rsidRDefault="00D22468" w:rsidP="00D22468">
      <w:pPr>
        <w:numPr>
          <w:ilvl w:val="0"/>
          <w:numId w:val="17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Набор алгоритмов</w:t>
      </w: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</w:t>
      </w:r>
    </w:p>
    <w:p w:rsidR="00D22468" w:rsidRPr="00D22468" w:rsidRDefault="00D22468" w:rsidP="00D22468">
      <w:pPr>
        <w:numPr>
          <w:ilvl w:val="1"/>
          <w:numId w:val="17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Имеется конечный набор некорректных алгоритмов.</w:t>
      </w:r>
    </w:p>
    <w:p w:rsidR="00D22468" w:rsidRPr="00D22468" w:rsidRDefault="00D22468" w:rsidP="00D22468">
      <w:pPr>
        <w:numPr>
          <w:ilvl w:val="1"/>
          <w:numId w:val="17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Каждый алгоритм выдает свои решения на основе контрольной выборки объектов.</w:t>
      </w:r>
    </w:p>
    <w:p w:rsidR="00D22468" w:rsidRPr="00D22468" w:rsidRDefault="00D22468" w:rsidP="00D22468">
      <w:pPr>
        <w:numPr>
          <w:ilvl w:val="0"/>
          <w:numId w:val="17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птимальный корректор</w:t>
      </w: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</w:t>
      </w:r>
    </w:p>
    <w:p w:rsidR="00D22468" w:rsidRPr="00D22468" w:rsidRDefault="00D22468" w:rsidP="00D22468">
      <w:pPr>
        <w:numPr>
          <w:ilvl w:val="1"/>
          <w:numId w:val="17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Задача состоит в построении такого корректора, который минимизирует ошибки на контрольной выборке.</w:t>
      </w:r>
    </w:p>
    <w:p w:rsidR="00D22468" w:rsidRPr="00D22468" w:rsidRDefault="00D22468" w:rsidP="00D22468">
      <w:pPr>
        <w:numPr>
          <w:ilvl w:val="1"/>
          <w:numId w:val="17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Корректор выбирает лучшие результаты из набора решений, чтобы свести к минимуму ошибки классификации.</w:t>
      </w:r>
    </w:p>
    <w:p w:rsidR="00D22468" w:rsidRPr="00D22468" w:rsidRDefault="00D22468" w:rsidP="00D22468">
      <w:pPr>
        <w:numPr>
          <w:ilvl w:val="0"/>
          <w:numId w:val="17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Вычисление функционала качества</w:t>
      </w: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</w:t>
      </w:r>
    </w:p>
    <w:p w:rsidR="00D22468" w:rsidRPr="00D22468" w:rsidRDefault="00D22468" w:rsidP="00D22468">
      <w:pPr>
        <w:numPr>
          <w:ilvl w:val="1"/>
          <w:numId w:val="17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Определяется таблица штрафов, которая показывает, какие ошибки классификации (и насколько) должны быть наказаны.</w:t>
      </w:r>
    </w:p>
    <w:p w:rsidR="00D22468" w:rsidRPr="00D22468" w:rsidRDefault="00D22468" w:rsidP="00D22468">
      <w:pPr>
        <w:numPr>
          <w:ilvl w:val="1"/>
          <w:numId w:val="17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Штрафы могут быть разными в зависимости от типа ошибки (например, пропущенная классификация или неправильная классификация).</w:t>
      </w:r>
    </w:p>
    <w:p w:rsidR="00D22468" w:rsidRPr="00D22468" w:rsidRDefault="00D22468" w:rsidP="00D22468">
      <w:pPr>
        <w:spacing w:before="100" w:beforeAutospacing="1" w:after="100" w:afterAutospacing="1"/>
        <w:outlineLvl w:val="3"/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Алгоритм построения оптимального корректора</w:t>
      </w:r>
    </w:p>
    <w:p w:rsidR="00D22468" w:rsidRPr="00D22468" w:rsidRDefault="00D22468" w:rsidP="00D22468">
      <w:pPr>
        <w:numPr>
          <w:ilvl w:val="0"/>
          <w:numId w:val="18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Просмотр наборов решений</w:t>
      </w: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</w:t>
      </w:r>
    </w:p>
    <w:p w:rsidR="00D22468" w:rsidRPr="00D22468" w:rsidRDefault="00D22468" w:rsidP="00D22468">
      <w:pPr>
        <w:numPr>
          <w:ilvl w:val="1"/>
          <w:numId w:val="18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lastRenderedPageBreak/>
        <w:t>Группируются пары результатов, полученных некорректными алгоритмами.</w:t>
      </w:r>
    </w:p>
    <w:p w:rsidR="00D22468" w:rsidRPr="00D22468" w:rsidRDefault="00D22468" w:rsidP="00D22468">
      <w:pPr>
        <w:numPr>
          <w:ilvl w:val="1"/>
          <w:numId w:val="18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Объединяются одинаковые наборы решений для упрощения анализа.</w:t>
      </w:r>
    </w:p>
    <w:p w:rsidR="00D22468" w:rsidRPr="00D22468" w:rsidRDefault="00D22468" w:rsidP="00D22468">
      <w:pPr>
        <w:numPr>
          <w:ilvl w:val="0"/>
          <w:numId w:val="18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Вычисление функционала для каждого набора</w:t>
      </w: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</w:t>
      </w:r>
    </w:p>
    <w:p w:rsidR="00D22468" w:rsidRPr="00D22468" w:rsidRDefault="00D22468" w:rsidP="00D22468">
      <w:pPr>
        <w:numPr>
          <w:ilvl w:val="1"/>
          <w:numId w:val="18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Для каждой группы решений вычисляется значение функционала качества.</w:t>
      </w:r>
    </w:p>
    <w:p w:rsidR="00D22468" w:rsidRPr="00D22468" w:rsidRDefault="00D22468" w:rsidP="00D22468">
      <w:pPr>
        <w:numPr>
          <w:ilvl w:val="1"/>
          <w:numId w:val="18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Определяются лучшие значения корректора, которые минимизируют штрафы.</w:t>
      </w:r>
    </w:p>
    <w:p w:rsidR="00D22468" w:rsidRPr="00D22468" w:rsidRDefault="00D22468" w:rsidP="00D22468">
      <w:pPr>
        <w:numPr>
          <w:ilvl w:val="0"/>
          <w:numId w:val="18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Присвоение значений корректору</w:t>
      </w: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</w:t>
      </w:r>
    </w:p>
    <w:p w:rsidR="00D22468" w:rsidRPr="00D22468" w:rsidRDefault="00D22468" w:rsidP="00D22468">
      <w:pPr>
        <w:numPr>
          <w:ilvl w:val="1"/>
          <w:numId w:val="18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Корректору присваиваются значения, которые минимизируют функционал для каждой группы.</w:t>
      </w:r>
    </w:p>
    <w:p w:rsidR="00D22468" w:rsidRPr="00D22468" w:rsidRDefault="00D22468" w:rsidP="00D22468">
      <w:pPr>
        <w:numPr>
          <w:ilvl w:val="1"/>
          <w:numId w:val="18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Если минимальное значение достигается для нескольких вариантов, выбирается любой из них произвольно.</w:t>
      </w:r>
    </w:p>
    <w:p w:rsidR="00D22468" w:rsidRPr="00D22468" w:rsidRDefault="00D22468" w:rsidP="00D22468">
      <w:pPr>
        <w:numPr>
          <w:ilvl w:val="0"/>
          <w:numId w:val="18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Принцип останова</w:t>
      </w: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</w:t>
      </w:r>
    </w:p>
    <w:p w:rsidR="00D22468" w:rsidRPr="00D22468" w:rsidRDefault="00D22468" w:rsidP="00D22468">
      <w:pPr>
        <w:numPr>
          <w:ilvl w:val="1"/>
          <w:numId w:val="18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Алгоритм заканчивает работу, когда все группы решений просмотрены и обработаны.</w:t>
      </w:r>
    </w:p>
    <w:p w:rsidR="00D22468" w:rsidRPr="00D22468" w:rsidRDefault="00D22468" w:rsidP="00D22468">
      <w:pPr>
        <w:numPr>
          <w:ilvl w:val="1"/>
          <w:numId w:val="18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Доказано, что такой корректор будет оптимальным для заданной контрольной выборки.</w:t>
      </w:r>
    </w:p>
    <w:p w:rsidR="00D22468" w:rsidRPr="00D22468" w:rsidRDefault="00D22468" w:rsidP="00D22468">
      <w:pPr>
        <w:spacing w:before="100" w:beforeAutospacing="1" w:after="100" w:afterAutospacing="1"/>
        <w:outlineLvl w:val="2"/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  <w:t>Заключение</w:t>
      </w:r>
    </w:p>
    <w:p w:rsidR="00D22468" w:rsidRPr="00D22468" w:rsidRDefault="00D22468" w:rsidP="00D2246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D22468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Двухуровневые схемы распознавания позволяют улучшить точность работы некорректных алгоритмов путем объединения их результатов и последующей коррекции. Основная цель — построить оптимальный корректор, который минимизирует ошибки на основе контрольной выборки. Это достигается через итеративный процесс, включающий просмотр, группировку и анализ результатов, с последующим выбором наилучших корректировок.</w:t>
      </w:r>
    </w:p>
    <w:p w:rsidR="00D22468" w:rsidRPr="00D22468" w:rsidRDefault="00D22468" w:rsidP="0045594C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sz w:val="28"/>
          <w:szCs w:val="28"/>
        </w:rPr>
      </w:pP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Для повышения точности результатов работы некорректных алгоритмов применяется подход, основанный на двухуровневых схемах распознавания. 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 xml:space="preserve">Некорректные алгоритмы рассматриваются как </w:t>
      </w:r>
      <w:r w:rsidRPr="009976D9">
        <w:rPr>
          <w:rFonts w:ascii="Times New Roman" w:hAnsi="Times New Roman"/>
          <w:i/>
          <w:sz w:val="28"/>
          <w:szCs w:val="28"/>
        </w:rPr>
        <w:t>ненадежно</w:t>
      </w:r>
      <w:r w:rsidRPr="009976D9">
        <w:rPr>
          <w:rFonts w:ascii="Times New Roman" w:hAnsi="Times New Roman"/>
          <w:sz w:val="28"/>
          <w:szCs w:val="28"/>
        </w:rPr>
        <w:t xml:space="preserve"> работающие блоки в системе переработки информации. 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>Каждый из них решает одну и ту же задачу, а затем определенным образом произво</w:t>
      </w:r>
      <w:r w:rsidRPr="009976D9">
        <w:rPr>
          <w:rFonts w:ascii="Times New Roman" w:hAnsi="Times New Roman"/>
          <w:sz w:val="28"/>
          <w:szCs w:val="28"/>
        </w:rPr>
        <w:softHyphen/>
        <w:t xml:space="preserve">дится корректировка полученных результатов. 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sz w:val="28"/>
          <w:szCs w:val="28"/>
        </w:rPr>
        <w:t>Подобный принцип был впервые разработан в теории автоматических систем при синтезе надежных схем из ненадежных элементов.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>1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9976D9">
        <w:rPr>
          <w:rFonts w:ascii="Times New Roman" w:hAnsi="Times New Roman"/>
          <w:b/>
          <w:i/>
          <w:color w:val="000000"/>
          <w:sz w:val="28"/>
          <w:szCs w:val="28"/>
        </w:rPr>
        <w:t xml:space="preserve">Двухуровневые схемы распознавания 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>Пусть заданы: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before="120" w:after="120"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-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460" w:dyaOrig="360">
          <v:shape id="_x0000_i1209" type="#_x0000_t75" alt="" style="width:22.3pt;height:18.25pt;mso-width-percent:0;mso-height-percent:0;mso-width-percent:0;mso-height-percent:0" o:ole="">
            <v:imagedata r:id="rId362" o:title=""/>
          </v:shape>
          <o:OLEObject Type="Embed" ProgID="Equation.DSMT4" ShapeID="_x0000_i1209" DrawAspect="Content" ObjectID="_1780725960" r:id="rId363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- некоторая совокупность задач и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859" w:dyaOrig="360">
          <v:shape id="_x0000_i1208" type="#_x0000_t75" alt="" style="width:42.6pt;height:18.25pt;mso-width-percent:0;mso-height-percent:0;mso-width-percent:0;mso-height-percent:0" o:ole="">
            <v:imagedata r:id="rId364" o:title=""/>
          </v:shape>
          <o:OLEObject Type="Embed" ProgID="Equation.DSMT4" ShapeID="_x0000_i1208" DrawAspect="Content" ObjectID="_1780725961" r:id="rId365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- их решения; 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>-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460" w:dyaOrig="360">
          <v:shape id="_x0000_i1207" type="#_x0000_t75" alt="" style="width:22.3pt;height:18.25pt;mso-width-percent:0;mso-height-percent:0;mso-width-percent:0;mso-height-percent:0" o:ole="">
            <v:imagedata r:id="rId366" o:title=""/>
          </v:shape>
          <o:OLEObject Type="Embed" ProgID="Equation.DSMT4" ShapeID="_x0000_i1207" DrawAspect="Content" ObjectID="_1780725962" r:id="rId367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- множество (некорректно работающих) алгоритмов; </w:t>
      </w:r>
    </w:p>
    <w:p w:rsidR="0045594C" w:rsidRPr="009976D9" w:rsidRDefault="000772EB" w:rsidP="0045594C">
      <w:pPr>
        <w:widowControl w:val="0"/>
        <w:autoSpaceDE w:val="0"/>
        <w:autoSpaceDN w:val="0"/>
        <w:adjustRightInd w:val="0"/>
        <w:spacing w:before="120"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980" w:dyaOrig="360">
          <v:shape id="_x0000_i1206" type="#_x0000_t75" alt="" style="width:48.7pt;height:18.25pt;mso-width-percent:0;mso-height-percent:0;mso-width-percent:0;mso-height-percent:0" o:ole="">
            <v:imagedata r:id="rId368" o:title=""/>
          </v:shape>
          <o:OLEObject Type="Embed" ProgID="Equation.DSMT4" ShapeID="_x0000_i1206" DrawAspect="Content" ObjectID="_1780725963" r:id="rId369"/>
        </w:object>
      </w:r>
      <w:r w:rsidR="0045594C" w:rsidRPr="009976D9">
        <w:rPr>
          <w:rFonts w:ascii="Times New Roman" w:hAnsi="Times New Roman"/>
          <w:color w:val="000000"/>
          <w:sz w:val="28"/>
          <w:szCs w:val="28"/>
        </w:rPr>
        <w:t xml:space="preserve"> - решений алгоритмами задач из множества</w:t>
      </w:r>
      <w:r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460" w:dyaOrig="360">
          <v:shape id="_x0000_i1205" type="#_x0000_t75" alt="" style="width:22.3pt;height:18.25pt;mso-width-percent:0;mso-height-percent:0;mso-width-percent:0;mso-height-percent:0" o:ole="">
            <v:imagedata r:id="rId370" o:title=""/>
          </v:shape>
          <o:OLEObject Type="Embed" ProgID="Equation.DSMT4" ShapeID="_x0000_i1205" DrawAspect="Content" ObjectID="_1780725964" r:id="rId371"/>
        </w:object>
      </w:r>
      <w:r w:rsidR="0045594C" w:rsidRPr="009976D9">
        <w:rPr>
          <w:rFonts w:ascii="Times New Roman" w:hAnsi="Times New Roman"/>
          <w:color w:val="000000"/>
          <w:sz w:val="28"/>
          <w:szCs w:val="28"/>
        </w:rPr>
        <w:t xml:space="preserve">. 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В силу некорректности алгоритмов,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859" w:dyaOrig="360">
          <v:shape id="_x0000_i1204" type="#_x0000_t75" alt="" style="width:42.6pt;height:18.25pt;mso-width-percent:0;mso-height-percent:0;mso-width-percent:0;mso-height-percent:0" o:ole="">
            <v:imagedata r:id="rId372" o:title=""/>
          </v:shape>
          <o:OLEObject Type="Embed" ProgID="Equation.DSMT4" ShapeID="_x0000_i1204" DrawAspect="Content" ObjectID="_1780725965" r:id="rId373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 и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980" w:dyaOrig="360">
          <v:shape id="_x0000_i1203" type="#_x0000_t75" alt="" style="width:48.7pt;height:18.25pt;mso-width-percent:0;mso-height-percent:0;mso-width-percent:0;mso-height-percent:0" o:ole="">
            <v:imagedata r:id="rId374" o:title=""/>
          </v:shape>
          <o:OLEObject Type="Embed" ProgID="Equation.DSMT4" ShapeID="_x0000_i1203" DrawAspect="Content" ObjectID="_1780725966" r:id="rId375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не совпадают.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Рассмотрим функцию (оператор) </w:t>
      </w:r>
      <w:r w:rsidR="000772EB" w:rsidRPr="009976D9">
        <w:rPr>
          <w:rFonts w:ascii="Times New Roman" w:hAnsi="Times New Roman"/>
          <w:noProof/>
          <w:color w:val="000000"/>
          <w:position w:val="-4"/>
          <w:sz w:val="28"/>
          <w:szCs w:val="28"/>
        </w:rPr>
        <w:object w:dxaOrig="279" w:dyaOrig="279">
          <v:shape id="_x0000_i1202" type="#_x0000_t75" alt="" style="width:14.2pt;height:14.2pt;mso-width-percent:0;mso-height-percent:0;mso-width-percent:0;mso-height-percent:0" o:ole="">
            <v:imagedata r:id="rId376" o:title=""/>
          </v:shape>
          <o:OLEObject Type="Embed" ProgID="Equation.DSMT4" ShapeID="_x0000_i1202" DrawAspect="Content" ObjectID="_1780725967" r:id="rId377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before="120" w:after="120"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- с областью определения </w:t>
      </w:r>
      <w:r w:rsidR="000772EB" w:rsidRPr="009976D9">
        <w:rPr>
          <w:rFonts w:ascii="Times New Roman" w:hAnsi="Times New Roman"/>
          <w:noProof/>
          <w:color w:val="000000"/>
          <w:position w:val="-22"/>
          <w:sz w:val="28"/>
          <w:szCs w:val="28"/>
        </w:rPr>
        <w:object w:dxaOrig="3340" w:dyaOrig="560">
          <v:shape id="_x0000_i1201" type="#_x0000_t75" alt="" style="width:167.3pt;height:27.4pt;mso-width-percent:0;mso-height-percent:0;mso-width-percent:0;mso-height-percent:0" o:ole="">
            <v:imagedata r:id="rId378" o:title=""/>
          </v:shape>
          <o:OLEObject Type="Embed" ProgID="Equation.DSMT4" ShapeID="_x0000_i1201" DrawAspect="Content" ObjectID="_1780725968" r:id="rId379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и 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before="120" w:after="120"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- с областью значений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999" w:dyaOrig="360">
          <v:shape id="_x0000_i1200" type="#_x0000_t75" alt="" style="width:49.7pt;height:18.25pt;mso-width-percent:0;mso-height-percent:0;mso-width-percent:0;mso-height-percent:0" o:ole="">
            <v:imagedata r:id="rId380" o:title=""/>
          </v:shape>
          <o:OLEObject Type="Embed" ProgID="Equation.DSMT4" ShapeID="_x0000_i1200" DrawAspect="Content" ObjectID="_1780725969" r:id="rId381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>.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>2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Оператор </w:t>
      </w:r>
      <w:r w:rsidR="000772EB" w:rsidRPr="009976D9">
        <w:rPr>
          <w:rFonts w:ascii="Times New Roman" w:hAnsi="Times New Roman"/>
          <w:noProof/>
          <w:color w:val="000000"/>
          <w:position w:val="-4"/>
          <w:sz w:val="28"/>
          <w:szCs w:val="28"/>
        </w:rPr>
        <w:object w:dxaOrig="279" w:dyaOrig="279">
          <v:shape id="_x0000_i1199" type="#_x0000_t75" alt="" style="width:14.2pt;height:14.2pt;mso-width-percent:0;mso-height-percent:0;mso-width-percent:0;mso-height-percent:0" o:ole="">
            <v:imagedata r:id="rId382" o:title=""/>
          </v:shape>
          <o:OLEObject Type="Embed" ProgID="Equation.DSMT4" ShapeID="_x0000_i1199" DrawAspect="Content" ObjectID="_1780725970" r:id="rId383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переводит совокуп</w:t>
      </w:r>
      <w:r w:rsidRPr="009976D9">
        <w:rPr>
          <w:rFonts w:ascii="Times New Roman" w:hAnsi="Times New Roman"/>
          <w:color w:val="000000"/>
          <w:sz w:val="28"/>
          <w:szCs w:val="28"/>
        </w:rPr>
        <w:softHyphen/>
        <w:t xml:space="preserve">ность решений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980" w:dyaOrig="360">
          <v:shape id="_x0000_i1198" type="#_x0000_t75" alt="" style="width:48.7pt;height:18.25pt;mso-width-percent:0;mso-height-percent:0;mso-width-percent:0;mso-height-percent:0" o:ole="">
            <v:imagedata r:id="rId374" o:title=""/>
          </v:shape>
          <o:OLEObject Type="Embed" ProgID="Equation.DSMT4" ShapeID="_x0000_i1198" DrawAspect="Content" ObjectID="_1780725971" r:id="rId384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, полученных алгоритмами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1340" w:dyaOrig="360">
          <v:shape id="_x0000_i1197" type="#_x0000_t75" alt="" style="width:65.9pt;height:18.25pt;mso-width-percent:0;mso-height-percent:0;mso-width-percent:0;mso-height-percent:0" o:ole="">
            <v:imagedata r:id="rId385" o:title=""/>
          </v:shape>
          <o:OLEObject Type="Embed" ProgID="Equation.DSMT4" ShapeID="_x0000_i1197" DrawAspect="Content" ObjectID="_1780725972" r:id="rId386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, в элементы множества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999" w:dyaOrig="360">
          <v:shape id="_x0000_i1196" type="#_x0000_t75" alt="" style="width:49.7pt;height:18.25pt;mso-width-percent:0;mso-height-percent:0;mso-width-percent:0;mso-height-percent:0" o:ole="">
            <v:imagedata r:id="rId387" o:title=""/>
          </v:shape>
          <o:OLEObject Type="Embed" ProgID="Equation.DSMT4" ShapeID="_x0000_i1196" DrawAspect="Content" ObjectID="_1780725973" r:id="rId388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>).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 Элементы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999" w:dyaOrig="360">
          <v:shape id="_x0000_i1195" type="#_x0000_t75" alt="" style="width:49.7pt;height:18.25pt;mso-width-percent:0;mso-height-percent:0;mso-width-percent:0;mso-height-percent:0" o:ole="">
            <v:imagedata r:id="rId387" o:title=""/>
          </v:shape>
          <o:OLEObject Type="Embed" ProgID="Equation.DSMT4" ShapeID="_x0000_i1195" DrawAspect="Content" ObjectID="_1780725974" r:id="rId389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>называются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9976D9">
        <w:rPr>
          <w:rFonts w:ascii="Times New Roman" w:hAnsi="Times New Roman"/>
          <w:b/>
          <w:bCs/>
          <w:color w:val="000000"/>
          <w:sz w:val="28"/>
          <w:szCs w:val="28"/>
        </w:rPr>
        <w:t>скорректированными решениями задачи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279" w:dyaOrig="360">
          <v:shape id="_x0000_i1194" type="#_x0000_t75" alt="" style="width:14.2pt;height:18.25pt;mso-width-percent:0;mso-height-percent:0;mso-width-percent:0;mso-height-percent:0" o:ole="">
            <v:imagedata r:id="rId390" o:title=""/>
          </v:shape>
          <o:OLEObject Type="Embed" ProgID="Equation.DSMT4" ShapeID="_x0000_i1194" DrawAspect="Content" ObjectID="_1780725975" r:id="rId391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>.</w:t>
      </w:r>
    </w:p>
    <w:p w:rsidR="0045594C" w:rsidRPr="009976D9" w:rsidRDefault="0045594C" w:rsidP="0045594C">
      <w:pPr>
        <w:widowControl w:val="0"/>
        <w:autoSpaceDE w:val="0"/>
        <w:autoSpaceDN w:val="0"/>
        <w:adjustRightInd w:val="0"/>
        <w:spacing w:line="34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9976D9">
        <w:rPr>
          <w:rFonts w:ascii="Times New Roman" w:hAnsi="Times New Roman"/>
          <w:color w:val="000000"/>
          <w:sz w:val="28"/>
          <w:szCs w:val="28"/>
        </w:rPr>
        <w:t xml:space="preserve">Качество корректировки можно контролировать с помощью задания </w:t>
      </w:r>
      <w:r w:rsidRPr="009976D9">
        <w:rPr>
          <w:rFonts w:ascii="Times New Roman" w:hAnsi="Times New Roman"/>
          <w:i/>
          <w:color w:val="000000"/>
          <w:sz w:val="28"/>
          <w:szCs w:val="28"/>
        </w:rPr>
        <w:t>меры близости (расстояния)</w: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между множествами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859" w:dyaOrig="360">
          <v:shape id="_x0000_i1193" type="#_x0000_t75" alt="" style="width:42.6pt;height:18.25pt;mso-width-percent:0;mso-height-percent:0;mso-width-percent:0;mso-height-percent:0" o:ole="">
            <v:imagedata r:id="rId392" o:title=""/>
          </v:shape>
          <o:OLEObject Type="Embed" ProgID="Equation.DSMT4" ShapeID="_x0000_i1193" DrawAspect="Content" ObjectID="_1780725976" r:id="rId393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 и </w:t>
      </w:r>
      <w:r w:rsidR="000772EB" w:rsidRPr="009976D9">
        <w:rPr>
          <w:rFonts w:ascii="Times New Roman" w:hAnsi="Times New Roman"/>
          <w:noProof/>
          <w:color w:val="000000"/>
          <w:position w:val="-12"/>
          <w:sz w:val="28"/>
          <w:szCs w:val="28"/>
        </w:rPr>
        <w:object w:dxaOrig="999" w:dyaOrig="360">
          <v:shape id="_x0000_i1192" type="#_x0000_t75" alt="" style="width:49.7pt;height:18.25pt;mso-width-percent:0;mso-height-percent:0;mso-width-percent:0;mso-height-percent:0" o:ole="">
            <v:imagedata r:id="rId394" o:title=""/>
          </v:shape>
          <o:OLEObject Type="Embed" ProgID="Equation.DSMT4" ShapeID="_x0000_i1192" DrawAspect="Content" ObjectID="_1780725977" r:id="rId395"/>
        </w:object>
      </w:r>
      <w:r w:rsidRPr="009976D9">
        <w:rPr>
          <w:rFonts w:ascii="Times New Roman" w:hAnsi="Times New Roman"/>
          <w:color w:val="000000"/>
          <w:sz w:val="28"/>
          <w:szCs w:val="28"/>
        </w:rPr>
        <w:t xml:space="preserve">. </w:t>
      </w:r>
    </w:p>
    <w:p w:rsidR="002709FF" w:rsidRP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21. Построение оптимального корректора.</w:t>
      </w:r>
    </w:p>
    <w:p w:rsidR="00E16E52" w:rsidRPr="006A3538" w:rsidRDefault="00E16E52" w:rsidP="00E16E52">
      <w:pPr>
        <w:widowControl w:val="0"/>
        <w:autoSpaceDE w:val="0"/>
        <w:autoSpaceDN w:val="0"/>
        <w:adjustRightInd w:val="0"/>
        <w:jc w:val="both"/>
        <w:rPr>
          <w:rFonts w:ascii="Times New Roman ??????????" w:hAnsi="Times New Roman ??????????"/>
          <w:b/>
          <w:i/>
          <w:sz w:val="32"/>
          <w:szCs w:val="32"/>
        </w:rPr>
      </w:pPr>
      <w:r w:rsidRPr="006A3538">
        <w:rPr>
          <w:rFonts w:ascii="Times New Roman ??????????" w:hAnsi="Times New Roman ??????????"/>
          <w:b/>
          <w:i/>
          <w:sz w:val="32"/>
          <w:szCs w:val="32"/>
        </w:rPr>
        <w:t xml:space="preserve">Построение оптимального корректора </w:t>
      </w:r>
    </w:p>
    <w:p w:rsidR="00E16E52" w:rsidRPr="006A3538" w:rsidRDefault="00E16E52" w:rsidP="00E16E5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spacing w:after="120"/>
        <w:jc w:val="both"/>
        <w:rPr>
          <w:sz w:val="32"/>
        </w:rPr>
      </w:pPr>
      <w:r w:rsidRPr="002D75B7">
        <w:rPr>
          <w:sz w:val="32"/>
        </w:rPr>
        <w:t>Пусть</w:t>
      </w:r>
      <w:r>
        <w:rPr>
          <w:sz w:val="32"/>
        </w:rPr>
        <w:t xml:space="preserve"> задано: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-</w:t>
      </w:r>
      <w:r w:rsidRPr="002D75B7">
        <w:rPr>
          <w:sz w:val="32"/>
        </w:rPr>
        <w:t xml:space="preserve"> </w:t>
      </w:r>
      <w:r w:rsidR="000772EB" w:rsidRPr="002D75B7">
        <w:rPr>
          <w:noProof/>
          <w:position w:val="-12"/>
          <w:sz w:val="32"/>
        </w:rPr>
        <w:object w:dxaOrig="1200" w:dyaOrig="360">
          <v:shape id="_x0000_i1191" type="#_x0000_t75" alt="" style="width:59.85pt;height:18.25pt;mso-width-percent:0;mso-height-percent:0;mso-width-percent:0;mso-height-percent:0" o:ole="">
            <v:imagedata r:id="rId396" o:title=""/>
          </v:shape>
          <o:OLEObject Type="Embed" ProgID="Equation.DSMT4" ShapeID="_x0000_i1191" DrawAspect="Content" ObjectID="_1780725978" r:id="rId397"/>
        </w:object>
      </w:r>
      <w:r w:rsidRPr="002D75B7">
        <w:rPr>
          <w:sz w:val="32"/>
        </w:rPr>
        <w:t xml:space="preserve"> </w:t>
      </w:r>
      <w:r>
        <w:rPr>
          <w:sz w:val="32"/>
        </w:rPr>
        <w:t>- конечный набор</w:t>
      </w:r>
      <w:r w:rsidRPr="002D75B7">
        <w:rPr>
          <w:sz w:val="32"/>
        </w:rPr>
        <w:t xml:space="preserve"> алгоритмов из </w:t>
      </w:r>
      <w:r>
        <w:rPr>
          <w:sz w:val="32"/>
        </w:rPr>
        <w:t xml:space="preserve">множества </w:t>
      </w:r>
      <w:r w:rsidR="000772EB" w:rsidRPr="002D75B7">
        <w:rPr>
          <w:noProof/>
          <w:position w:val="-10"/>
          <w:sz w:val="32"/>
        </w:rPr>
        <w:object w:dxaOrig="400" w:dyaOrig="320">
          <v:shape id="_x0000_i1190" type="#_x0000_t75" alt="" style="width:20.3pt;height:16.25pt;mso-width-percent:0;mso-height-percent:0;mso-width-percent:0;mso-height-percent:0" o:ole="">
            <v:imagedata r:id="rId398" o:title=""/>
          </v:shape>
          <o:OLEObject Type="Embed" ProgID="Equation.DSMT4" ShapeID="_x0000_i1190" DrawAspect="Content" ObjectID="_1780725979" r:id="rId399"/>
        </w:object>
      </w:r>
      <w:r>
        <w:rPr>
          <w:sz w:val="32"/>
        </w:rPr>
        <w:t xml:space="preserve">; 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 xml:space="preserve">- </w:t>
      </w:r>
      <w:r w:rsidR="000772EB" w:rsidRPr="002D75B7">
        <w:rPr>
          <w:noProof/>
          <w:position w:val="-4"/>
          <w:sz w:val="32"/>
        </w:rPr>
        <w:object w:dxaOrig="340" w:dyaOrig="300">
          <v:shape id="_x0000_i1189" type="#_x0000_t75" alt="" style="width:17.25pt;height:15.2pt;mso-width-percent:0;mso-height-percent:0;mso-width-percent:0;mso-height-percent:0" o:ole="">
            <v:imagedata r:id="rId400" o:title=""/>
          </v:shape>
          <o:OLEObject Type="Embed" ProgID="Equation.DSMT4" ShapeID="_x0000_i1189" DrawAspect="Content" ObjectID="_1780725980" r:id="rId401"/>
        </w:object>
      </w:r>
      <w:r w:rsidRPr="002D75B7">
        <w:rPr>
          <w:sz w:val="32"/>
        </w:rPr>
        <w:t>- контрольная выборка объектов</w:t>
      </w:r>
      <w:r>
        <w:rPr>
          <w:sz w:val="32"/>
        </w:rPr>
        <w:t xml:space="preserve">    </w:t>
      </w:r>
      <w:r w:rsidR="000772EB" w:rsidRPr="002D75B7">
        <w:rPr>
          <w:noProof/>
          <w:position w:val="-14"/>
          <w:sz w:val="32"/>
        </w:rPr>
        <w:object w:dxaOrig="1340" w:dyaOrig="460">
          <v:shape id="_x0000_i1188" type="#_x0000_t75" alt="" style="width:65.9pt;height:23.3pt;mso-width-percent:0;mso-height-percent:0;mso-width-percent:0;mso-height-percent:0" o:ole="">
            <v:imagedata r:id="rId402" o:title=""/>
          </v:shape>
          <o:OLEObject Type="Embed" ProgID="Equation.DSMT4" ShapeID="_x0000_i1188" DrawAspect="Content" ObjectID="_1780725981" r:id="rId403"/>
        </w:object>
      </w:r>
      <w:r w:rsidRPr="002D75B7">
        <w:rPr>
          <w:sz w:val="32"/>
        </w:rPr>
        <w:t xml:space="preserve">. 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>Из классификационных векторов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 xml:space="preserve"> </w:t>
      </w:r>
    </w:p>
    <w:p w:rsidR="00E16E52" w:rsidRDefault="000772EB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noProof/>
          <w:position w:val="-14"/>
          <w:sz w:val="32"/>
        </w:rPr>
        <w:object w:dxaOrig="3940" w:dyaOrig="460">
          <v:shape id="_x0000_i1187" type="#_x0000_t75" alt="" style="width:196.75pt;height:23.3pt;mso-width-percent:0;mso-height-percent:0;mso-width-percent:0;mso-height-percent:0" o:ole="">
            <v:imagedata r:id="rId404" o:title=""/>
          </v:shape>
          <o:OLEObject Type="Embed" ProgID="Equation.DSMT4" ShapeID="_x0000_i1187" DrawAspect="Content" ObjectID="_1780725982" r:id="rId405"/>
        </w:object>
      </w:r>
      <w:r w:rsidR="00E16E52">
        <w:rPr>
          <w:sz w:val="32"/>
        </w:rPr>
        <w:t xml:space="preserve">    </w:t>
      </w:r>
      <w:r w:rsidRPr="002D75B7">
        <w:rPr>
          <w:noProof/>
          <w:position w:val="-10"/>
          <w:sz w:val="32"/>
        </w:rPr>
        <w:object w:dxaOrig="2820" w:dyaOrig="320">
          <v:shape id="_x0000_i1186" type="#_x0000_t75" alt="" style="width:140.95pt;height:16.25pt;mso-width-percent:0;mso-height-percent:0;mso-width-percent:0;mso-height-percent:0" o:ole="">
            <v:imagedata r:id="rId406" o:title=""/>
          </v:shape>
          <o:OLEObject Type="Embed" ProgID="Equation.DSMT4" ShapeID="_x0000_i1186" DrawAspect="Content" ObjectID="_1780725983" r:id="rId407"/>
        </w:object>
      </w:r>
      <w:r w:rsidR="00E16E52" w:rsidRPr="002D75B7">
        <w:rPr>
          <w:sz w:val="32"/>
        </w:rPr>
        <w:t xml:space="preserve"> 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1.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</w:p>
    <w:p w:rsidR="00E16E52" w:rsidRPr="002D75B7" w:rsidRDefault="000772EB" w:rsidP="00E16E52">
      <w:pPr>
        <w:widowControl w:val="0"/>
        <w:autoSpaceDE w:val="0"/>
        <w:autoSpaceDN w:val="0"/>
        <w:adjustRightInd w:val="0"/>
        <w:ind w:firstLine="709"/>
        <w:jc w:val="center"/>
        <w:rPr>
          <w:sz w:val="32"/>
        </w:rPr>
      </w:pPr>
      <w:r w:rsidRPr="002D75B7">
        <w:rPr>
          <w:noProof/>
          <w:position w:val="-166"/>
          <w:sz w:val="32"/>
        </w:rPr>
        <w:object w:dxaOrig="3640" w:dyaOrig="3440">
          <v:shape id="_x0000_i1185" type="#_x0000_t75" alt="" style="width:182.55pt;height:170.35pt;mso-width-percent:0;mso-height-percent:0;mso-width-percent:0;mso-height-percent:0" o:ole="">
            <v:imagedata r:id="rId408" o:title=""/>
          </v:shape>
          <o:OLEObject Type="Embed" ProgID="Equation.DSMT4" ShapeID="_x0000_i1185" DrawAspect="Content" ObjectID="_1780725984" r:id="rId409"/>
        </w:objec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К</w:t>
      </w:r>
      <w:r w:rsidRPr="002D75B7">
        <w:rPr>
          <w:sz w:val="32"/>
        </w:rPr>
        <w:t>аждому набору</w:t>
      </w:r>
      <w:r>
        <w:rPr>
          <w:sz w:val="32"/>
        </w:rPr>
        <w:t xml:space="preserve">  таблицы   </w:t>
      </w:r>
      <w:r w:rsidR="000772EB" w:rsidRPr="002D75B7">
        <w:rPr>
          <w:noProof/>
          <w:position w:val="-14"/>
          <w:sz w:val="32"/>
        </w:rPr>
        <w:object w:dxaOrig="3519" w:dyaOrig="460">
          <v:shape id="_x0000_i1184" type="#_x0000_t75" alt="" style="width:176.45pt;height:23.3pt;mso-width-percent:0;mso-height-percent:0;mso-width-percent:0;mso-height-percent:0" o:ole="">
            <v:imagedata r:id="rId410" o:title=""/>
          </v:shape>
          <o:OLEObject Type="Embed" ProgID="Equation.DSMT4" ShapeID="_x0000_i1184" DrawAspect="Content" ObjectID="_1780725985" r:id="rId411"/>
        </w:object>
      </w:r>
      <w:r>
        <w:rPr>
          <w:sz w:val="32"/>
        </w:rPr>
        <w:t xml:space="preserve"> 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соответствует пара   </w:t>
      </w:r>
      <w:r w:rsidR="000772EB" w:rsidRPr="002D75B7">
        <w:rPr>
          <w:noProof/>
          <w:position w:val="-14"/>
          <w:sz w:val="32"/>
        </w:rPr>
        <w:object w:dxaOrig="3700" w:dyaOrig="380">
          <v:shape id="_x0000_i1183" type="#_x0000_t75" alt="" style="width:185.6pt;height:18.25pt;mso-width-percent:0;mso-height-percent:0;mso-width-percent:0;mso-height-percent:0" o:ole="">
            <v:imagedata r:id="rId412" o:title=""/>
          </v:shape>
          <o:OLEObject Type="Embed" ProgID="Equation.DSMT4" ShapeID="_x0000_i1183" DrawAspect="Content" ObjectID="_1780725986" r:id="rId413"/>
        </w:object>
      </w:r>
      <w:r w:rsidRPr="002D75B7">
        <w:rPr>
          <w:sz w:val="32"/>
        </w:rPr>
        <w:t>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2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Построим оптимальный корректор </w:t>
      </w:r>
      <w:r w:rsidR="000772EB" w:rsidRPr="002D75B7">
        <w:rPr>
          <w:noProof/>
          <w:position w:val="-4"/>
          <w:sz w:val="32"/>
        </w:rPr>
        <w:object w:dxaOrig="260" w:dyaOrig="260">
          <v:shape id="_x0000_i1182" type="#_x0000_t75" alt="" style="width:13.2pt;height:13.2pt;mso-width-percent:0;mso-height-percent:0;mso-width-percent:0;mso-height-percent:0" o:ole="">
            <v:imagedata r:id="rId414" o:title=""/>
          </v:shape>
          <o:OLEObject Type="Embed" ProgID="Equation.DSMT4" ShapeID="_x0000_i1182" DrawAspect="Content" ObjectID="_1780725987" r:id="rId415"/>
        </w:object>
      </w:r>
      <w:r w:rsidRPr="002D75B7">
        <w:rPr>
          <w:sz w:val="32"/>
        </w:rPr>
        <w:t xml:space="preserve">, определенный на наборах таблицы </w:t>
      </w:r>
      <w:r w:rsidR="000772EB" w:rsidRPr="002D75B7">
        <w:rPr>
          <w:noProof/>
          <w:position w:val="-4"/>
          <w:sz w:val="32"/>
        </w:rPr>
        <w:object w:dxaOrig="220" w:dyaOrig="260">
          <v:shape id="_x0000_i1181" type="#_x0000_t75" alt="" style="width:11.15pt;height:13.2pt;mso-width-percent:0;mso-height-percent:0;mso-width-percent:0;mso-height-percent:0" o:ole="">
            <v:imagedata r:id="rId416" o:title=""/>
          </v:shape>
          <o:OLEObject Type="Embed" ProgID="Equation.DSMT4" ShapeID="_x0000_i1181" DrawAspect="Content" ObjectID="_1780725988" r:id="rId417"/>
        </w:object>
      </w:r>
      <w:r w:rsidRPr="002D75B7">
        <w:rPr>
          <w:sz w:val="32"/>
        </w:rPr>
        <w:t xml:space="preserve">, принимающий значения из  множества </w:t>
      </w:r>
      <w:r w:rsidR="000772EB" w:rsidRPr="006A3538">
        <w:rPr>
          <w:noProof/>
          <w:position w:val="-10"/>
          <w:sz w:val="36"/>
        </w:rPr>
        <w:object w:dxaOrig="740" w:dyaOrig="320">
          <v:shape id="_x0000_i1180" type="#_x0000_t75" alt="" style="width:36.5pt;height:16.25pt;mso-width-percent:0;mso-height-percent:0;mso-width-percent:0;mso-height-percent:0" o:ole="">
            <v:imagedata r:id="rId418" o:title=""/>
          </v:shape>
          <o:OLEObject Type="Embed" ProgID="Equation.DSMT4" ShapeID="_x0000_i1180" DrawAspect="Content" ObjectID="_1780725989" r:id="rId419"/>
        </w:object>
      </w:r>
      <w:r w:rsidRPr="002D75B7">
        <w:rPr>
          <w:sz w:val="32"/>
        </w:rPr>
        <w:t>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Введем функцию  </w:t>
      </w:r>
      <w:r w:rsidR="000772EB" w:rsidRPr="002D75B7">
        <w:rPr>
          <w:noProof/>
          <w:position w:val="-10"/>
          <w:sz w:val="32"/>
        </w:rPr>
        <w:object w:dxaOrig="540" w:dyaOrig="360">
          <v:shape id="_x0000_i1179" type="#_x0000_t75" alt="" style="width:27.4pt;height:18.25pt;mso-width-percent:0;mso-height-percent:0;mso-width-percent:0;mso-height-percent:0" o:ole="">
            <v:imagedata r:id="rId420" o:title=""/>
          </v:shape>
          <o:OLEObject Type="Embed" ProgID="Equation.DSMT4" ShapeID="_x0000_i1179" DrawAspect="Content" ObjectID="_1780725990" r:id="rId421"/>
        </w:object>
      </w:r>
      <w:r w:rsidRPr="002D75B7">
        <w:rPr>
          <w:sz w:val="32"/>
        </w:rPr>
        <w:t xml:space="preserve"> такую,  что  </w:t>
      </w:r>
      <w:r w:rsidR="000772EB" w:rsidRPr="002D75B7">
        <w:rPr>
          <w:noProof/>
          <w:position w:val="-12"/>
          <w:sz w:val="32"/>
        </w:rPr>
        <w:object w:dxaOrig="1120" w:dyaOrig="380">
          <v:shape id="_x0000_i1178" type="#_x0000_t75" alt="" style="width:55.75pt;height:18.25pt;mso-width-percent:0;mso-height-percent:0;mso-width-percent:0;mso-height-percent:0" o:ole="">
            <v:imagedata r:id="rId422" o:title=""/>
          </v:shape>
          <o:OLEObject Type="Embed" ProgID="Equation.DSMT4" ShapeID="_x0000_i1178" DrawAspect="Content" ObjectID="_1780725991" r:id="rId423"/>
        </w:object>
      </w:r>
      <w:r w:rsidRPr="002D75B7">
        <w:rPr>
          <w:sz w:val="32"/>
        </w:rPr>
        <w:t xml:space="preserve"> 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где </w:t>
      </w:r>
      <w:r w:rsidR="000772EB" w:rsidRPr="002D75B7">
        <w:rPr>
          <w:noProof/>
          <w:position w:val="-12"/>
          <w:sz w:val="32"/>
        </w:rPr>
        <w:object w:dxaOrig="2220" w:dyaOrig="360">
          <v:shape id="_x0000_i1177" type="#_x0000_t75" alt="" style="width:110.55pt;height:18.25pt;mso-width-percent:0;mso-height-percent:0;mso-width-percent:0;mso-height-percent:0" o:ole="">
            <v:imagedata r:id="rId424" o:title=""/>
          </v:shape>
          <o:OLEObject Type="Embed" ProgID="Equation.DSMT4" ShapeID="_x0000_i1177" DrawAspect="Content" ObjectID="_1780725992" r:id="rId425"/>
        </w:object>
      </w:r>
      <w:r w:rsidRPr="002D75B7">
        <w:rPr>
          <w:sz w:val="32"/>
        </w:rPr>
        <w:t xml:space="preserve"> и </w:t>
      </w:r>
      <w:r w:rsidR="000772EB" w:rsidRPr="002D75B7">
        <w:rPr>
          <w:noProof/>
          <w:position w:val="-12"/>
          <w:sz w:val="32"/>
        </w:rPr>
        <w:object w:dxaOrig="279" w:dyaOrig="360">
          <v:shape id="_x0000_i1176" type="#_x0000_t75" alt="" style="width:14.2pt;height:18.25pt;mso-width-percent:0;mso-height-percent:0;mso-width-percent:0;mso-height-percent:0" o:ole="">
            <v:imagedata r:id="rId426" o:title=""/>
          </v:shape>
          <o:OLEObject Type="Embed" ProgID="Equation.DSMT4" ShapeID="_x0000_i1176" DrawAspect="Content" ObjectID="_1780725993" r:id="rId427"/>
        </w:object>
      </w:r>
      <w:r w:rsidRPr="002D75B7">
        <w:rPr>
          <w:sz w:val="32"/>
        </w:rPr>
        <w:t xml:space="preserve"> - координата информационного </w:t>
      </w:r>
      <w:r>
        <w:rPr>
          <w:sz w:val="32"/>
        </w:rPr>
        <w:t>вектора</w:t>
      </w:r>
      <w:r w:rsidRPr="002D75B7">
        <w:rPr>
          <w:sz w:val="32"/>
        </w:rPr>
        <w:t xml:space="preserve">  </w:t>
      </w:r>
      <w:r w:rsidR="000772EB" w:rsidRPr="002D75B7">
        <w:rPr>
          <w:noProof/>
          <w:position w:val="-12"/>
          <w:sz w:val="32"/>
        </w:rPr>
        <w:object w:dxaOrig="300" w:dyaOrig="400">
          <v:shape id="_x0000_i1175" type="#_x0000_t75" alt="" style="width:15.2pt;height:20.3pt;mso-width-percent:0;mso-height-percent:0;mso-width-percent:0;mso-height-percent:0" o:ole="">
            <v:imagedata r:id="rId428" o:title=""/>
          </v:shape>
          <o:OLEObject Type="Embed" ProgID="Equation.DSMT4" ShapeID="_x0000_i1175" DrawAspect="Content" ObjectID="_1780725994" r:id="rId429"/>
        </w:object>
      </w:r>
      <w:r w:rsidRPr="002D75B7">
        <w:rPr>
          <w:sz w:val="32"/>
        </w:rPr>
        <w:t xml:space="preserve">, соответствующая паре </w:t>
      </w:r>
      <w:r w:rsidR="000772EB" w:rsidRPr="002D75B7">
        <w:rPr>
          <w:noProof/>
          <w:position w:val="-14"/>
          <w:sz w:val="32"/>
        </w:rPr>
        <w:object w:dxaOrig="840" w:dyaOrig="380">
          <v:shape id="_x0000_i1174" type="#_x0000_t75" alt="" style="width:41.6pt;height:18.25pt;mso-width-percent:0;mso-height-percent:0;mso-width-percent:0;mso-height-percent:0" o:ole="">
            <v:imagedata r:id="rId430" o:title=""/>
          </v:shape>
          <o:OLEObject Type="Embed" ProgID="Equation.DSMT4" ShapeID="_x0000_i1174" DrawAspect="Content" ObjectID="_1780725995" r:id="rId431"/>
        </w:object>
      </w:r>
      <w:r w:rsidRPr="002D75B7">
        <w:rPr>
          <w:sz w:val="32"/>
        </w:rPr>
        <w:t xml:space="preserve">. </w:t>
      </w:r>
    </w:p>
    <w:p w:rsidR="00E16E52" w:rsidRDefault="00E16E52" w:rsidP="00E16E52">
      <w:pPr>
        <w:widowControl w:val="0"/>
        <w:autoSpaceDE w:val="0"/>
        <w:autoSpaceDN w:val="0"/>
        <w:adjustRightInd w:val="0"/>
        <w:spacing w:after="12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spacing w:after="120"/>
        <w:jc w:val="both"/>
        <w:rPr>
          <w:sz w:val="32"/>
        </w:rPr>
      </w:pPr>
      <w:r>
        <w:rPr>
          <w:sz w:val="32"/>
        </w:rPr>
        <w:t xml:space="preserve">Если </w:t>
      </w:r>
      <w:r w:rsidRPr="002D75B7">
        <w:rPr>
          <w:sz w:val="32"/>
        </w:rPr>
        <w:t xml:space="preserve">все наборы таблицы </w:t>
      </w:r>
      <w:r w:rsidRPr="009B3893">
        <w:rPr>
          <w:i/>
          <w:sz w:val="32"/>
        </w:rPr>
        <w:t>Т</w:t>
      </w:r>
      <w:r w:rsidRPr="002D75B7">
        <w:rPr>
          <w:sz w:val="32"/>
        </w:rPr>
        <w:t xml:space="preserve"> </w:t>
      </w:r>
      <w:r>
        <w:rPr>
          <w:sz w:val="32"/>
        </w:rPr>
        <w:t xml:space="preserve">- </w:t>
      </w:r>
      <w:r w:rsidRPr="002D75B7">
        <w:rPr>
          <w:sz w:val="32"/>
        </w:rPr>
        <w:t xml:space="preserve">различны, то </w:t>
      </w:r>
      <w:r>
        <w:rPr>
          <w:sz w:val="32"/>
        </w:rPr>
        <w:t>полагаем</w:t>
      </w:r>
      <w:r w:rsidRPr="002D75B7">
        <w:rPr>
          <w:sz w:val="32"/>
        </w:rPr>
        <w:t xml:space="preserve"> </w:t>
      </w:r>
      <w:r w:rsidR="000772EB" w:rsidRPr="002D75B7">
        <w:rPr>
          <w:noProof/>
          <w:position w:val="-4"/>
          <w:sz w:val="32"/>
        </w:rPr>
        <w:object w:dxaOrig="680" w:dyaOrig="300">
          <v:shape id="_x0000_i1173" type="#_x0000_t75" alt="" style="width:33.45pt;height:15.2pt;mso-width-percent:0;mso-height-percent:0;mso-width-percent:0;mso-height-percent:0" o:ole="">
            <v:imagedata r:id="rId432" o:title=""/>
          </v:shape>
          <o:OLEObject Type="Embed" ProgID="Equation.DSMT4" ShapeID="_x0000_i1173" DrawAspect="Content" ObjectID="_1780725996" r:id="rId433"/>
        </w:object>
      </w:r>
      <w:r w:rsidRPr="002D75B7">
        <w:rPr>
          <w:sz w:val="32"/>
        </w:rPr>
        <w:t xml:space="preserve">. 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3.</w:t>
      </w:r>
    </w:p>
    <w:p w:rsidR="00E16E52" w:rsidRDefault="00E16E52" w:rsidP="00E16E52">
      <w:pPr>
        <w:widowControl w:val="0"/>
        <w:autoSpaceDE w:val="0"/>
        <w:autoSpaceDN w:val="0"/>
        <w:adjustRightInd w:val="0"/>
        <w:spacing w:after="120"/>
        <w:jc w:val="both"/>
        <w:rPr>
          <w:sz w:val="32"/>
        </w:rPr>
      </w:pPr>
      <w:r w:rsidRPr="002D75B7">
        <w:rPr>
          <w:sz w:val="32"/>
        </w:rPr>
        <w:t xml:space="preserve">Однако </w:t>
      </w:r>
      <w:r>
        <w:rPr>
          <w:sz w:val="32"/>
        </w:rPr>
        <w:t>встре</w:t>
      </w:r>
      <w:r>
        <w:rPr>
          <w:sz w:val="32"/>
        </w:rPr>
        <w:softHyphen/>
        <w:t>чаются ситуации: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 когда наборы </w:t>
      </w:r>
      <w:r w:rsidR="000772EB" w:rsidRPr="002D75B7">
        <w:rPr>
          <w:noProof/>
          <w:position w:val="-14"/>
          <w:sz w:val="32"/>
        </w:rPr>
        <w:object w:dxaOrig="340" w:dyaOrig="380">
          <v:shape id="_x0000_i1172" type="#_x0000_t75" alt="" style="width:17.25pt;height:18.25pt;mso-width-percent:0;mso-height-percent:0;mso-width-percent:0;mso-height-percent:0" o:ole="">
            <v:imagedata r:id="rId434" o:title=""/>
          </v:shape>
          <o:OLEObject Type="Embed" ProgID="Equation.DSMT4" ShapeID="_x0000_i1172" DrawAspect="Content" ObjectID="_1780725997" r:id="rId435"/>
        </w:object>
      </w:r>
      <w:r w:rsidRPr="002D75B7">
        <w:rPr>
          <w:sz w:val="32"/>
        </w:rPr>
        <w:t xml:space="preserve">и </w:t>
      </w:r>
      <w:r w:rsidR="000772EB" w:rsidRPr="002D75B7">
        <w:rPr>
          <w:noProof/>
          <w:position w:val="-14"/>
          <w:sz w:val="32"/>
        </w:rPr>
        <w:object w:dxaOrig="340" w:dyaOrig="380">
          <v:shape id="_x0000_i1171" type="#_x0000_t75" alt="" style="width:17.25pt;height:18.25pt;mso-width-percent:0;mso-height-percent:0;mso-width-percent:0;mso-height-percent:0" o:ole="">
            <v:imagedata r:id="rId436" o:title=""/>
          </v:shape>
          <o:OLEObject Type="Embed" ProgID="Equation.DSMT4" ShapeID="_x0000_i1171" DrawAspect="Content" ObjectID="_1780725998" r:id="rId437"/>
        </w:object>
      </w:r>
      <w:r w:rsidRPr="002D75B7">
        <w:rPr>
          <w:sz w:val="32"/>
        </w:rPr>
        <w:t xml:space="preserve">  равны при </w:t>
      </w:r>
      <w:r w:rsidR="000772EB" w:rsidRPr="002D75B7">
        <w:rPr>
          <w:noProof/>
          <w:position w:val="-12"/>
          <w:sz w:val="32"/>
        </w:rPr>
        <w:object w:dxaOrig="660" w:dyaOrig="360">
          <v:shape id="_x0000_i1170" type="#_x0000_t75" alt="" style="width:33.45pt;height:18.25pt;mso-width-percent:0;mso-height-percent:0;mso-width-percent:0;mso-height-percent:0" o:ole="">
            <v:imagedata r:id="rId438" o:title=""/>
          </v:shape>
          <o:OLEObject Type="Embed" ProgID="Equation.DSMT4" ShapeID="_x0000_i1170" DrawAspect="Content" ObjectID="_1780725999" r:id="rId439"/>
        </w:object>
      </w:r>
      <w:r w:rsidRPr="002D75B7">
        <w:rPr>
          <w:sz w:val="32"/>
        </w:rPr>
        <w:t xml:space="preserve">, </w:t>
      </w:r>
      <w:r>
        <w:rPr>
          <w:sz w:val="32"/>
        </w:rPr>
        <w:t xml:space="preserve"> </w:t>
      </w:r>
      <w:r w:rsidRPr="002D75B7">
        <w:rPr>
          <w:sz w:val="32"/>
        </w:rPr>
        <w:t xml:space="preserve">а </w:t>
      </w:r>
      <w:r w:rsidR="000772EB" w:rsidRPr="002D75B7">
        <w:rPr>
          <w:noProof/>
          <w:position w:val="-14"/>
          <w:sz w:val="32"/>
        </w:rPr>
        <w:object w:dxaOrig="1600" w:dyaOrig="400">
          <v:shape id="_x0000_i1169" type="#_x0000_t75" alt="" style="width:80.1pt;height:20.3pt;mso-width-percent:0;mso-height-percent:0;mso-width-percent:0;mso-height-percent:0" o:ole="">
            <v:imagedata r:id="rId440" o:title=""/>
          </v:shape>
          <o:OLEObject Type="Embed" ProgID="Equation.DSMT4" ShapeID="_x0000_i1169" DrawAspect="Content" ObjectID="_1780726000" r:id="rId441"/>
        </w:object>
      </w:r>
      <w:r w:rsidRPr="002D75B7">
        <w:rPr>
          <w:sz w:val="32"/>
        </w:rPr>
        <w:t xml:space="preserve">. 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В</w:t>
      </w:r>
      <w:r w:rsidRPr="002D75B7">
        <w:rPr>
          <w:sz w:val="32"/>
        </w:rPr>
        <w:t>озможны следующие ошибки классификации объекта: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Pr="002D75B7" w:rsidRDefault="00E16E52" w:rsidP="00E16E52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  <w:r>
        <w:rPr>
          <w:sz w:val="32"/>
        </w:rPr>
        <w:t>а)</w:t>
      </w:r>
      <w:r w:rsidRPr="002D75B7">
        <w:rPr>
          <w:sz w:val="32"/>
        </w:rPr>
        <w:t xml:space="preserve"> объект  </w:t>
      </w:r>
      <w:r w:rsidR="000772EB" w:rsidRPr="002D75B7">
        <w:rPr>
          <w:noProof/>
          <w:position w:val="-14"/>
          <w:sz w:val="32"/>
        </w:rPr>
        <w:object w:dxaOrig="840" w:dyaOrig="380">
          <v:shape id="_x0000_i1168" type="#_x0000_t75" alt="" style="width:41.6pt;height:18.25pt;mso-width-percent:0;mso-height-percent:0;mso-width-percent:0;mso-height-percent:0" o:ole="">
            <v:imagedata r:id="rId442" o:title=""/>
          </v:shape>
          <o:OLEObject Type="Embed" ProgID="Equation.DSMT4" ShapeID="_x0000_i1168" DrawAspect="Content" ObjectID="_1780726001" r:id="rId443"/>
        </w:object>
      </w:r>
      <w:r w:rsidRPr="002D75B7">
        <w:rPr>
          <w:sz w:val="32"/>
        </w:rPr>
        <w:t xml:space="preserve">, но корректор не относит его к классу  </w:t>
      </w:r>
      <w:r w:rsidR="000772EB" w:rsidRPr="002D75B7">
        <w:rPr>
          <w:noProof/>
          <w:position w:val="-14"/>
          <w:sz w:val="32"/>
        </w:rPr>
        <w:object w:dxaOrig="380" w:dyaOrig="380">
          <v:shape id="_x0000_i1167" type="#_x0000_t75" alt="" style="width:18.25pt;height:18.25pt;mso-width-percent:0;mso-height-percent:0;mso-width-percent:0;mso-height-percent:0" o:ole="">
            <v:imagedata r:id="rId444" o:title=""/>
          </v:shape>
          <o:OLEObject Type="Embed" ProgID="Equation.DSMT4" ShapeID="_x0000_i1167" DrawAspect="Content" ObjectID="_1780726002" r:id="rId445"/>
        </w:object>
      </w:r>
      <w:r w:rsidRPr="002D75B7">
        <w:rPr>
          <w:sz w:val="32"/>
        </w:rPr>
        <w:t>;_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  <w:r>
        <w:rPr>
          <w:sz w:val="32"/>
        </w:rPr>
        <w:t xml:space="preserve">б) </w:t>
      </w:r>
      <w:r w:rsidRPr="002D75B7">
        <w:rPr>
          <w:sz w:val="32"/>
        </w:rPr>
        <w:t xml:space="preserve">объект  </w:t>
      </w:r>
      <w:r w:rsidR="000772EB" w:rsidRPr="002D75B7">
        <w:rPr>
          <w:noProof/>
          <w:position w:val="-14"/>
          <w:sz w:val="32"/>
        </w:rPr>
        <w:object w:dxaOrig="840" w:dyaOrig="380">
          <v:shape id="_x0000_i1166" type="#_x0000_t75" alt="" style="width:41.6pt;height:18.25pt;mso-width-percent:0;mso-height-percent:0;mso-width-percent:0;mso-height-percent:0" o:ole="">
            <v:imagedata r:id="rId446" o:title=""/>
          </v:shape>
          <o:OLEObject Type="Embed" ProgID="Equation.DSMT4" ShapeID="_x0000_i1166" DrawAspect="Content" ObjectID="_1780726003" r:id="rId447"/>
        </w:object>
      </w:r>
      <w:r w:rsidRPr="002D75B7">
        <w:rPr>
          <w:sz w:val="32"/>
        </w:rPr>
        <w:t xml:space="preserve">, но корректор относит его к классу </w:t>
      </w:r>
      <w:r w:rsidR="000772EB" w:rsidRPr="002D75B7">
        <w:rPr>
          <w:noProof/>
          <w:position w:val="-14"/>
          <w:sz w:val="32"/>
        </w:rPr>
        <w:object w:dxaOrig="380" w:dyaOrig="380">
          <v:shape id="_x0000_i1165" type="#_x0000_t75" alt="" style="width:18.25pt;height:18.25pt;mso-width-percent:0;mso-height-percent:0;mso-width-percent:0;mso-height-percent:0" o:ole="">
            <v:imagedata r:id="rId444" o:title=""/>
          </v:shape>
          <o:OLEObject Type="Embed" ProgID="Equation.DSMT4" ShapeID="_x0000_i1165" DrawAspect="Content" ObjectID="_1780726004" r:id="rId448"/>
        </w:object>
      </w:r>
      <w:r w:rsidRPr="002D75B7">
        <w:rPr>
          <w:sz w:val="32"/>
        </w:rPr>
        <w:t>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Кроме того, возможны ситуации, когда</w:t>
      </w:r>
      <w:r w:rsidRPr="002D75B7">
        <w:rPr>
          <w:sz w:val="32"/>
        </w:rPr>
        <w:t xml:space="preserve"> корректор </w:t>
      </w:r>
      <w:r>
        <w:rPr>
          <w:sz w:val="32"/>
        </w:rPr>
        <w:t>отказывает</w:t>
      </w:r>
      <w:r w:rsidRPr="002D75B7">
        <w:rPr>
          <w:sz w:val="32"/>
        </w:rPr>
        <w:t>ся от классификации объекта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4.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Введем функционал качества </w:t>
      </w:r>
      <w:r w:rsidR="000772EB" w:rsidRPr="002D75B7">
        <w:rPr>
          <w:noProof/>
          <w:position w:val="-10"/>
          <w:sz w:val="32"/>
        </w:rPr>
        <w:object w:dxaOrig="780" w:dyaOrig="320">
          <v:shape id="_x0000_i1164" type="#_x0000_t75" alt="" style="width:38.55pt;height:16.25pt;mso-width-percent:0;mso-height-percent:0;mso-width-percent:0;mso-height-percent:0" o:ole="">
            <v:imagedata r:id="rId449" o:title=""/>
          </v:shape>
          <o:OLEObject Type="Embed" ProgID="Equation.DSMT4" ShapeID="_x0000_i1164" DrawAspect="Content" ObjectID="_1780726005" r:id="rId450"/>
        </w:object>
      </w:r>
      <w:r w:rsidRPr="002D75B7">
        <w:rPr>
          <w:sz w:val="32"/>
        </w:rPr>
        <w:t xml:space="preserve">, определяемый таблицей штрафов, как функцию от значений </w:t>
      </w:r>
      <w:r w:rsidR="000772EB" w:rsidRPr="002D75B7">
        <w:rPr>
          <w:noProof/>
          <w:position w:val="-4"/>
          <w:sz w:val="32"/>
        </w:rPr>
        <w:object w:dxaOrig="260" w:dyaOrig="300">
          <v:shape id="_x0000_i1163" type="#_x0000_t75" alt="" style="width:13.2pt;height:15.2pt;mso-width-percent:0;mso-height-percent:0;mso-width-percent:0;mso-height-percent:0" o:ole="">
            <v:imagedata r:id="rId451" o:title=""/>
          </v:shape>
          <o:OLEObject Type="Embed" ProgID="Equation.DSMT4" ShapeID="_x0000_i1163" DrawAspect="Content" ObjectID="_1780726006" r:id="rId452"/>
        </w:object>
      </w:r>
      <w:r w:rsidRPr="002D75B7">
        <w:rPr>
          <w:sz w:val="32"/>
        </w:rPr>
        <w:t xml:space="preserve"> и </w:t>
      </w:r>
      <w:r w:rsidR="000772EB" w:rsidRPr="002D75B7">
        <w:rPr>
          <w:noProof/>
          <w:position w:val="-4"/>
          <w:sz w:val="32"/>
        </w:rPr>
        <w:object w:dxaOrig="260" w:dyaOrig="260">
          <v:shape id="_x0000_i1162" type="#_x0000_t75" alt="" style="width:13.2pt;height:13.2pt;mso-width-percent:0;mso-height-percent:0;mso-width-percent:0;mso-height-percent:0" o:ole="">
            <v:imagedata r:id="rId414" o:title=""/>
          </v:shape>
          <o:OLEObject Type="Embed" ProgID="Equation.DSMT4" ShapeID="_x0000_i1162" DrawAspect="Content" ObjectID="_1780726007" r:id="rId453"/>
        </w:object>
      </w:r>
      <w:r w:rsidRPr="002D75B7">
        <w:rPr>
          <w:sz w:val="32"/>
        </w:rPr>
        <w:t>.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</w:p>
    <w:p w:rsidR="00E16E52" w:rsidRPr="002D75B7" w:rsidRDefault="00E16E52" w:rsidP="00E16E52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  <w:r w:rsidRPr="002D75B7">
        <w:rPr>
          <w:sz w:val="32"/>
        </w:rPr>
        <w:lastRenderedPageBreak/>
        <w:t xml:space="preserve">                                          </w:t>
      </w:r>
      <w:r w:rsidR="000772EB" w:rsidRPr="002D75B7">
        <w:rPr>
          <w:noProof/>
          <w:position w:val="-66"/>
          <w:sz w:val="32"/>
        </w:rPr>
        <w:object w:dxaOrig="2180" w:dyaOrig="1440">
          <v:shape id="_x0000_i1161" type="#_x0000_t75" alt="" style="width:108.5pt;height:1in;mso-width-percent:0;mso-height-percent:0;mso-width-percent:0;mso-height-percent:0" o:ole="">
            <v:imagedata r:id="rId454" o:title=""/>
          </v:shape>
          <o:OLEObject Type="Embed" ProgID="Equation.DSMT4" ShapeID="_x0000_i1161" DrawAspect="Content" ObjectID="_1780726008" r:id="rId455"/>
        </w:objec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ind w:firstLine="709"/>
        <w:rPr>
          <w:sz w:val="32"/>
        </w:rPr>
      </w:pPr>
      <w:r w:rsidRPr="002D75B7">
        <w:rPr>
          <w:sz w:val="32"/>
        </w:rPr>
        <w:t xml:space="preserve">                         </w:t>
      </w:r>
      <w:r>
        <w:rPr>
          <w:sz w:val="32"/>
        </w:rPr>
        <w:t xml:space="preserve">                              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- п</w:t>
      </w:r>
      <w:r w:rsidRPr="002D75B7">
        <w:rPr>
          <w:sz w:val="32"/>
        </w:rPr>
        <w:t xml:space="preserve">ри правильном распознавании объекта  </w:t>
      </w:r>
      <w:r w:rsidR="000772EB" w:rsidRPr="002D75B7">
        <w:rPr>
          <w:noProof/>
          <w:position w:val="-10"/>
          <w:sz w:val="32"/>
        </w:rPr>
        <w:object w:dxaOrig="1020" w:dyaOrig="360">
          <v:shape id="_x0000_i1160" type="#_x0000_t75" alt="" style="width:50.7pt;height:18.25pt;mso-width-percent:0;mso-height-percent:0;mso-width-percent:0;mso-height-percent:0" o:ole="">
            <v:imagedata r:id="rId456" o:title=""/>
          </v:shape>
          <o:OLEObject Type="Embed" ProgID="Equation.DSMT4" ShapeID="_x0000_i1160" DrawAspect="Content" ObjectID="_1780726009" r:id="rId457"/>
        </w:object>
      </w:r>
      <w:r w:rsidRPr="002D75B7">
        <w:rPr>
          <w:sz w:val="32"/>
        </w:rPr>
        <w:t xml:space="preserve">, </w:t>
      </w:r>
      <w:r>
        <w:rPr>
          <w:sz w:val="32"/>
        </w:rPr>
        <w:t>штраф равен нулю;</w:t>
      </w:r>
      <w:r w:rsidRPr="002D75B7">
        <w:rPr>
          <w:sz w:val="32"/>
        </w:rPr>
        <w:t xml:space="preserve"> 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 xml:space="preserve">- </w:t>
      </w:r>
      <w:r w:rsidRPr="002D75B7">
        <w:rPr>
          <w:sz w:val="32"/>
        </w:rPr>
        <w:t>при</w:t>
      </w:r>
      <w:r>
        <w:rPr>
          <w:sz w:val="32"/>
        </w:rPr>
        <w:t xml:space="preserve"> неправильном - величина штрафа</w:t>
      </w:r>
      <w:r w:rsidRPr="002D75B7">
        <w:rPr>
          <w:sz w:val="32"/>
        </w:rPr>
        <w:t xml:space="preserve"> больше нуля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5.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spacing w:after="120"/>
        <w:jc w:val="both"/>
        <w:rPr>
          <w:sz w:val="32"/>
        </w:rPr>
      </w:pPr>
      <w:r>
        <w:rPr>
          <w:sz w:val="32"/>
        </w:rPr>
        <w:t>Возможны, например,</w:t>
      </w:r>
      <w:r w:rsidRPr="002D75B7">
        <w:rPr>
          <w:sz w:val="32"/>
        </w:rPr>
        <w:t xml:space="preserve"> следующие виды штрафов: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  <w:r w:rsidRPr="002D75B7">
        <w:rPr>
          <w:sz w:val="32"/>
        </w:rPr>
        <w:t xml:space="preserve">а)     </w:t>
      </w:r>
      <w:r w:rsidR="000772EB" w:rsidRPr="002D75B7">
        <w:rPr>
          <w:noProof/>
          <w:position w:val="-12"/>
          <w:sz w:val="32"/>
        </w:rPr>
        <w:object w:dxaOrig="2980" w:dyaOrig="360">
          <v:shape id="_x0000_i1159" type="#_x0000_t75" alt="" style="width:149.05pt;height:18.25pt;mso-width-percent:0;mso-height-percent:0;mso-width-percent:0;mso-height-percent:0" o:ole="">
            <v:imagedata r:id="rId458" o:title=""/>
          </v:shape>
          <o:OLEObject Type="Embed" ProgID="Equation.DSMT4" ShapeID="_x0000_i1159" DrawAspect="Content" ObjectID="_1780726010" r:id="rId459"/>
        </w:object>
      </w:r>
      <w:r w:rsidRPr="002D75B7">
        <w:rPr>
          <w:sz w:val="32"/>
        </w:rPr>
        <w:t>;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  <w:r w:rsidRPr="002D75B7">
        <w:rPr>
          <w:sz w:val="32"/>
        </w:rPr>
        <w:t xml:space="preserve">б)     </w:t>
      </w:r>
      <w:r w:rsidR="000772EB" w:rsidRPr="002D75B7">
        <w:rPr>
          <w:noProof/>
          <w:position w:val="-12"/>
          <w:sz w:val="32"/>
        </w:rPr>
        <w:object w:dxaOrig="2240" w:dyaOrig="360">
          <v:shape id="_x0000_i1158" type="#_x0000_t75" alt="" style="width:110.55pt;height:18.25pt;mso-width-percent:0;mso-height-percent:0;mso-width-percent:0;mso-height-percent:0" o:ole="">
            <v:imagedata r:id="rId460" o:title=""/>
          </v:shape>
          <o:OLEObject Type="Embed" ProgID="Equation.DSMT4" ShapeID="_x0000_i1158" DrawAspect="Content" ObjectID="_1780726011" r:id="rId461"/>
        </w:object>
      </w:r>
      <w:r w:rsidRPr="002D75B7">
        <w:rPr>
          <w:sz w:val="32"/>
        </w:rPr>
        <w:t>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 xml:space="preserve">  Н</w:t>
      </w:r>
      <w:r w:rsidRPr="002D75B7">
        <w:rPr>
          <w:sz w:val="32"/>
        </w:rPr>
        <w:t xml:space="preserve">ад значениями </w:t>
      </w:r>
      <w:r w:rsidR="000772EB" w:rsidRPr="002D75B7">
        <w:rPr>
          <w:noProof/>
          <w:position w:val="-4"/>
          <w:sz w:val="32"/>
        </w:rPr>
        <w:object w:dxaOrig="260" w:dyaOrig="300">
          <v:shape id="_x0000_i1157" type="#_x0000_t75" alt="" style="width:13.2pt;height:15.2pt;mso-width-percent:0;mso-height-percent:0;mso-width-percent:0;mso-height-percent:0" o:ole="">
            <v:imagedata r:id="rId451" o:title=""/>
          </v:shape>
          <o:OLEObject Type="Embed" ProgID="Equation.DSMT4" ShapeID="_x0000_i1157" DrawAspect="Content" ObjectID="_1780726012" r:id="rId462"/>
        </w:object>
      </w:r>
      <w:r w:rsidRPr="002D75B7">
        <w:rPr>
          <w:sz w:val="32"/>
        </w:rPr>
        <w:t xml:space="preserve"> и </w:t>
      </w:r>
      <w:r w:rsidR="000772EB" w:rsidRPr="002D75B7">
        <w:rPr>
          <w:noProof/>
          <w:position w:val="-4"/>
          <w:sz w:val="32"/>
        </w:rPr>
        <w:object w:dxaOrig="260" w:dyaOrig="260">
          <v:shape id="_x0000_i1156" type="#_x0000_t75" alt="" style="width:13.2pt;height:13.2pt;mso-width-percent:0;mso-height-percent:0;mso-width-percent:0;mso-height-percent:0" o:ole="">
            <v:imagedata r:id="rId414" o:title=""/>
          </v:shape>
          <o:OLEObject Type="Embed" ProgID="Equation.DSMT4" ShapeID="_x0000_i1156" DrawAspect="Content" ObjectID="_1780726013" r:id="rId463"/>
        </w:object>
      </w:r>
      <w:r w:rsidRPr="008058C5">
        <w:rPr>
          <w:sz w:val="32"/>
        </w:rPr>
        <w:t xml:space="preserve"> </w:t>
      </w:r>
      <w:r>
        <w:rPr>
          <w:sz w:val="32"/>
        </w:rPr>
        <w:t>в</w:t>
      </w:r>
      <w:r w:rsidRPr="002D75B7">
        <w:rPr>
          <w:sz w:val="32"/>
        </w:rPr>
        <w:t xml:space="preserve">ведем операцию  </w:t>
      </w:r>
      <w:r w:rsidR="000772EB" w:rsidRPr="002D75B7">
        <w:rPr>
          <w:noProof/>
          <w:position w:val="-6"/>
          <w:sz w:val="32"/>
        </w:rPr>
        <w:object w:dxaOrig="260" w:dyaOrig="279">
          <v:shape id="_x0000_i1155" type="#_x0000_t75" alt="" style="width:13.2pt;height:14.2pt;mso-width-percent:0;mso-height-percent:0;mso-width-percent:0;mso-height-percent:0" o:ole="">
            <v:imagedata r:id="rId464" o:title=""/>
          </v:shape>
          <o:OLEObject Type="Embed" ProgID="Equation.DSMT4" ShapeID="_x0000_i1155" DrawAspect="Content" ObjectID="_1780726014" r:id="rId465"/>
        </w:object>
      </w:r>
      <w:r>
        <w:rPr>
          <w:sz w:val="32"/>
        </w:rPr>
        <w:t xml:space="preserve"> </w:t>
      </w:r>
      <w:r w:rsidRPr="002D75B7">
        <w:rPr>
          <w:sz w:val="32"/>
        </w:rPr>
        <w:t>по правилу</w:t>
      </w:r>
      <w:r>
        <w:rPr>
          <w:sz w:val="32"/>
        </w:rPr>
        <w:t>:</w:t>
      </w:r>
      <w:r w:rsidRPr="002D75B7">
        <w:rPr>
          <w:sz w:val="32"/>
        </w:rPr>
        <w:t xml:space="preserve"> 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</w:p>
    <w:p w:rsidR="00E16E52" w:rsidRPr="002D75B7" w:rsidRDefault="00E16E52" w:rsidP="00E16E52">
      <w:pPr>
        <w:widowControl w:val="0"/>
        <w:autoSpaceDE w:val="0"/>
        <w:autoSpaceDN w:val="0"/>
        <w:adjustRightInd w:val="0"/>
        <w:ind w:firstLine="709"/>
        <w:rPr>
          <w:sz w:val="32"/>
        </w:rPr>
      </w:pPr>
      <w:r w:rsidRPr="002D75B7">
        <w:rPr>
          <w:sz w:val="32"/>
        </w:rPr>
        <w:t xml:space="preserve">                          </w:t>
      </w:r>
      <w:r w:rsidR="000772EB" w:rsidRPr="002D75B7">
        <w:rPr>
          <w:noProof/>
          <w:position w:val="-66"/>
          <w:sz w:val="32"/>
        </w:rPr>
        <w:object w:dxaOrig="2680" w:dyaOrig="1440">
          <v:shape id="_x0000_i1154" type="#_x0000_t75" alt="" style="width:133.85pt;height:1in;mso-width-percent:0;mso-height-percent:0;mso-width-percent:0;mso-height-percent:0" o:ole="">
            <v:imagedata r:id="rId466" o:title=""/>
          </v:shape>
          <o:OLEObject Type="Embed" ProgID="Equation.DSMT4" ShapeID="_x0000_i1154" DrawAspect="Content" ObjectID="_1780726015" r:id="rId467"/>
        </w:objec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6.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Тогда функционал  качества можно задать в виде следующего выражения: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</w:p>
    <w:p w:rsidR="00E16E52" w:rsidRPr="002D75B7" w:rsidRDefault="000772EB" w:rsidP="00E16E52">
      <w:pPr>
        <w:widowControl w:val="0"/>
        <w:autoSpaceDE w:val="0"/>
        <w:autoSpaceDN w:val="0"/>
        <w:adjustRightInd w:val="0"/>
        <w:ind w:firstLine="709"/>
        <w:jc w:val="center"/>
        <w:rPr>
          <w:sz w:val="32"/>
        </w:rPr>
      </w:pPr>
      <w:r w:rsidRPr="002D75B7">
        <w:rPr>
          <w:noProof/>
          <w:position w:val="-32"/>
          <w:sz w:val="32"/>
        </w:rPr>
        <w:object w:dxaOrig="3240" w:dyaOrig="580">
          <v:shape id="_x0000_i1153" type="#_x0000_t75" alt="" style="width:163.25pt;height:29.4pt;mso-width-percent:0;mso-height-percent:0;mso-width-percent:0;mso-height-percent:0" o:ole="">
            <v:imagedata r:id="rId468" o:title=""/>
          </v:shape>
          <o:OLEObject Type="Embed" ProgID="Equation.DSMT4" ShapeID="_x0000_i1153" DrawAspect="Content" ObjectID="_1780726016" r:id="rId469"/>
        </w:object>
      </w:r>
      <w:r w:rsidR="00E16E52" w:rsidRPr="002D75B7">
        <w:rPr>
          <w:sz w:val="32"/>
        </w:rPr>
        <w:t>.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Учитывая  значения </w:t>
      </w:r>
      <w:r w:rsidR="000772EB" w:rsidRPr="002D75B7">
        <w:rPr>
          <w:noProof/>
          <w:position w:val="-4"/>
          <w:sz w:val="32"/>
        </w:rPr>
        <w:object w:dxaOrig="260" w:dyaOrig="300">
          <v:shape id="_x0000_i1152" type="#_x0000_t75" alt="" style="width:13.2pt;height:15.2pt;mso-width-percent:0;mso-height-percent:0;mso-width-percent:0;mso-height-percent:0" o:ole="">
            <v:imagedata r:id="rId451" o:title=""/>
          </v:shape>
          <o:OLEObject Type="Embed" ProgID="Equation.DSMT4" ShapeID="_x0000_i1152" DrawAspect="Content" ObjectID="_1780726017" r:id="rId470"/>
        </w:object>
      </w:r>
      <w:r w:rsidRPr="002D75B7">
        <w:rPr>
          <w:sz w:val="32"/>
        </w:rPr>
        <w:t xml:space="preserve"> и</w:t>
      </w:r>
      <w:r>
        <w:rPr>
          <w:sz w:val="32"/>
        </w:rPr>
        <w:t xml:space="preserve"> </w:t>
      </w:r>
      <w:r w:rsidR="000772EB" w:rsidRPr="002D75B7">
        <w:rPr>
          <w:noProof/>
          <w:position w:val="-4"/>
          <w:sz w:val="32"/>
        </w:rPr>
        <w:object w:dxaOrig="260" w:dyaOrig="260">
          <v:shape id="_x0000_i1151" type="#_x0000_t75" alt="" style="width:13.2pt;height:13.2pt;mso-width-percent:0;mso-height-percent:0;mso-width-percent:0;mso-height-percent:0" o:ole="">
            <v:imagedata r:id="rId414" o:title=""/>
          </v:shape>
          <o:OLEObject Type="Embed" ProgID="Equation.DSMT4" ShapeID="_x0000_i1151" DrawAspect="Content" ObjectID="_1780726018" r:id="rId471"/>
        </w:object>
      </w:r>
      <w:r>
        <w:rPr>
          <w:sz w:val="32"/>
        </w:rPr>
        <w:t xml:space="preserve">, </w:t>
      </w:r>
      <w:r w:rsidRPr="002D75B7">
        <w:rPr>
          <w:sz w:val="32"/>
        </w:rPr>
        <w:t>функционал можно записать в виде</w:t>
      </w:r>
      <w:r>
        <w:rPr>
          <w:sz w:val="32"/>
        </w:rPr>
        <w:t>: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Pr="002D75B7" w:rsidRDefault="000772EB" w:rsidP="00E16E52">
      <w:pPr>
        <w:widowControl w:val="0"/>
        <w:autoSpaceDE w:val="0"/>
        <w:autoSpaceDN w:val="0"/>
        <w:adjustRightInd w:val="0"/>
        <w:ind w:firstLine="709"/>
        <w:jc w:val="center"/>
        <w:rPr>
          <w:sz w:val="32"/>
        </w:rPr>
      </w:pPr>
      <w:r w:rsidRPr="002D75B7">
        <w:rPr>
          <w:noProof/>
          <w:position w:val="-32"/>
          <w:sz w:val="32"/>
        </w:rPr>
        <w:object w:dxaOrig="2680" w:dyaOrig="580">
          <v:shape id="_x0000_i1150" type="#_x0000_t75" alt="" style="width:133.85pt;height:29.4pt;mso-width-percent:0;mso-height-percent:0;mso-width-percent:0;mso-height-percent:0" o:ole="">
            <v:imagedata r:id="rId472" o:title=""/>
          </v:shape>
          <o:OLEObject Type="Embed" ProgID="Equation.DSMT4" ShapeID="_x0000_i1150" DrawAspect="Content" ObjectID="_1780726019" r:id="rId473"/>
        </w:object>
      </w:r>
      <w:r w:rsidR="00E16E52" w:rsidRPr="002D75B7">
        <w:rPr>
          <w:sz w:val="32"/>
        </w:rPr>
        <w:t>,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где  </w:t>
      </w:r>
      <w:r w:rsidR="000772EB" w:rsidRPr="002D75B7">
        <w:rPr>
          <w:noProof/>
          <w:position w:val="-12"/>
          <w:sz w:val="32"/>
        </w:rPr>
        <w:object w:dxaOrig="260" w:dyaOrig="360">
          <v:shape id="_x0000_i1149" type="#_x0000_t75" alt="" style="width:13.2pt;height:18.25pt;mso-width-percent:0;mso-height-percent:0;mso-width-percent:0;mso-height-percent:0" o:ole="">
            <v:imagedata r:id="rId474" o:title=""/>
          </v:shape>
          <o:OLEObject Type="Embed" ProgID="Equation.DSMT4" ShapeID="_x0000_i1149" DrawAspect="Content" ObjectID="_1780726020" r:id="rId475"/>
        </w:object>
      </w:r>
      <w:r w:rsidRPr="002D75B7">
        <w:rPr>
          <w:sz w:val="32"/>
        </w:rPr>
        <w:t xml:space="preserve"> - значение корректора </w:t>
      </w:r>
      <w:r w:rsidR="000772EB" w:rsidRPr="002D75B7">
        <w:rPr>
          <w:noProof/>
          <w:position w:val="-4"/>
          <w:sz w:val="32"/>
        </w:rPr>
        <w:object w:dxaOrig="260" w:dyaOrig="260">
          <v:shape id="_x0000_i1148" type="#_x0000_t75" alt="" style="width:13.2pt;height:13.2pt;mso-width-percent:0;mso-height-percent:0;mso-width-percent:0;mso-height-percent:0" o:ole="">
            <v:imagedata r:id="rId414" o:title=""/>
          </v:shape>
          <o:OLEObject Type="Embed" ProgID="Equation.DSMT4" ShapeID="_x0000_i1148" DrawAspect="Content" ObjectID="_1780726021" r:id="rId476"/>
        </w:object>
      </w:r>
      <w:r>
        <w:rPr>
          <w:sz w:val="32"/>
        </w:rPr>
        <w:t xml:space="preserve"> </w:t>
      </w:r>
      <w:r w:rsidRPr="002D75B7">
        <w:rPr>
          <w:sz w:val="32"/>
        </w:rPr>
        <w:t xml:space="preserve">на наборе </w:t>
      </w:r>
      <w:r w:rsidR="000772EB" w:rsidRPr="002D75B7">
        <w:rPr>
          <w:noProof/>
          <w:position w:val="-12"/>
          <w:sz w:val="32"/>
        </w:rPr>
        <w:object w:dxaOrig="820" w:dyaOrig="360">
          <v:shape id="_x0000_i1147" type="#_x0000_t75" alt="" style="width:41.6pt;height:18.25pt;mso-width-percent:0;mso-height-percent:0;mso-width-percent:0;mso-height-percent:0" o:ole="">
            <v:imagedata r:id="rId477" o:title=""/>
          </v:shape>
          <o:OLEObject Type="Embed" ProgID="Equation.DSMT4" ShapeID="_x0000_i1147" DrawAspect="Content" ObjectID="_1780726022" r:id="rId478"/>
        </w:object>
      </w:r>
      <w:r w:rsidRPr="002D75B7">
        <w:rPr>
          <w:sz w:val="32"/>
        </w:rPr>
        <w:t>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7.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Пусть </w:t>
      </w:r>
      <w:r w:rsidR="000772EB" w:rsidRPr="002D75B7">
        <w:rPr>
          <w:noProof/>
          <w:position w:val="-10"/>
          <w:sz w:val="32"/>
        </w:rPr>
        <w:object w:dxaOrig="420" w:dyaOrig="320">
          <v:shape id="_x0000_i1146" type="#_x0000_t75" alt="" style="width:21.3pt;height:16.25pt;mso-width-percent:0;mso-height-percent:0;mso-width-percent:0;mso-height-percent:0" o:ole="">
            <v:imagedata r:id="rId479" o:title=""/>
          </v:shape>
          <o:OLEObject Type="Embed" ProgID="Equation.DSMT4" ShapeID="_x0000_i1146" DrawAspect="Content" ObjectID="_1780726023" r:id="rId480"/>
        </w:object>
      </w:r>
      <w:r w:rsidRPr="002D75B7">
        <w:rPr>
          <w:sz w:val="32"/>
        </w:rPr>
        <w:t xml:space="preserve">- множество допустимых корректоров, определенных на </w:t>
      </w:r>
      <w:r w:rsidRPr="002D75B7">
        <w:rPr>
          <w:sz w:val="32"/>
        </w:rPr>
        <w:lastRenderedPageBreak/>
        <w:t>наборах таблицы</w:t>
      </w:r>
      <w:r w:rsidRPr="009B3893">
        <w:rPr>
          <w:i/>
          <w:sz w:val="32"/>
        </w:rPr>
        <w:t xml:space="preserve"> Т</w:t>
      </w:r>
      <w:r w:rsidRPr="002D75B7">
        <w:rPr>
          <w:sz w:val="32"/>
        </w:rPr>
        <w:t>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Корректор </w:t>
      </w:r>
      <w:r w:rsidR="000772EB" w:rsidRPr="002D75B7">
        <w:rPr>
          <w:noProof/>
          <w:position w:val="-4"/>
          <w:sz w:val="32"/>
        </w:rPr>
        <w:object w:dxaOrig="320" w:dyaOrig="300">
          <v:shape id="_x0000_i1145" type="#_x0000_t75" alt="" style="width:16.25pt;height:13.2pt;mso-width-percent:0;mso-height-percent:0;mso-width-percent:0;mso-height-percent:0" o:ole="">
            <v:imagedata r:id="rId481" o:title=""/>
          </v:shape>
          <o:OLEObject Type="Embed" ProgID="Equation.DSMT4" ShapeID="_x0000_i1145" DrawAspect="Content" ObjectID="_1780726024" r:id="rId482"/>
        </w:object>
      </w:r>
      <w:r>
        <w:rPr>
          <w:sz w:val="32"/>
        </w:rPr>
        <w:t>является</w:t>
      </w:r>
      <w:r w:rsidRPr="002D75B7">
        <w:rPr>
          <w:sz w:val="32"/>
        </w:rPr>
        <w:t xml:space="preserve"> оптимальным в </w:t>
      </w:r>
      <w:r w:rsidR="000772EB" w:rsidRPr="002D75B7">
        <w:rPr>
          <w:noProof/>
          <w:position w:val="-10"/>
          <w:sz w:val="32"/>
        </w:rPr>
        <w:object w:dxaOrig="420" w:dyaOrig="320">
          <v:shape id="_x0000_i1144" type="#_x0000_t75" alt="" style="width:21.3pt;height:16.25pt;mso-width-percent:0;mso-height-percent:0;mso-width-percent:0;mso-height-percent:0" o:ole="">
            <v:imagedata r:id="rId479" o:title=""/>
          </v:shape>
          <o:OLEObject Type="Embed" ProgID="Equation.DSMT4" ShapeID="_x0000_i1144" DrawAspect="Content" ObjectID="_1780726025" r:id="rId483"/>
        </w:object>
      </w:r>
      <w:r w:rsidRPr="002D75B7">
        <w:rPr>
          <w:sz w:val="32"/>
        </w:rPr>
        <w:t>, если</w:t>
      </w:r>
      <w:r>
        <w:rPr>
          <w:sz w:val="32"/>
        </w:rPr>
        <w:t>:</w:t>
      </w:r>
    </w:p>
    <w:p w:rsidR="00E16E52" w:rsidRPr="002D75B7" w:rsidRDefault="000772EB" w:rsidP="00E16E52">
      <w:pPr>
        <w:widowControl w:val="0"/>
        <w:autoSpaceDE w:val="0"/>
        <w:autoSpaceDN w:val="0"/>
        <w:adjustRightInd w:val="0"/>
        <w:spacing w:before="120" w:after="120"/>
        <w:ind w:firstLine="709"/>
        <w:jc w:val="center"/>
        <w:rPr>
          <w:sz w:val="32"/>
        </w:rPr>
      </w:pPr>
      <w:r w:rsidRPr="002D75B7">
        <w:rPr>
          <w:noProof/>
          <w:position w:val="-22"/>
          <w:sz w:val="32"/>
        </w:rPr>
        <w:object w:dxaOrig="2540" w:dyaOrig="480">
          <v:shape id="_x0000_i1143" type="#_x0000_t75" alt="" style="width:124.75pt;height:24.35pt;mso-width-percent:0;mso-height-percent:0;mso-width-percent:0;mso-height-percent:0" o:ole="">
            <v:imagedata r:id="rId484" o:title=""/>
          </v:shape>
          <o:OLEObject Type="Embed" ProgID="Equation.DSMT4" ShapeID="_x0000_i1143" DrawAspect="Content" ObjectID="_1780726026" r:id="rId485"/>
        </w:object>
      </w:r>
      <w:r w:rsidR="00E16E52" w:rsidRPr="002D75B7">
        <w:rPr>
          <w:sz w:val="32"/>
        </w:rPr>
        <w:t>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Тогда д</w:t>
      </w:r>
      <w:r w:rsidRPr="002D75B7">
        <w:rPr>
          <w:sz w:val="32"/>
        </w:rPr>
        <w:t xml:space="preserve">ля построения оптимального </w:t>
      </w:r>
      <w:r>
        <w:rPr>
          <w:sz w:val="32"/>
        </w:rPr>
        <w:t>(</w:t>
      </w:r>
      <w:r w:rsidRPr="002D75B7">
        <w:rPr>
          <w:sz w:val="32"/>
        </w:rPr>
        <w:t>по заданной контрольной выборке</w:t>
      </w:r>
      <w:r>
        <w:rPr>
          <w:sz w:val="32"/>
        </w:rPr>
        <w:t xml:space="preserve"> </w:t>
      </w:r>
      <w:r w:rsidR="000772EB" w:rsidRPr="002D75B7">
        <w:rPr>
          <w:noProof/>
          <w:position w:val="-4"/>
          <w:sz w:val="32"/>
        </w:rPr>
        <w:object w:dxaOrig="340" w:dyaOrig="300">
          <v:shape id="_x0000_i1142" type="#_x0000_t75" alt="" style="width:17.25pt;height:15.2pt;mso-width-percent:0;mso-height-percent:0;mso-width-percent:0;mso-height-percent:0" o:ole="">
            <v:imagedata r:id="rId486" o:title=""/>
          </v:shape>
          <o:OLEObject Type="Embed" ProgID="Equation.DSMT4" ShapeID="_x0000_i1142" DrawAspect="Content" ObjectID="_1780726027" r:id="rId487"/>
        </w:object>
      </w:r>
      <w:r>
        <w:rPr>
          <w:sz w:val="32"/>
        </w:rPr>
        <w:t>)</w:t>
      </w:r>
      <w:r w:rsidRPr="002D75B7">
        <w:rPr>
          <w:sz w:val="32"/>
        </w:rPr>
        <w:t xml:space="preserve"> корректора </w:t>
      </w:r>
      <w:r w:rsidR="000772EB" w:rsidRPr="002D75B7">
        <w:rPr>
          <w:noProof/>
          <w:position w:val="-4"/>
          <w:sz w:val="32"/>
        </w:rPr>
        <w:object w:dxaOrig="320" w:dyaOrig="300">
          <v:shape id="_x0000_i1141" type="#_x0000_t75" alt="" style="width:16.25pt;height:13.2pt;mso-width-percent:0;mso-height-percent:0;mso-width-percent:0;mso-height-percent:0" o:ole="">
            <v:imagedata r:id="rId481" o:title=""/>
          </v:shape>
          <o:OLEObject Type="Embed" ProgID="Equation.DSMT4" ShapeID="_x0000_i1141" DrawAspect="Content" ObjectID="_1780726028" r:id="rId488"/>
        </w:object>
      </w:r>
      <w:r>
        <w:rPr>
          <w:sz w:val="32"/>
        </w:rPr>
        <w:t xml:space="preserve">  возможен</w:t>
      </w:r>
      <w:r w:rsidRPr="002D75B7">
        <w:rPr>
          <w:sz w:val="32"/>
        </w:rPr>
        <w:t xml:space="preserve"> следующий </w:t>
      </w:r>
      <w:r>
        <w:rPr>
          <w:sz w:val="32"/>
        </w:rPr>
        <w:t>алгоритм</w:t>
      </w:r>
      <w:r w:rsidRPr="002D75B7">
        <w:rPr>
          <w:sz w:val="32"/>
        </w:rPr>
        <w:t>.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b/>
          <w:i/>
          <w:sz w:val="32"/>
        </w:rPr>
      </w:pPr>
      <w:r>
        <w:rPr>
          <w:b/>
          <w:i/>
          <w:sz w:val="32"/>
        </w:rPr>
        <w:t>18.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EF78ED">
        <w:rPr>
          <w:rFonts w:ascii="Times New Roman ??????????" w:hAnsi="Times New Roman ??????????"/>
          <w:b/>
          <w:i/>
          <w:sz w:val="32"/>
        </w:rPr>
        <w:t>Алгоритм</w:t>
      </w:r>
      <w:r w:rsidRPr="002D75B7">
        <w:rPr>
          <w:sz w:val="32"/>
        </w:rPr>
        <w:t>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613347">
        <w:rPr>
          <w:i/>
          <w:sz w:val="32"/>
        </w:rPr>
        <w:t>Шаг 1.</w:t>
      </w:r>
      <w:r w:rsidRPr="002D75B7">
        <w:rPr>
          <w:sz w:val="32"/>
        </w:rPr>
        <w:t xml:space="preserve"> Просматриваем наборы таблицы </w:t>
      </w:r>
      <w:r w:rsidR="000772EB" w:rsidRPr="002D75B7">
        <w:rPr>
          <w:noProof/>
          <w:position w:val="-4"/>
          <w:sz w:val="32"/>
        </w:rPr>
        <w:object w:dxaOrig="220" w:dyaOrig="260">
          <v:shape id="_x0000_i1140" type="#_x0000_t75" alt="" style="width:11.15pt;height:13.2pt;mso-width-percent:0;mso-height-percent:0;mso-width-percent:0;mso-height-percent:0" o:ole="">
            <v:imagedata r:id="rId416" o:title=""/>
          </v:shape>
          <o:OLEObject Type="Embed" ProgID="Equation.DSMT4" ShapeID="_x0000_i1140" DrawAspect="Content" ObjectID="_1780726029" r:id="rId489"/>
        </w:object>
      </w:r>
      <w:r>
        <w:rPr>
          <w:sz w:val="32"/>
        </w:rPr>
        <w:t xml:space="preserve"> </w:t>
      </w:r>
      <w:r w:rsidRPr="002D75B7">
        <w:rPr>
          <w:sz w:val="32"/>
        </w:rPr>
        <w:t xml:space="preserve">и группируем пары </w:t>
      </w:r>
      <w:r w:rsidR="000772EB" w:rsidRPr="002D75B7">
        <w:rPr>
          <w:noProof/>
          <w:position w:val="-14"/>
          <w:sz w:val="32"/>
        </w:rPr>
        <w:object w:dxaOrig="840" w:dyaOrig="380">
          <v:shape id="_x0000_i1139" type="#_x0000_t75" alt="" style="width:41.6pt;height:18.25pt;mso-width-percent:0;mso-height-percent:0;mso-width-percent:0;mso-height-percent:0" o:ole="">
            <v:imagedata r:id="rId430" o:title=""/>
          </v:shape>
          <o:OLEObject Type="Embed" ProgID="Equation.DSMT4" ShapeID="_x0000_i1139" DrawAspect="Content" ObjectID="_1780726030" r:id="rId490"/>
        </w:object>
      </w:r>
      <w:r>
        <w:rPr>
          <w:sz w:val="32"/>
        </w:rPr>
        <w:t xml:space="preserve"> с равными наборами, получаем </w:t>
      </w:r>
      <w:r w:rsidR="000772EB" w:rsidRPr="002D75B7">
        <w:rPr>
          <w:noProof/>
          <w:position w:val="-12"/>
          <w:sz w:val="32"/>
        </w:rPr>
        <w:object w:dxaOrig="2659" w:dyaOrig="360">
          <v:shape id="_x0000_i1138" type="#_x0000_t75" alt="" style="width:130.8pt;height:18.25pt;mso-width-percent:0;mso-height-percent:0;mso-width-percent:0;mso-height-percent:0" o:ole="">
            <v:imagedata r:id="rId491" o:title=""/>
          </v:shape>
          <o:OLEObject Type="Embed" ProgID="Equation.DSMT4" ShapeID="_x0000_i1138" DrawAspect="Content" ObjectID="_1780726031" r:id="rId492"/>
        </w:object>
      </w:r>
      <w:r>
        <w:rPr>
          <w:sz w:val="32"/>
        </w:rPr>
        <w:t xml:space="preserve"> </w:t>
      </w:r>
      <w:r w:rsidRPr="002D75B7">
        <w:rPr>
          <w:sz w:val="32"/>
        </w:rPr>
        <w:t xml:space="preserve">- совокупности пар </w:t>
      </w:r>
      <w:r w:rsidR="000772EB" w:rsidRPr="002D75B7">
        <w:rPr>
          <w:noProof/>
          <w:position w:val="-14"/>
          <w:sz w:val="32"/>
        </w:rPr>
        <w:object w:dxaOrig="3700" w:dyaOrig="380">
          <v:shape id="_x0000_i1137" type="#_x0000_t75" alt="" style="width:185.6pt;height:18.25pt;mso-width-percent:0;mso-height-percent:0;mso-width-percent:0;mso-height-percent:0" o:ole="">
            <v:imagedata r:id="rId412" o:title=""/>
          </v:shape>
          <o:OLEObject Type="Embed" ProgID="Equation.DSMT4" ShapeID="_x0000_i1137" DrawAspect="Content" ObjectID="_1780726032" r:id="rId493"/>
        </w:object>
      </w:r>
      <w:r>
        <w:rPr>
          <w:sz w:val="32"/>
        </w:rPr>
        <w:t xml:space="preserve">  </w:t>
      </w:r>
      <w:r w:rsidRPr="002D75B7">
        <w:rPr>
          <w:sz w:val="32"/>
        </w:rPr>
        <w:t>с равными наборами.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Pr="002D75B7" w:rsidRDefault="00E16E52" w:rsidP="00E16E52">
      <w:pPr>
        <w:widowControl w:val="0"/>
        <w:autoSpaceDE w:val="0"/>
        <w:autoSpaceDN w:val="0"/>
        <w:adjustRightInd w:val="0"/>
        <w:spacing w:after="120"/>
        <w:jc w:val="both"/>
        <w:rPr>
          <w:sz w:val="32"/>
        </w:rPr>
      </w:pPr>
      <w:r>
        <w:rPr>
          <w:i/>
          <w:sz w:val="32"/>
        </w:rPr>
        <w:t>Шаг 2</w:t>
      </w:r>
      <w:r w:rsidRPr="00613347">
        <w:rPr>
          <w:i/>
          <w:sz w:val="32"/>
        </w:rPr>
        <w:t>.</w:t>
      </w:r>
      <w:r>
        <w:rPr>
          <w:sz w:val="32"/>
        </w:rPr>
        <w:t xml:space="preserve">   Р</w:t>
      </w:r>
      <w:r w:rsidRPr="002D75B7">
        <w:rPr>
          <w:sz w:val="32"/>
        </w:rPr>
        <w:t>ассматриваем совокупность</w:t>
      </w:r>
      <w:r>
        <w:rPr>
          <w:sz w:val="32"/>
        </w:rPr>
        <w:t xml:space="preserve"> </w:t>
      </w:r>
      <w:r w:rsidR="000772EB" w:rsidRPr="002D75B7">
        <w:rPr>
          <w:noProof/>
          <w:position w:val="-12"/>
          <w:sz w:val="32"/>
        </w:rPr>
        <w:object w:dxaOrig="360" w:dyaOrig="360">
          <v:shape id="_x0000_i1136" type="#_x0000_t75" alt="" style="width:18.25pt;height:18.25pt;mso-width-percent:0;mso-height-percent:0;mso-width-percent:0;mso-height-percent:0" o:ole="">
            <v:imagedata r:id="rId494" o:title=""/>
          </v:shape>
          <o:OLEObject Type="Embed" ProgID="Equation.DSMT4" ShapeID="_x0000_i1136" DrawAspect="Content" ObjectID="_1780726033" r:id="rId495"/>
        </w:object>
      </w:r>
      <w:r>
        <w:rPr>
          <w:sz w:val="32"/>
        </w:rPr>
        <w:t>для каждого</w:t>
      </w:r>
      <w:r w:rsidRPr="002D75B7">
        <w:rPr>
          <w:sz w:val="32"/>
        </w:rPr>
        <w:t xml:space="preserve">  </w:t>
      </w:r>
      <w:r w:rsidR="000772EB" w:rsidRPr="002D75B7">
        <w:rPr>
          <w:noProof/>
          <w:position w:val="-10"/>
          <w:sz w:val="32"/>
        </w:rPr>
        <w:object w:dxaOrig="1880" w:dyaOrig="320">
          <v:shape id="_x0000_i1135" type="#_x0000_t75" alt="" style="width:93.3pt;height:16.25pt;mso-width-percent:0;mso-height-percent:0;mso-width-percent:0;mso-height-percent:0" o:ole="">
            <v:imagedata r:id="rId496" o:title=""/>
          </v:shape>
          <o:OLEObject Type="Embed" ProgID="Equation.DSMT4" ShapeID="_x0000_i1135" DrawAspect="Content" ObjectID="_1780726034" r:id="rId497"/>
        </w:object>
      </w:r>
      <w:r w:rsidRPr="002D75B7">
        <w:rPr>
          <w:sz w:val="32"/>
        </w:rPr>
        <w:t xml:space="preserve"> и вычисляем значение функционала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ind w:firstLine="709"/>
        <w:jc w:val="center"/>
        <w:rPr>
          <w:sz w:val="32"/>
        </w:rPr>
      </w:pPr>
      <w:r w:rsidRPr="002D75B7">
        <w:rPr>
          <w:sz w:val="32"/>
        </w:rPr>
        <w:t xml:space="preserve">               </w:t>
      </w:r>
      <w:r w:rsidR="000772EB" w:rsidRPr="002D75B7">
        <w:rPr>
          <w:noProof/>
          <w:position w:val="-32"/>
          <w:sz w:val="32"/>
        </w:rPr>
        <w:object w:dxaOrig="2680" w:dyaOrig="580">
          <v:shape id="_x0000_i1134" type="#_x0000_t75" alt="" style="width:133.85pt;height:29.4pt;mso-width-percent:0;mso-height-percent:0;mso-width-percent:0;mso-height-percent:0" o:ole="">
            <v:imagedata r:id="rId472" o:title=""/>
          </v:shape>
          <o:OLEObject Type="Embed" ProgID="Equation.DSMT4" ShapeID="_x0000_i1134" DrawAspect="Content" ObjectID="_1780726035" r:id="rId498"/>
        </w:object>
      </w:r>
      <w:r>
        <w:rPr>
          <w:sz w:val="32"/>
        </w:rPr>
        <w:t xml:space="preserve">  </w:t>
      </w:r>
      <w:r w:rsidRPr="002D75B7">
        <w:rPr>
          <w:sz w:val="32"/>
        </w:rPr>
        <w:t xml:space="preserve">                                                        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i/>
          <w:sz w:val="32"/>
        </w:rPr>
        <w:t>Шаг 3</w:t>
      </w:r>
      <w:r w:rsidRPr="00613347">
        <w:rPr>
          <w:i/>
          <w:sz w:val="32"/>
        </w:rPr>
        <w:t>.</w:t>
      </w:r>
      <w:r w:rsidRPr="002D75B7">
        <w:rPr>
          <w:sz w:val="32"/>
        </w:rPr>
        <w:t xml:space="preserve"> Присваиваем корректору </w:t>
      </w:r>
      <w:r w:rsidR="000772EB" w:rsidRPr="002D75B7">
        <w:rPr>
          <w:noProof/>
          <w:position w:val="-4"/>
          <w:sz w:val="32"/>
        </w:rPr>
        <w:object w:dxaOrig="260" w:dyaOrig="260">
          <v:shape id="_x0000_i1133" type="#_x0000_t75" alt="" style="width:13.2pt;height:13.2pt;mso-width-percent:0;mso-height-percent:0;mso-width-percent:0;mso-height-percent:0" o:ole="">
            <v:imagedata r:id="rId414" o:title=""/>
          </v:shape>
          <o:OLEObject Type="Embed" ProgID="Equation.DSMT4" ShapeID="_x0000_i1133" DrawAspect="Content" ObjectID="_1780726036" r:id="rId499"/>
        </w:object>
      </w:r>
      <w:r w:rsidRPr="002D75B7">
        <w:rPr>
          <w:sz w:val="32"/>
        </w:rPr>
        <w:t xml:space="preserve"> на наборе  </w:t>
      </w:r>
      <w:r w:rsidR="000772EB" w:rsidRPr="002D75B7">
        <w:rPr>
          <w:noProof/>
          <w:position w:val="-12"/>
          <w:sz w:val="32"/>
        </w:rPr>
        <w:object w:dxaOrig="820" w:dyaOrig="360">
          <v:shape id="_x0000_i1132" type="#_x0000_t75" alt="" style="width:41.6pt;height:18.25pt;mso-width-percent:0;mso-height-percent:0;mso-width-percent:0;mso-height-percent:0" o:ole="">
            <v:imagedata r:id="rId500" o:title=""/>
          </v:shape>
          <o:OLEObject Type="Embed" ProgID="Equation.DSMT4" ShapeID="_x0000_i1132" DrawAspect="Content" ObjectID="_1780726037" r:id="rId501"/>
        </w:object>
      </w:r>
      <w:r w:rsidRPr="002D75B7">
        <w:rPr>
          <w:sz w:val="32"/>
        </w:rPr>
        <w:t xml:space="preserve"> значение, для которого достигается</w:t>
      </w:r>
      <w:r>
        <w:rPr>
          <w:sz w:val="32"/>
        </w:rPr>
        <w:t xml:space="preserve">        </w:t>
      </w:r>
      <w:r w:rsidR="000772EB" w:rsidRPr="002D75B7">
        <w:rPr>
          <w:noProof/>
          <w:position w:val="-22"/>
          <w:sz w:val="32"/>
        </w:rPr>
        <w:object w:dxaOrig="920" w:dyaOrig="460">
          <v:shape id="_x0000_i1131" type="#_x0000_t75" alt="" style="width:45.65pt;height:23.3pt;mso-width-percent:0;mso-height-percent:0;mso-width-percent:0;mso-height-percent:0" o:ole="">
            <v:imagedata r:id="rId502" o:title=""/>
          </v:shape>
          <o:OLEObject Type="Embed" ProgID="Equation.DSMT4" ShapeID="_x0000_i1131" DrawAspect="Content" ObjectID="_1780726038" r:id="rId503"/>
        </w:object>
      </w:r>
      <w:r w:rsidRPr="002D75B7">
        <w:rPr>
          <w:sz w:val="32"/>
        </w:rPr>
        <w:t>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9.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Если минимум достигается для нескольких значений </w:t>
      </w:r>
      <w:r w:rsidR="000772EB" w:rsidRPr="002D75B7">
        <w:rPr>
          <w:noProof/>
          <w:position w:val="-12"/>
          <w:sz w:val="32"/>
        </w:rPr>
        <w:object w:dxaOrig="279" w:dyaOrig="360">
          <v:shape id="_x0000_i1130" type="#_x0000_t75" alt="" style="width:14.2pt;height:18.25pt;mso-width-percent:0;mso-height-percent:0;mso-width-percent:0;mso-height-percent:0" o:ole="">
            <v:imagedata r:id="rId504" o:title=""/>
          </v:shape>
          <o:OLEObject Type="Embed" ProgID="Equation.DSMT4" ShapeID="_x0000_i1130" DrawAspect="Content" ObjectID="_1780726039" r:id="rId505"/>
        </w:object>
      </w:r>
      <w:r w:rsidRPr="002D75B7">
        <w:rPr>
          <w:sz w:val="32"/>
        </w:rPr>
        <w:t xml:space="preserve">, то корректору </w:t>
      </w:r>
      <w:r w:rsidR="000772EB" w:rsidRPr="002D75B7">
        <w:rPr>
          <w:noProof/>
          <w:position w:val="-4"/>
          <w:sz w:val="32"/>
        </w:rPr>
        <w:object w:dxaOrig="260" w:dyaOrig="260">
          <v:shape id="_x0000_i1129" type="#_x0000_t75" alt="" style="width:13.2pt;height:13.2pt;mso-width-percent:0;mso-height-percent:0;mso-width-percent:0;mso-height-percent:0" o:ole="">
            <v:imagedata r:id="rId506" o:title=""/>
          </v:shape>
          <o:OLEObject Type="Embed" ProgID="Equation.DSMT4" ShapeID="_x0000_i1129" DrawAspect="Content" ObjectID="_1780726040" r:id="rId507"/>
        </w:object>
      </w:r>
      <w:r w:rsidRPr="002D75B7">
        <w:rPr>
          <w:sz w:val="32"/>
        </w:rPr>
        <w:t xml:space="preserve"> присваивается одно из этих значений произвольно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i/>
          <w:sz w:val="32"/>
        </w:rPr>
        <w:t>Шаг 4</w:t>
      </w:r>
      <w:r w:rsidRPr="00613347">
        <w:rPr>
          <w:i/>
          <w:sz w:val="32"/>
        </w:rPr>
        <w:t>.</w:t>
      </w:r>
      <w:r w:rsidRPr="002D75B7">
        <w:rPr>
          <w:sz w:val="32"/>
        </w:rPr>
        <w:t xml:space="preserve"> </w:t>
      </w:r>
      <w:r>
        <w:rPr>
          <w:sz w:val="32"/>
        </w:rPr>
        <w:t xml:space="preserve">(принцип останова) </w:t>
      </w:r>
      <w:r w:rsidRPr="002D75B7">
        <w:rPr>
          <w:sz w:val="32"/>
        </w:rPr>
        <w:t xml:space="preserve">Алгоритм заканчивает работу, когда все </w:t>
      </w:r>
      <w:r w:rsidR="000772EB" w:rsidRPr="002D75B7">
        <w:rPr>
          <w:noProof/>
          <w:position w:val="-12"/>
          <w:sz w:val="32"/>
        </w:rPr>
        <w:object w:dxaOrig="1460" w:dyaOrig="360">
          <v:shape id="_x0000_i1128" type="#_x0000_t75" alt="" style="width:1in;height:18.25pt;mso-width-percent:0;mso-height-percent:0;mso-width-percent:0;mso-height-percent:0" o:ole="">
            <v:imagedata r:id="rId508" o:title=""/>
          </v:shape>
          <o:OLEObject Type="Embed" ProgID="Equation.DSMT4" ShapeID="_x0000_i1128" DrawAspect="Content" ObjectID="_1780726041" r:id="rId509"/>
        </w:object>
      </w:r>
      <w:r w:rsidRPr="002D75B7">
        <w:rPr>
          <w:sz w:val="32"/>
        </w:rPr>
        <w:t xml:space="preserve">   просмотрены.</w:t>
      </w:r>
    </w:p>
    <w:p w:rsidR="00E16E52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E16E52" w:rsidRPr="009B3893" w:rsidRDefault="00E16E52" w:rsidP="00E16E52">
      <w:pPr>
        <w:widowControl w:val="0"/>
        <w:autoSpaceDE w:val="0"/>
        <w:autoSpaceDN w:val="0"/>
        <w:adjustRightInd w:val="0"/>
        <w:spacing w:after="240"/>
        <w:jc w:val="both"/>
        <w:rPr>
          <w:sz w:val="32"/>
        </w:rPr>
      </w:pPr>
      <w:r>
        <w:rPr>
          <w:sz w:val="32"/>
        </w:rPr>
        <w:t>Нетрудно доказать следующее: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9B3893">
        <w:rPr>
          <w:rFonts w:ascii="Times New Roman ??????????" w:hAnsi="Times New Roman ??????????"/>
          <w:b/>
          <w:i/>
          <w:sz w:val="32"/>
        </w:rPr>
        <w:t>Утверждение.</w:t>
      </w:r>
      <w:r w:rsidRPr="002D75B7">
        <w:rPr>
          <w:sz w:val="32"/>
        </w:rPr>
        <w:t xml:space="preserve"> Построенный </w:t>
      </w:r>
      <w:r>
        <w:rPr>
          <w:sz w:val="32"/>
        </w:rPr>
        <w:t xml:space="preserve">данным алгоритмом </w:t>
      </w:r>
      <w:r w:rsidRPr="002D75B7">
        <w:rPr>
          <w:sz w:val="32"/>
        </w:rPr>
        <w:t xml:space="preserve">корректор </w:t>
      </w:r>
      <w:r w:rsidR="000772EB" w:rsidRPr="002D75B7">
        <w:rPr>
          <w:noProof/>
          <w:position w:val="-4"/>
          <w:sz w:val="32"/>
        </w:rPr>
        <w:object w:dxaOrig="260" w:dyaOrig="260">
          <v:shape id="_x0000_i1127" type="#_x0000_t75" alt="" style="width:13.2pt;height:13.2pt;mso-width-percent:0;mso-height-percent:0;mso-width-percent:0;mso-height-percent:0" o:ole="">
            <v:imagedata r:id="rId506" o:title=""/>
          </v:shape>
          <o:OLEObject Type="Embed" ProgID="Equation.DSMT4" ShapeID="_x0000_i1127" DrawAspect="Content" ObjectID="_1780726042" r:id="rId510"/>
        </w:object>
      </w:r>
      <w:r w:rsidRPr="002D75B7">
        <w:rPr>
          <w:sz w:val="32"/>
        </w:rPr>
        <w:t xml:space="preserve"> является оптимальным для заданной контрольной выборки </w:t>
      </w:r>
      <w:r w:rsidR="000772EB" w:rsidRPr="002D75B7">
        <w:rPr>
          <w:noProof/>
          <w:position w:val="-4"/>
          <w:sz w:val="32"/>
        </w:rPr>
        <w:object w:dxaOrig="340" w:dyaOrig="300">
          <v:shape id="_x0000_i1126" type="#_x0000_t75" alt="" style="width:17.25pt;height:15.2pt;mso-width-percent:0;mso-height-percent:0;mso-width-percent:0;mso-height-percent:0" o:ole="">
            <v:imagedata r:id="rId486" o:title=""/>
          </v:shape>
          <o:OLEObject Type="Embed" ProgID="Equation.DSMT4" ShapeID="_x0000_i1126" DrawAspect="Content" ObjectID="_1780726043" r:id="rId511"/>
        </w:object>
      </w:r>
      <w:r w:rsidRPr="002D75B7">
        <w:rPr>
          <w:sz w:val="32"/>
        </w:rPr>
        <w:t>.</w:t>
      </w:r>
    </w:p>
    <w:p w:rsidR="00E16E52" w:rsidRPr="002D75B7" w:rsidRDefault="00E16E52" w:rsidP="00E16E52">
      <w:pPr>
        <w:widowControl w:val="0"/>
        <w:autoSpaceDE w:val="0"/>
        <w:autoSpaceDN w:val="0"/>
        <w:adjustRightInd w:val="0"/>
        <w:spacing w:line="340" w:lineRule="exact"/>
        <w:jc w:val="both"/>
        <w:rPr>
          <w:sz w:val="32"/>
          <w:szCs w:val="32"/>
        </w:rPr>
      </w:pPr>
    </w:p>
    <w:p w:rsidR="00E16E52" w:rsidRPr="002D75B7" w:rsidRDefault="00E16E52" w:rsidP="00E16E52">
      <w:pPr>
        <w:rPr>
          <w:color w:val="000000"/>
          <w:sz w:val="32"/>
          <w:szCs w:val="32"/>
        </w:rPr>
      </w:pPr>
    </w:p>
    <w:p w:rsidR="00E16E52" w:rsidRPr="002709FF" w:rsidRDefault="00E16E52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22. Постановка задачи кластеризации.</w:t>
      </w:r>
    </w:p>
    <w:p w:rsidR="00E16E52" w:rsidRPr="000E20EF" w:rsidRDefault="00E16E52" w:rsidP="00E16E52">
      <w:pPr>
        <w:shd w:val="clear" w:color="auto" w:fill="FFFFFF"/>
        <w:jc w:val="both"/>
        <w:rPr>
          <w:i/>
          <w:color w:val="000000"/>
          <w:spacing w:val="6"/>
          <w:sz w:val="32"/>
          <w:szCs w:val="28"/>
          <w:lang w:val="ru-RU"/>
        </w:rPr>
      </w:pPr>
      <w:r w:rsidRPr="000E20EF">
        <w:rPr>
          <w:color w:val="000000"/>
          <w:spacing w:val="6"/>
          <w:sz w:val="32"/>
          <w:szCs w:val="28"/>
          <w:lang w:val="ru-RU"/>
        </w:rPr>
        <w:t xml:space="preserve">Основным условием решения задач распознавания с обучением является наличие априорной информации о предметной области, в виде </w:t>
      </w:r>
      <w:r w:rsidRPr="000E20EF">
        <w:rPr>
          <w:i/>
          <w:color w:val="000000"/>
          <w:spacing w:val="6"/>
          <w:sz w:val="32"/>
          <w:szCs w:val="28"/>
          <w:lang w:val="ru-RU"/>
        </w:rPr>
        <w:t xml:space="preserve">обучающей выборки. </w:t>
      </w:r>
    </w:p>
    <w:p w:rsidR="00E16E52" w:rsidRPr="000E20EF" w:rsidRDefault="00E16E52" w:rsidP="00E16E52">
      <w:pPr>
        <w:shd w:val="clear" w:color="auto" w:fill="FFFFFF"/>
        <w:jc w:val="both"/>
        <w:rPr>
          <w:i/>
          <w:color w:val="000000"/>
          <w:spacing w:val="6"/>
          <w:sz w:val="32"/>
          <w:szCs w:val="28"/>
          <w:lang w:val="ru-RU"/>
        </w:rPr>
      </w:pP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E20EF">
        <w:rPr>
          <w:i/>
          <w:color w:val="000000"/>
          <w:spacing w:val="6"/>
          <w:sz w:val="32"/>
          <w:szCs w:val="28"/>
          <w:lang w:val="ru-RU"/>
        </w:rPr>
        <w:t>Кластеризация</w:t>
      </w:r>
      <w:r w:rsidRPr="000E20EF">
        <w:rPr>
          <w:color w:val="000000"/>
          <w:spacing w:val="6"/>
          <w:sz w:val="32"/>
          <w:szCs w:val="28"/>
          <w:lang w:val="ru-RU"/>
        </w:rPr>
        <w:t xml:space="preserve"> ‒ это классификация объектов без обучения, когда процесс генерации классов происходит без априорной информации о прототипах классификации.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  <w:r>
        <w:rPr>
          <w:color w:val="000000"/>
          <w:spacing w:val="6"/>
          <w:sz w:val="28"/>
          <w:szCs w:val="28"/>
          <w:lang w:val="ru-RU"/>
        </w:rPr>
        <w:t>2.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E20EF">
        <w:rPr>
          <w:rFonts w:ascii="Times New Roman ??????????" w:hAnsi="Times New Roman ??????????"/>
          <w:b/>
          <w:i/>
          <w:color w:val="000000"/>
          <w:spacing w:val="6"/>
          <w:sz w:val="32"/>
          <w:szCs w:val="28"/>
          <w:lang w:val="ru-RU"/>
        </w:rPr>
        <w:t>Формальная постановка задачи кластеризации</w:t>
      </w:r>
      <w:r w:rsidRPr="000E20EF">
        <w:rPr>
          <w:color w:val="000000"/>
          <w:spacing w:val="6"/>
          <w:sz w:val="32"/>
          <w:szCs w:val="28"/>
          <w:lang w:val="ru-RU"/>
        </w:rPr>
        <w:t>.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E20EF">
        <w:rPr>
          <w:color w:val="000000"/>
          <w:spacing w:val="6"/>
          <w:sz w:val="32"/>
          <w:szCs w:val="28"/>
          <w:lang w:val="ru-RU"/>
        </w:rPr>
        <w:t xml:space="preserve">Пусть в пространстве признаков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125" type="#_x0000_t75" alt="" style="width:18.25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D06B1C&quot;/&gt;&lt;wsp:rsid wsp:val=&quot;00D71DB2&quot;/&gt;&lt;wsp:rsid wsp:val=&quot;00E1726F&quot;/&gt;&lt;wsp:rsid wsp:val=&quot;00ED59A1&quot;/&gt;&lt;wsp:rsid wsp:val=&quot;00FE0ED0&quot;/&gt;&lt;/wsp:rsids&gt;&lt;/w:docPr&gt;&lt;w:body&gt;&lt;w:p wsp:rsidR=&quot;00000000&quot; wsp:rsidRDefault=&quot;00D71DB2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124" type="#_x0000_t75" alt="" style="width:18.25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D06B1C&quot;/&gt;&lt;wsp:rsid wsp:val=&quot;00D71DB2&quot;/&gt;&lt;wsp:rsid wsp:val=&quot;00E1726F&quot;/&gt;&lt;wsp:rsid wsp:val=&quot;00ED59A1&quot;/&gt;&lt;wsp:rsid wsp:val=&quot;00FE0ED0&quot;/&gt;&lt;/wsp:rsids&gt;&lt;/w:docPr&gt;&lt;w:body&gt;&lt;w:p wsp:rsidR=&quot;00000000&quot; wsp:rsidRDefault=&quot;00D71DB2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0E20EF">
        <w:rPr>
          <w:color w:val="000000"/>
          <w:spacing w:val="6"/>
          <w:sz w:val="32"/>
          <w:szCs w:val="28"/>
          <w:lang w:val="ru-RU"/>
        </w:rPr>
        <w:t xml:space="preserve"> задано </w:t>
      </w:r>
      <w:r w:rsidRPr="000E20EF">
        <w:rPr>
          <w:i/>
          <w:color w:val="000000"/>
          <w:spacing w:val="6"/>
          <w:sz w:val="32"/>
          <w:szCs w:val="28"/>
        </w:rPr>
        <w:t>m</w:t>
      </w:r>
      <w:r w:rsidRPr="000E20EF">
        <w:rPr>
          <w:color w:val="000000"/>
          <w:spacing w:val="6"/>
          <w:sz w:val="32"/>
          <w:szCs w:val="28"/>
          <w:lang w:val="ru-RU"/>
        </w:rPr>
        <w:t xml:space="preserve"> объектов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123" type="#_x0000_t75" alt="" style="width:57.8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D50F4C&quot;/&gt;&lt;wsp:rsid wsp:val=&quot;00E1726F&quot;/&gt;&lt;wsp:rsid wsp:val=&quot;00ED59A1&quot;/&gt;&lt;wsp:rsid wsp:val=&quot;00FE0ED0&quot;/&gt;&lt;/wsp:rsids&gt;&lt;/w:docPr&gt;&lt;w:body&gt;&lt;w:p wsp:rsidR=&quot;00000000&quot; wsp:rsidRDefault=&quot;00D50F4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___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2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122" type="#_x0000_t75" alt="" style="width:57.8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D50F4C&quot;/&gt;&lt;wsp:rsid wsp:val=&quot;00E1726F&quot;/&gt;&lt;wsp:rsid wsp:val=&quot;00ED59A1&quot;/&gt;&lt;wsp:rsid wsp:val=&quot;00FE0ED0&quot;/&gt;&lt;/wsp:rsids&gt;&lt;/w:docPr&gt;&lt;w:body&gt;&lt;w:p wsp:rsidR=&quot;00000000&quot; wsp:rsidRDefault=&quot;00D50F4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___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2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0E20EF">
        <w:rPr>
          <w:color w:val="000000"/>
          <w:spacing w:val="6"/>
          <w:sz w:val="32"/>
          <w:szCs w:val="28"/>
          <w:lang w:val="ru-RU"/>
        </w:rPr>
        <w:t xml:space="preserve">. 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E20EF">
        <w:rPr>
          <w:color w:val="000000"/>
          <w:spacing w:val="6"/>
          <w:sz w:val="32"/>
          <w:szCs w:val="28"/>
          <w:lang w:val="ru-RU"/>
        </w:rPr>
        <w:t>Кластеризацию формально можно записать следующим образом.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E20EF">
        <w:rPr>
          <w:color w:val="000000"/>
          <w:spacing w:val="6"/>
          <w:sz w:val="32"/>
          <w:szCs w:val="28"/>
          <w:lang w:val="ru-RU"/>
        </w:rPr>
        <w:t xml:space="preserve">Определить области 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121" type="#_x0000_t75" alt="" style="width:49.7pt;height:14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B2C7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CB2C7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___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3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120" type="#_x0000_t75" alt="" style="width:49.7pt;height:14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B2C7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CB2C7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___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3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0E20EF">
        <w:rPr>
          <w:color w:val="000000"/>
          <w:spacing w:val="6"/>
          <w:sz w:val="32"/>
          <w:szCs w:val="28"/>
          <w:lang w:val="ru-RU"/>
        </w:rPr>
        <w:t xml:space="preserve">  такие, что любой 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119" type="#_x0000_t75" alt="" style="width:79.1pt;height:14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3D5A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D03D5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  (t=1,m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4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118" type="#_x0000_t75" alt="" style="width:79.1pt;height:14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3D5A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D03D5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  (t=1,m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4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0E20EF">
        <w:rPr>
          <w:color w:val="000000"/>
          <w:spacing w:val="6"/>
          <w:sz w:val="32"/>
          <w:szCs w:val="28"/>
          <w:lang w:val="ru-RU"/>
        </w:rPr>
        <w:t xml:space="preserve">  входит только в одну из областей 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117" type="#_x0000_t75" alt="" style="width:69.9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A46CF&quot;/&gt;&lt;wsp:rsid wsp:val=&quot;00ED59A1&quot;/&gt;&lt;wsp:rsid wsp:val=&quot;00FE0ED0&quot;/&gt;&lt;/wsp:rsids&gt;&lt;/w:docPr&gt;&lt;w:body&gt;&lt;w:p wsp:rsidR=&quot;00000000&quot; wsp:rsidRDefault=&quot;00EA46CF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 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5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116" type="#_x0000_t75" alt="" style="width:69.9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A46CF&quot;/&gt;&lt;wsp:rsid wsp:val=&quot;00ED59A1&quot;/&gt;&lt;wsp:rsid wsp:val=&quot;00FE0ED0&quot;/&gt;&lt;/wsp:rsids&gt;&lt;/w:docPr&gt;&lt;w:body&gt;&lt;w:p wsp:rsidR=&quot;00000000&quot; wsp:rsidRDefault=&quot;00EA46CF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  (j=1,l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5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0E20EF">
        <w:rPr>
          <w:color w:val="000000"/>
          <w:spacing w:val="6"/>
          <w:sz w:val="32"/>
          <w:szCs w:val="28"/>
          <w:lang w:val="ru-RU"/>
        </w:rPr>
        <w:t>, т.е.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0E20EF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  <w:r w:rsidRPr="000E20EF">
        <w:rPr>
          <w:color w:val="000000"/>
          <w:spacing w:val="6"/>
          <w:sz w:val="32"/>
          <w:szCs w:val="28"/>
          <w:lang w:val="ru-RU"/>
        </w:rPr>
        <w:t xml:space="preserve">                 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115" type="#_x0000_t75" alt="" style="width:177.45pt;height:17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8E3808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8E3808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€____ _€_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l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n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€©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_€… 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6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114" type="#_x0000_t75" alt="" style="width:177.45pt;height:17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8E3808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8E3808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€____ _€_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l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n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€©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_€… 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6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0E20EF">
        <w:rPr>
          <w:color w:val="000000"/>
          <w:spacing w:val="6"/>
          <w:sz w:val="32"/>
          <w:szCs w:val="28"/>
          <w:lang w:val="ru-RU"/>
        </w:rPr>
        <w:t xml:space="preserve">для любых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113" type="#_x0000_t75" alt="" style="width:30.4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5D2457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5D2457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i_‰ j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112" type="#_x0000_t75" alt="" style="width:30.4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5D2457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5D2457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i_‰ j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0E20EF">
        <w:rPr>
          <w:color w:val="000000"/>
          <w:spacing w:val="6"/>
          <w:sz w:val="32"/>
          <w:szCs w:val="28"/>
          <w:lang w:val="ru-RU"/>
        </w:rPr>
        <w:t>.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  <w:r>
        <w:rPr>
          <w:color w:val="000000"/>
          <w:spacing w:val="6"/>
          <w:sz w:val="28"/>
          <w:szCs w:val="28"/>
          <w:lang w:val="ru-RU"/>
        </w:rPr>
        <w:t>3.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E20EF">
        <w:rPr>
          <w:color w:val="000000"/>
          <w:spacing w:val="6"/>
          <w:sz w:val="32"/>
          <w:szCs w:val="28"/>
          <w:lang w:val="ru-RU"/>
        </w:rPr>
        <w:t xml:space="preserve">Алгоритмы кластеризации включают объекты в классы (кластеры) в соответствии с </w:t>
      </w:r>
      <w:r w:rsidRPr="000E20EF">
        <w:rPr>
          <w:i/>
          <w:color w:val="000000"/>
          <w:spacing w:val="6"/>
          <w:sz w:val="32"/>
          <w:szCs w:val="28"/>
          <w:lang w:val="ru-RU"/>
        </w:rPr>
        <w:t>мерой сходства</w:t>
      </w:r>
      <w:r w:rsidRPr="000E20EF">
        <w:rPr>
          <w:color w:val="000000"/>
          <w:spacing w:val="6"/>
          <w:sz w:val="32"/>
          <w:szCs w:val="28"/>
          <w:lang w:val="ru-RU"/>
        </w:rPr>
        <w:t xml:space="preserve">, которая отражает </w:t>
      </w:r>
      <w:r w:rsidRPr="000E20EF">
        <w:rPr>
          <w:i/>
          <w:color w:val="000000"/>
          <w:spacing w:val="6"/>
          <w:sz w:val="32"/>
          <w:szCs w:val="28"/>
          <w:lang w:val="ru-RU"/>
        </w:rPr>
        <w:t>естественные связи</w:t>
      </w:r>
      <w:r w:rsidRPr="000E20EF">
        <w:rPr>
          <w:color w:val="000000"/>
          <w:spacing w:val="6"/>
          <w:sz w:val="32"/>
          <w:szCs w:val="28"/>
          <w:lang w:val="ru-RU"/>
        </w:rPr>
        <w:t xml:space="preserve"> между объектами. 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E20EF">
        <w:rPr>
          <w:color w:val="000000"/>
          <w:spacing w:val="6"/>
          <w:sz w:val="32"/>
          <w:szCs w:val="28"/>
          <w:lang w:val="ru-RU"/>
        </w:rPr>
        <w:t>Предполагается, что степень этих связей намного выше среди объектов внутри группы и ниже среди объектов из разных групп.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lastRenderedPageBreak/>
        <w:t>Поэтому</w:t>
      </w:r>
      <w:r w:rsidRPr="000E20EF">
        <w:rPr>
          <w:color w:val="000000"/>
          <w:spacing w:val="6"/>
          <w:sz w:val="32"/>
          <w:szCs w:val="28"/>
          <w:lang w:val="ru-RU"/>
        </w:rPr>
        <w:t xml:space="preserve"> для классификации на основе кластерного анализа необходимо ввести меру сходства или различия.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  <w:r>
        <w:rPr>
          <w:color w:val="000000"/>
          <w:spacing w:val="6"/>
          <w:sz w:val="28"/>
          <w:szCs w:val="28"/>
          <w:lang w:val="ru-RU"/>
        </w:rPr>
        <w:t>4.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E20EF">
        <w:rPr>
          <w:color w:val="000000"/>
          <w:spacing w:val="6"/>
          <w:sz w:val="32"/>
          <w:szCs w:val="28"/>
          <w:lang w:val="ru-RU"/>
        </w:rPr>
        <w:t xml:space="preserve">Например, если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111" type="#_x0000_t75" alt="" style="width:12.1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94418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794418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_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8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110" type="#_x0000_t75" alt="" style="width:12.1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94418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794418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_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8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0E20EF">
        <w:rPr>
          <w:color w:val="000000"/>
          <w:spacing w:val="6"/>
          <w:sz w:val="32"/>
          <w:szCs w:val="28"/>
          <w:lang w:val="ru-RU"/>
        </w:rPr>
        <w:t xml:space="preserve"> определяет меру сходства между объектами, то очевидно, что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D06B1C" w:rsidRDefault="000772EB" w:rsidP="00E16E52">
      <w:pPr>
        <w:shd w:val="clear" w:color="auto" w:fill="FFFFFF"/>
        <w:jc w:val="center"/>
        <w:rPr>
          <w:i/>
          <w:color w:val="000000"/>
          <w:spacing w:val="6"/>
          <w:sz w:val="32"/>
          <w:szCs w:val="28"/>
        </w:rPr>
      </w:pPr>
      <w:r>
        <w:rPr>
          <w:noProof/>
        </w:rPr>
        <w:pict>
          <v:shape id="_x0000_i1109" type="#_x0000_t75" alt="" style="width:266.7pt;height:18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8D53FB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8D53F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_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0 __ __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‰ 0 ___»__ _»___±_‹_… 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_‰ j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9" o:title="" chromakey="white"/>
          </v:shape>
        </w:pic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E20EF">
        <w:rPr>
          <w:color w:val="000000"/>
          <w:spacing w:val="6"/>
          <w:sz w:val="32"/>
          <w:szCs w:val="28"/>
          <w:lang w:val="ru-RU"/>
        </w:rPr>
        <w:t>Мера сходства (различия) задается в числовой форме и указывает степень естественных связей: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E20EF">
        <w:rPr>
          <w:color w:val="000000"/>
          <w:spacing w:val="6"/>
          <w:sz w:val="32"/>
          <w:szCs w:val="28"/>
          <w:lang w:val="ru-RU"/>
        </w:rPr>
        <w:t xml:space="preserve">- между объектами в группе; 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E20EF">
        <w:rPr>
          <w:color w:val="000000"/>
          <w:spacing w:val="6"/>
          <w:sz w:val="32"/>
          <w:szCs w:val="28"/>
          <w:lang w:val="ru-RU"/>
        </w:rPr>
        <w:t xml:space="preserve">- между объектами и группой объектов; </w:t>
      </w:r>
    </w:p>
    <w:p w:rsidR="00E16E52" w:rsidRPr="000E20EF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0E20EF">
        <w:rPr>
          <w:color w:val="000000"/>
          <w:spacing w:val="6"/>
          <w:sz w:val="32"/>
          <w:szCs w:val="28"/>
          <w:lang w:val="ru-RU"/>
        </w:rPr>
        <w:t>- между группами объектов.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b/>
          <w:color w:val="000000"/>
          <w:spacing w:val="6"/>
          <w:sz w:val="28"/>
          <w:szCs w:val="28"/>
          <w:lang w:val="ru-RU"/>
        </w:rPr>
      </w:pPr>
      <w:r>
        <w:rPr>
          <w:b/>
          <w:color w:val="000000"/>
          <w:spacing w:val="6"/>
          <w:sz w:val="28"/>
          <w:szCs w:val="28"/>
          <w:lang w:val="ru-RU"/>
        </w:rPr>
        <w:t>5.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Pr="002709FF" w:rsidRDefault="00E16E52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val="ru-RU" w:eastAsia="en-GB"/>
          <w14:ligatures w14:val="none"/>
        </w:rPr>
      </w:pPr>
    </w:p>
    <w:p w:rsidR="002709FF" w:rsidRDefault="002709FF" w:rsidP="00E16E52">
      <w:pPr>
        <w:tabs>
          <w:tab w:val="left" w:pos="3184"/>
        </w:tabs>
        <w:spacing w:after="160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23. Меры сходства.</w:t>
      </w:r>
      <w:r w:rsidR="00E16E52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ab/>
      </w:r>
    </w:p>
    <w:p w:rsidR="00E16E52" w:rsidRPr="007128B9" w:rsidRDefault="00E16E52" w:rsidP="00E16E52">
      <w:pPr>
        <w:shd w:val="clear" w:color="auto" w:fill="FFFFFF"/>
        <w:spacing w:after="120"/>
        <w:jc w:val="both"/>
        <w:rPr>
          <w:b/>
          <w:i/>
          <w:color w:val="000000"/>
          <w:spacing w:val="6"/>
          <w:sz w:val="32"/>
          <w:szCs w:val="28"/>
          <w:lang w:val="ru-RU"/>
        </w:rPr>
      </w:pPr>
      <w:r w:rsidRPr="007128B9">
        <w:rPr>
          <w:b/>
          <w:i/>
          <w:color w:val="000000"/>
          <w:spacing w:val="6"/>
          <w:sz w:val="32"/>
          <w:szCs w:val="28"/>
          <w:lang w:val="ru-RU"/>
        </w:rPr>
        <w:t>Примеры функций</w:t>
      </w:r>
      <w:r>
        <w:rPr>
          <w:b/>
          <w:i/>
          <w:color w:val="000000"/>
          <w:spacing w:val="6"/>
          <w:sz w:val="32"/>
          <w:szCs w:val="28"/>
          <w:lang w:val="ru-RU"/>
        </w:rPr>
        <w:t xml:space="preserve"> (</w:t>
      </w:r>
      <w:r>
        <w:rPr>
          <w:color w:val="000000"/>
          <w:spacing w:val="6"/>
          <w:sz w:val="32"/>
          <w:szCs w:val="28"/>
          <w:lang w:val="ru-RU"/>
        </w:rPr>
        <w:t>используемых</w:t>
      </w:r>
      <w:r w:rsidRPr="007128B9">
        <w:rPr>
          <w:color w:val="000000"/>
          <w:spacing w:val="6"/>
          <w:sz w:val="32"/>
          <w:szCs w:val="28"/>
          <w:lang w:val="ru-RU"/>
        </w:rPr>
        <w:t xml:space="preserve"> </w:t>
      </w:r>
      <w:r>
        <w:rPr>
          <w:color w:val="000000"/>
          <w:spacing w:val="6"/>
          <w:sz w:val="32"/>
          <w:szCs w:val="28"/>
          <w:lang w:val="ru-RU"/>
        </w:rPr>
        <w:t xml:space="preserve">в </w:t>
      </w:r>
      <w:r w:rsidRPr="007128B9">
        <w:rPr>
          <w:color w:val="000000"/>
          <w:spacing w:val="6"/>
          <w:sz w:val="32"/>
          <w:szCs w:val="28"/>
          <w:lang w:val="ru-RU"/>
        </w:rPr>
        <w:t>качестве мер сходства</w:t>
      </w:r>
      <w:r>
        <w:rPr>
          <w:b/>
          <w:i/>
          <w:color w:val="000000"/>
          <w:spacing w:val="6"/>
          <w:sz w:val="32"/>
          <w:szCs w:val="28"/>
          <w:lang w:val="ru-RU"/>
        </w:rPr>
        <w:t>)</w:t>
      </w:r>
      <w:r w:rsidRPr="007128B9">
        <w:rPr>
          <w:b/>
          <w:i/>
          <w:color w:val="000000"/>
          <w:spacing w:val="6"/>
          <w:sz w:val="32"/>
          <w:szCs w:val="28"/>
          <w:lang w:val="ru-RU"/>
        </w:rPr>
        <w:t>.</w:t>
      </w:r>
    </w:p>
    <w:p w:rsidR="00E16E52" w:rsidRDefault="00E16E52" w:rsidP="00E16E52">
      <w:pPr>
        <w:shd w:val="clear" w:color="auto" w:fill="FFFFFF"/>
        <w:jc w:val="both"/>
        <w:rPr>
          <w:rFonts w:ascii="Times New Roman ??????????" w:hAnsi="Times New Roman ??????????"/>
          <w:b/>
          <w:i/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rFonts w:ascii="Times New Roman ??????????" w:hAnsi="Times New Roman ??????????"/>
          <w:b/>
          <w:i/>
          <w:color w:val="000000"/>
          <w:spacing w:val="6"/>
          <w:sz w:val="32"/>
          <w:szCs w:val="28"/>
          <w:lang w:val="ru-RU"/>
        </w:rPr>
        <w:t>Евклидово расстояние</w:t>
      </w:r>
      <w:r>
        <w:rPr>
          <w:b/>
          <w:i/>
          <w:color w:val="000000"/>
          <w:spacing w:val="6"/>
          <w:sz w:val="32"/>
          <w:szCs w:val="28"/>
          <w:lang w:val="ru-RU"/>
        </w:rPr>
        <w:t xml:space="preserve"> </w:t>
      </w:r>
      <w:r>
        <w:rPr>
          <w:color w:val="000000"/>
          <w:spacing w:val="6"/>
          <w:sz w:val="32"/>
          <w:szCs w:val="28"/>
          <w:lang w:val="ru-RU"/>
        </w:rPr>
        <w:t>(простейша</w:t>
      </w:r>
      <w:r w:rsidRPr="007128B9">
        <w:rPr>
          <w:color w:val="000000"/>
          <w:spacing w:val="6"/>
          <w:sz w:val="32"/>
          <w:szCs w:val="28"/>
          <w:lang w:val="ru-RU"/>
        </w:rPr>
        <w:t>я мера</w:t>
      </w:r>
      <w:r>
        <w:rPr>
          <w:color w:val="000000"/>
          <w:spacing w:val="6"/>
          <w:sz w:val="32"/>
          <w:szCs w:val="28"/>
          <w:lang w:val="ru-RU"/>
        </w:rPr>
        <w:t>)</w:t>
      </w:r>
      <w:r w:rsidRPr="007128B9">
        <w:rPr>
          <w:color w:val="000000"/>
          <w:spacing w:val="6"/>
          <w:sz w:val="32"/>
          <w:szCs w:val="28"/>
          <w:lang w:val="ru-RU"/>
        </w:rPr>
        <w:t xml:space="preserve">. 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7128B9" w:rsidRDefault="00E16E52" w:rsidP="00E16E52">
      <w:pPr>
        <w:shd w:val="clear" w:color="auto" w:fill="FFFFFF"/>
        <w:jc w:val="both"/>
        <w:rPr>
          <w:i/>
          <w:color w:val="000000"/>
          <w:spacing w:val="6"/>
          <w:sz w:val="32"/>
          <w:szCs w:val="28"/>
          <w:lang w:val="ru-RU"/>
        </w:rPr>
      </w:pPr>
      <w:r w:rsidRPr="007128B9">
        <w:rPr>
          <w:color w:val="000000"/>
          <w:spacing w:val="6"/>
          <w:sz w:val="32"/>
          <w:szCs w:val="28"/>
          <w:lang w:val="ru-RU"/>
        </w:rPr>
        <w:t>Для многомерного случая, когда все координаты равнозначны, она имеет следующий вид:</w: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D06B1C" w:rsidRDefault="000772EB" w:rsidP="00E16E52">
      <w:pPr>
        <w:shd w:val="clear" w:color="auto" w:fill="FFFFFF"/>
        <w:tabs>
          <w:tab w:val="left" w:pos="1891"/>
        </w:tabs>
        <w:jc w:val="center"/>
        <w:rPr>
          <w:color w:val="000000"/>
          <w:spacing w:val="6"/>
          <w:sz w:val="32"/>
          <w:szCs w:val="28"/>
          <w:lang w:val="ru-RU"/>
        </w:rPr>
      </w:pPr>
      <w:r>
        <w:rPr>
          <w:noProof/>
        </w:rPr>
        <w:pict>
          <v:shape id="_x0000_i1108" type="#_x0000_t75" alt="" style="width:131.85pt;height:19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62F5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CF62F5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d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2&lt;/m:t&gt;&lt;/m:r&gt;&lt;/m:sup&gt;&lt;/m:sSup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d&gt;&lt;m:dPr&gt;&lt;m:begChr m:val=&quot;__–&quot;/&gt;&lt;m:endChr m:val=&quot;__–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-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0" o:title="" chromakey="white"/>
          </v:shape>
        </w:pic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color w:val="000000"/>
          <w:spacing w:val="6"/>
          <w:sz w:val="32"/>
          <w:szCs w:val="28"/>
          <w:lang w:val="ru-RU"/>
        </w:rPr>
        <w:t>Или рассматривается взвешенное расстояние:</w:t>
      </w:r>
    </w:p>
    <w:p w:rsidR="00E16E52" w:rsidRPr="00D06B1C" w:rsidRDefault="000772EB" w:rsidP="00E16E52">
      <w:pPr>
        <w:shd w:val="clear" w:color="auto" w:fill="FFFFFF"/>
        <w:spacing w:before="120" w:after="120"/>
        <w:jc w:val="center"/>
        <w:rPr>
          <w:color w:val="000000"/>
          <w:spacing w:val="6"/>
          <w:sz w:val="32"/>
          <w:szCs w:val="28"/>
          <w:lang w:val="ru-RU"/>
        </w:rPr>
      </w:pPr>
      <w:r>
        <w:rPr>
          <w:noProof/>
        </w:rPr>
        <w:pict>
          <v:shape id="_x0000_i1107" type="#_x0000_t75" alt="" style="width:179.5pt;height:36.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11DA3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911DA3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d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2&lt;/m:t&gt;&lt;/m:r&gt;&lt;/m:sup&gt;&lt;/m:sSup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nary&gt;&lt;m:naryPr&gt;&lt;m:chr m:val=&quot;_€‘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k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_±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k&lt;/m:t&gt;&lt;/m:r&gt;&lt;/m:sub&gt;&lt;/m:sSub&gt;&lt;m:sSup&gt;&lt;m:sSup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(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k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-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k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)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2&lt;/m:t&gt;&lt;/m:r&gt;&lt;/m:sup&gt;&lt;/m:sSup&gt;&lt;/m:e&gt;&lt;/m:nary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1" o:title="" chromakey="white"/>
          </v:shape>
        </w:pic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color w:val="000000"/>
          <w:spacing w:val="6"/>
          <w:sz w:val="32"/>
          <w:szCs w:val="28"/>
          <w:lang w:val="ru-RU"/>
        </w:rPr>
        <w:t xml:space="preserve">где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106" type="#_x0000_t75" alt="" style="width:16.25pt;height:12.1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451BA9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451BA9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_±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2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105" type="#_x0000_t75" alt="" style="width:16.25pt;height:12.1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451BA9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451BA9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_±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-2&quot;/&gt;&lt;w:sz w:val=&quot;28&quot;/&gt;&lt;w:sz-cs w:val=&quot;28&quot;/&gt;&lt;w:lang w:val=&quot;RU&quot;/&gt;&lt;/w:rPr&gt;&lt;m:t&gt;k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2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7128B9">
        <w:rPr>
          <w:color w:val="000000"/>
          <w:spacing w:val="6"/>
          <w:sz w:val="32"/>
          <w:szCs w:val="28"/>
          <w:lang w:val="ru-RU"/>
        </w:rPr>
        <w:t xml:space="preserve"> ‒ весовой коэффициент для </w:t>
      </w:r>
      <w:r w:rsidRPr="007128B9">
        <w:rPr>
          <w:i/>
          <w:color w:val="000000"/>
          <w:spacing w:val="6"/>
          <w:sz w:val="32"/>
          <w:szCs w:val="28"/>
        </w:rPr>
        <w:t>k</w:t>
      </w:r>
      <w:r w:rsidRPr="007128B9">
        <w:rPr>
          <w:color w:val="000000"/>
          <w:spacing w:val="6"/>
          <w:sz w:val="32"/>
          <w:szCs w:val="28"/>
          <w:lang w:val="ru-RU"/>
        </w:rPr>
        <w:t>-й координаты.</w:t>
      </w:r>
    </w:p>
    <w:p w:rsidR="00E16E52" w:rsidRPr="007128B9" w:rsidRDefault="00E16E52" w:rsidP="00E16E52">
      <w:pPr>
        <w:shd w:val="clear" w:color="auto" w:fill="FFFFFF"/>
        <w:jc w:val="both"/>
        <w:rPr>
          <w:b/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b/>
          <w:color w:val="000000"/>
          <w:spacing w:val="6"/>
          <w:sz w:val="28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b/>
          <w:color w:val="000000"/>
          <w:spacing w:val="6"/>
          <w:sz w:val="28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b/>
          <w:color w:val="000000"/>
          <w:spacing w:val="6"/>
          <w:sz w:val="28"/>
          <w:szCs w:val="28"/>
          <w:lang w:val="ru-RU"/>
        </w:rPr>
      </w:pPr>
      <w:r>
        <w:rPr>
          <w:b/>
          <w:color w:val="000000"/>
          <w:spacing w:val="6"/>
          <w:sz w:val="28"/>
          <w:szCs w:val="28"/>
          <w:lang w:val="ru-RU"/>
        </w:rPr>
        <w:t>6.</w:t>
      </w:r>
    </w:p>
    <w:p w:rsidR="00E16E52" w:rsidRDefault="00E16E52" w:rsidP="00E16E52">
      <w:pPr>
        <w:shd w:val="clear" w:color="auto" w:fill="FFFFFF"/>
        <w:jc w:val="both"/>
        <w:rPr>
          <w:b/>
          <w:i/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b/>
          <w:i/>
          <w:color w:val="000000"/>
          <w:spacing w:val="6"/>
          <w:sz w:val="32"/>
          <w:szCs w:val="28"/>
          <w:lang w:val="ru-RU"/>
        </w:rPr>
      </w:pP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rFonts w:ascii="Times New Roman ??????????" w:hAnsi="Times New Roman ??????????"/>
          <w:b/>
          <w:i/>
          <w:color w:val="000000"/>
          <w:spacing w:val="6"/>
          <w:sz w:val="32"/>
          <w:szCs w:val="28"/>
          <w:lang w:val="ru-RU"/>
        </w:rPr>
        <w:t>Расстояние Махаланобиса.</w:t>
      </w:r>
      <w:r w:rsidRPr="007128B9">
        <w:rPr>
          <w:color w:val="000000"/>
          <w:spacing w:val="6"/>
          <w:sz w:val="32"/>
          <w:szCs w:val="28"/>
          <w:lang w:val="ru-RU"/>
        </w:rPr>
        <w:t xml:space="preserve"> </w: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color w:val="000000"/>
          <w:spacing w:val="6"/>
          <w:sz w:val="32"/>
          <w:szCs w:val="28"/>
          <w:lang w:val="ru-RU"/>
        </w:rPr>
        <w:t>Квадратичное расстояние между объектами записывается в виде</w:t>
      </w:r>
    </w:p>
    <w:p w:rsidR="00E16E52" w:rsidRPr="007128B9" w:rsidRDefault="00E16E52" w:rsidP="00E16E52">
      <w:pPr>
        <w:shd w:val="clear" w:color="auto" w:fill="FFFFFF"/>
        <w:jc w:val="center"/>
        <w:rPr>
          <w:sz w:val="32"/>
          <w:lang w:val="ru-RU"/>
        </w:rPr>
      </w:pPr>
    </w:p>
    <w:p w:rsidR="00E16E52" w:rsidRPr="00AA6089" w:rsidRDefault="000772EB" w:rsidP="00E16E52">
      <w:pPr>
        <w:shd w:val="clear" w:color="auto" w:fill="FFFFFF"/>
        <w:jc w:val="center"/>
        <w:rPr>
          <w:color w:val="000000"/>
          <w:spacing w:val="6"/>
          <w:sz w:val="28"/>
          <w:szCs w:val="28"/>
          <w:lang w:val="ru-RU"/>
        </w:rPr>
      </w:pPr>
      <w:r>
        <w:rPr>
          <w:noProof/>
        </w:rPr>
        <w:pict>
          <v:shape id="_x0000_i1104" type="#_x0000_t75" alt="" style="width:205.85pt;height:21.3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6D2A41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6D2A41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r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2&lt;/m:t&gt;&lt;/m:r&gt;&lt;/m:sup&gt;&lt;/m:sSup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-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p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C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-1&lt;/m:t&gt;&lt;/m:r&gt;&lt;/m:sup&gt;&lt;/m:sSup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-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3" o:title="" chromakey="white"/>
          </v:shape>
        </w:pict>
      </w:r>
    </w:p>
    <w:p w:rsidR="00E16E52" w:rsidRPr="00D06B1C" w:rsidRDefault="00E16E52" w:rsidP="00E16E52">
      <w:pPr>
        <w:shd w:val="clear" w:color="auto" w:fill="FFFFFF"/>
        <w:jc w:val="center"/>
        <w:rPr>
          <w:color w:val="000000"/>
          <w:spacing w:val="6"/>
          <w:sz w:val="32"/>
          <w:szCs w:val="28"/>
          <w:lang w:val="ru-RU"/>
        </w:rPr>
      </w:pP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color w:val="000000"/>
          <w:spacing w:val="6"/>
          <w:sz w:val="32"/>
          <w:szCs w:val="28"/>
          <w:lang w:val="ru-RU"/>
        </w:rPr>
        <w:t xml:space="preserve">где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103" type="#_x0000_t75" alt="" style="width:48.7pt;height:79.1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513EB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C513EB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__&lt;/m:t&gt;&lt;/m:r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4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102" type="#_x0000_t75" alt="" style="width:48.7pt;height:79.1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513EB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C513EB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__&lt;/m:t&gt;&lt;/m:r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4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7128B9">
        <w:rPr>
          <w:color w:val="000000"/>
          <w:spacing w:val="6"/>
          <w:sz w:val="32"/>
          <w:szCs w:val="28"/>
          <w:lang w:val="ru-RU"/>
        </w:rPr>
        <w:t xml:space="preserve">‒трансформированный вектор;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101" type="#_x0000_t75" alt="" style="width:19.25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308DC&quot;/&gt;&lt;wsp:rsid wsp:val=&quot;00ED59A1&quot;/&gt;&lt;wsp:rsid wsp:val=&quot;00FE0ED0&quot;/&gt;&lt;/wsp:rsids&gt;&lt;/w:docPr&gt;&lt;w:body&gt;&lt;w:p wsp:rsidR=&quot;00000000&quot; wsp:rsidRDefault=&quot;00E308DC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C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-1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5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100" type="#_x0000_t75" alt="" style="width:19.25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308DC&quot;/&gt;&lt;wsp:rsid wsp:val=&quot;00ED59A1&quot;/&gt;&lt;wsp:rsid wsp:val=&quot;00FE0ED0&quot;/&gt;&lt;/wsp:rsids&gt;&lt;/w:docPr&gt;&lt;w:body&gt;&lt;w:p wsp:rsidR=&quot;00000000&quot; wsp:rsidRDefault=&quot;00E308DC&quot;&gt;&lt;m:oMathPara&gt;&lt;m:oMath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C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-1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5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7128B9">
        <w:rPr>
          <w:color w:val="000000"/>
          <w:spacing w:val="6"/>
          <w:sz w:val="32"/>
          <w:szCs w:val="28"/>
          <w:lang w:val="ru-RU"/>
        </w:rPr>
        <w:t xml:space="preserve"> ‒ обратная ковариационная матрица.</w: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A74C0B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b/>
          <w:color w:val="000000"/>
          <w:spacing w:val="6"/>
          <w:sz w:val="28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b/>
          <w:color w:val="000000"/>
          <w:spacing w:val="6"/>
          <w:sz w:val="28"/>
          <w:szCs w:val="28"/>
          <w:lang w:val="ru-RU"/>
        </w:rPr>
      </w:pPr>
      <w:r>
        <w:rPr>
          <w:b/>
          <w:color w:val="000000"/>
          <w:spacing w:val="6"/>
          <w:sz w:val="28"/>
          <w:szCs w:val="28"/>
          <w:lang w:val="ru-RU"/>
        </w:rPr>
        <w:t>7.</w:t>
      </w:r>
    </w:p>
    <w:p w:rsidR="00E16E52" w:rsidRPr="007128B9" w:rsidRDefault="00E16E52" w:rsidP="00E16E52">
      <w:pPr>
        <w:shd w:val="clear" w:color="auto" w:fill="FFFFFF"/>
        <w:jc w:val="both"/>
        <w:rPr>
          <w:b/>
          <w:i/>
          <w:color w:val="000000"/>
          <w:spacing w:val="6"/>
          <w:sz w:val="32"/>
          <w:szCs w:val="28"/>
          <w:lang w:val="ru-RU"/>
        </w:rPr>
      </w:pPr>
      <w:r w:rsidRPr="007128B9">
        <w:rPr>
          <w:rFonts w:ascii="Times New Roman ??????????" w:hAnsi="Times New Roman ??????????"/>
          <w:b/>
          <w:i/>
          <w:color w:val="000000"/>
          <w:spacing w:val="6"/>
          <w:sz w:val="32"/>
          <w:szCs w:val="28"/>
          <w:lang w:val="ru-RU"/>
        </w:rPr>
        <w:t xml:space="preserve">Коэффициент Танимото. </w:t>
      </w:r>
    </w:p>
    <w:p w:rsidR="00E16E52" w:rsidRPr="007128B9" w:rsidRDefault="00E16E52" w:rsidP="00E16E52">
      <w:pPr>
        <w:shd w:val="clear" w:color="auto" w:fill="FFFFFF"/>
        <w:jc w:val="both"/>
        <w:rPr>
          <w:b/>
          <w:i/>
          <w:color w:val="000000"/>
          <w:spacing w:val="6"/>
          <w:sz w:val="32"/>
          <w:szCs w:val="28"/>
          <w:lang w:val="ru-RU"/>
        </w:rPr>
      </w:pP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color w:val="000000"/>
          <w:spacing w:val="6"/>
          <w:sz w:val="32"/>
          <w:szCs w:val="28"/>
          <w:lang w:val="ru-RU"/>
        </w:rPr>
        <w:t>Танимото предложил отношение подобия:</w: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7128B9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sz w:val="32"/>
          <w:lang w:val="ru-RU"/>
        </w:rPr>
        <w:t xml:space="preserve">                         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99" type="#_x0000_t75" alt="" style="width:207.9pt;height:38.5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84857&quot;/&gt;&lt;wsp:rsid wsp:val=&quot;00FE0ED0&quot;/&gt;&lt;/wsp:rsids&gt;&lt;/w:docPr&gt;&lt;w:body&gt;&lt;w:p wsp:rsidR=&quot;00000000&quot; wsp:rsidRDefault=&quot;00F84857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num&gt;&lt;m:den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+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-+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den&gt;&lt;/m:f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6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98" type="#_x0000_t75" alt="" style="width:207.9pt;height:38.5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84857&quot;/&gt;&lt;wsp:rsid wsp:val=&quot;00FE0ED0&quot;/&gt;&lt;/wsp:rsids&gt;&lt;/w:docPr&gt;&lt;w:body&gt;&lt;w:p wsp:rsidR=&quot;00000000&quot; wsp:rsidRDefault=&quot;00F84857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num&gt;&lt;m:den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+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-+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den&gt;&lt;/m:f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6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color w:val="000000"/>
          <w:spacing w:val="6"/>
          <w:sz w:val="32"/>
          <w:szCs w:val="28"/>
          <w:lang w:val="ru-RU"/>
        </w:rPr>
        <w:t xml:space="preserve">где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97" type="#_x0000_t75" alt="" style="width:105.45pt;height:18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7D57B0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7D57B0&quot;&gt;&lt;m:oMathPara&gt;&lt;m:oMath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96" type="#_x0000_t75" alt="" style="width:105.45pt;height:18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7D57B0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7D57B0&quot;&gt;&lt;m:oMathPara&gt;&lt;m:oMath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p&gt;&lt;/m:sSubSup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7128B9">
        <w:rPr>
          <w:color w:val="000000"/>
          <w:spacing w:val="6"/>
          <w:sz w:val="32"/>
          <w:szCs w:val="28"/>
          <w:lang w:val="ru-RU"/>
        </w:rPr>
        <w:t xml:space="preserve"> ‒ соответственно общее число совпадающих признаков у объектов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95" type="#_x0000_t75" alt="" style="width:16.25pt;height:14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37340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037340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8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94" type="#_x0000_t75" alt="" style="width:16.25pt;height:14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37340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037340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8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7128B9">
        <w:rPr>
          <w:color w:val="000000"/>
          <w:spacing w:val="6"/>
          <w:sz w:val="32"/>
          <w:szCs w:val="28"/>
          <w:lang w:val="ru-RU"/>
        </w:rPr>
        <w:t xml:space="preserve"> и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93" type="#_x0000_t75" alt="" style="width:16.2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4A1AD4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4A1AD4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9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92" type="#_x0000_t75" alt="" style="width:16.2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4A1AD4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4A1AD4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9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7128B9">
        <w:rPr>
          <w:color w:val="000000"/>
          <w:spacing w:val="6"/>
          <w:sz w:val="32"/>
          <w:szCs w:val="28"/>
          <w:lang w:val="ru-RU"/>
        </w:rPr>
        <w:t>.</w: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  <w:r>
        <w:rPr>
          <w:color w:val="000000"/>
          <w:spacing w:val="6"/>
          <w:sz w:val="28"/>
          <w:szCs w:val="28"/>
          <w:lang w:val="ru-RU"/>
        </w:rPr>
        <w:t>8.</w: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color w:val="000000"/>
          <w:spacing w:val="6"/>
          <w:sz w:val="32"/>
          <w:szCs w:val="28"/>
          <w:lang w:val="ru-RU"/>
        </w:rPr>
        <w:t xml:space="preserve">Проблема разбиения исходных данных на кластеры остается открытой и после выбора меры сходства. </w: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i/>
          <w:color w:val="000000"/>
          <w:spacing w:val="6"/>
          <w:sz w:val="32"/>
          <w:szCs w:val="28"/>
          <w:lang w:val="ru-RU"/>
        </w:rPr>
        <w:lastRenderedPageBreak/>
        <w:t>Качество разбиения</w:t>
      </w:r>
      <w:r w:rsidRPr="007128B9">
        <w:rPr>
          <w:color w:val="000000"/>
          <w:spacing w:val="6"/>
          <w:sz w:val="32"/>
          <w:szCs w:val="28"/>
          <w:lang w:val="ru-RU"/>
        </w:rPr>
        <w:t xml:space="preserve"> определяется </w:t>
      </w:r>
      <w:r w:rsidRPr="007128B9">
        <w:rPr>
          <w:i/>
          <w:color w:val="000000"/>
          <w:spacing w:val="6"/>
          <w:sz w:val="32"/>
          <w:szCs w:val="28"/>
          <w:lang w:val="ru-RU"/>
        </w:rPr>
        <w:t>критерием</w:t>
      </w:r>
      <w:r w:rsidRPr="007128B9">
        <w:rPr>
          <w:color w:val="000000"/>
          <w:spacing w:val="6"/>
          <w:sz w:val="32"/>
          <w:szCs w:val="28"/>
          <w:lang w:val="ru-RU"/>
        </w:rPr>
        <w:t>, который:</w: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color w:val="000000"/>
          <w:spacing w:val="6"/>
          <w:sz w:val="32"/>
          <w:szCs w:val="28"/>
          <w:lang w:val="ru-RU"/>
        </w:rPr>
        <w:t xml:space="preserve"> </w: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color w:val="000000"/>
          <w:spacing w:val="6"/>
          <w:sz w:val="32"/>
          <w:szCs w:val="28"/>
          <w:lang w:val="ru-RU"/>
        </w:rPr>
        <w:t xml:space="preserve">- либо воспроизводить некоторые эвристические соображения (опыт и интуицию исследователя), </w: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color w:val="000000"/>
          <w:spacing w:val="6"/>
          <w:sz w:val="32"/>
          <w:szCs w:val="28"/>
          <w:lang w:val="ru-RU"/>
        </w:rPr>
        <w:t xml:space="preserve">- либо основываться на оптимизации показателя качества. 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  <w:r>
        <w:rPr>
          <w:color w:val="000000"/>
          <w:spacing w:val="6"/>
          <w:sz w:val="28"/>
          <w:szCs w:val="28"/>
          <w:lang w:val="ru-RU"/>
        </w:rPr>
        <w:t>8а.</w: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A20C1E">
        <w:rPr>
          <w:i/>
          <w:color w:val="000000"/>
          <w:spacing w:val="6"/>
          <w:sz w:val="32"/>
          <w:szCs w:val="28"/>
          <w:lang w:val="ru-RU"/>
        </w:rPr>
        <w:t>Евклидово расстояние</w:t>
      </w:r>
      <w:r w:rsidRPr="007128B9">
        <w:rPr>
          <w:color w:val="000000"/>
          <w:spacing w:val="6"/>
          <w:sz w:val="32"/>
          <w:szCs w:val="28"/>
          <w:lang w:val="ru-RU"/>
        </w:rPr>
        <w:t xml:space="preserve"> хорошо для эвристического подхода, что связано с естественностью его интерпретации как меры сходства (близости). </w: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7128B9">
        <w:rPr>
          <w:color w:val="000000"/>
          <w:spacing w:val="6"/>
          <w:sz w:val="32"/>
          <w:szCs w:val="28"/>
          <w:lang w:val="ru-RU"/>
        </w:rPr>
        <w:t xml:space="preserve">Однако поскольку близость двух объектов является относительной мерой их подобия, то вводят </w:t>
      </w:r>
      <w:r>
        <w:rPr>
          <w:color w:val="000000"/>
          <w:spacing w:val="6"/>
          <w:sz w:val="32"/>
          <w:szCs w:val="28"/>
          <w:lang w:val="ru-RU"/>
        </w:rPr>
        <w:t xml:space="preserve">порог (параметр). 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 xml:space="preserve">Порог </w:t>
      </w:r>
      <w:r w:rsidRPr="007128B9">
        <w:rPr>
          <w:color w:val="000000"/>
          <w:spacing w:val="6"/>
          <w:sz w:val="32"/>
          <w:szCs w:val="28"/>
          <w:lang w:val="ru-RU"/>
        </w:rPr>
        <w:t>позволяет установить приемлемые степени сходства при построении кластеров.</w:t>
      </w:r>
    </w:p>
    <w:p w:rsidR="00E16E52" w:rsidRPr="007128B9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  <w:r>
        <w:rPr>
          <w:color w:val="000000"/>
          <w:spacing w:val="6"/>
          <w:sz w:val="28"/>
          <w:szCs w:val="28"/>
          <w:lang w:val="ru-RU"/>
        </w:rPr>
        <w:t>9.</w:t>
      </w:r>
    </w:p>
    <w:p w:rsidR="00E16E52" w:rsidRPr="003D5F1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>П</w:t>
      </w:r>
      <w:r w:rsidRPr="003D5F12">
        <w:rPr>
          <w:color w:val="000000"/>
          <w:spacing w:val="6"/>
          <w:sz w:val="32"/>
          <w:szCs w:val="28"/>
          <w:lang w:val="ru-RU"/>
        </w:rPr>
        <w:t>оказателем качества является сумма квадратов ошибки:</w:t>
      </w:r>
    </w:p>
    <w:p w:rsidR="00E16E52" w:rsidRPr="00D06B1C" w:rsidRDefault="000772EB" w:rsidP="00E16E52">
      <w:pPr>
        <w:shd w:val="clear" w:color="auto" w:fill="FFFFFF"/>
        <w:jc w:val="center"/>
        <w:rPr>
          <w:color w:val="000000"/>
          <w:spacing w:val="6"/>
          <w:sz w:val="32"/>
          <w:szCs w:val="28"/>
        </w:rPr>
      </w:pPr>
      <w:r>
        <w:rPr>
          <w:noProof/>
        </w:rPr>
        <w:pict>
          <v:shape id="_x0000_i1091" type="#_x0000_t75" alt="" style="width:133.85pt;height:44.6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AE6E1B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AE6E1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F=&lt;/m:t&gt;&lt;/m:r&gt;&lt;m:nary&gt;&lt;m:naryPr&gt;&lt;m:chr m:val=&quot;_€‘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=1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l&lt;/m:t&gt;&lt;/m:r&gt;&lt;/m:sup&gt;&lt;m:e&gt;&lt;m:nary&gt;&lt;m:naryPr&gt;&lt;m:chr m:val=&quot;_€‘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_€€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&lt;/m:t&gt;&lt;/m:r&gt;&lt;/m:sup&gt;&lt;m:e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pPr&gt;&lt;m:e&gt;&lt;m:d&gt;&lt;m:dPr&gt;&lt;m:begChr m:val=&quot;__–&quot;/&gt;&lt;m:endChr m:val=&quot;__–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-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2&lt;/m:t&gt;&lt;/m:r&gt;&lt;/m:sup&gt;&lt;/m:sSup&gt;&lt;/m:e&gt;&lt;/m:nary&gt;&lt;/m:e&gt;&lt;/m:nary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0" o:title="" chromakey="white"/>
          </v:shape>
        </w:pic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3D5F12">
        <w:rPr>
          <w:color w:val="000000"/>
          <w:spacing w:val="6"/>
          <w:sz w:val="32"/>
          <w:szCs w:val="28"/>
          <w:lang w:val="ru-RU"/>
        </w:rPr>
        <w:t xml:space="preserve">где </w:t>
      </w:r>
      <w:r w:rsidRPr="003D5F12">
        <w:rPr>
          <w:i/>
          <w:color w:val="000000"/>
          <w:spacing w:val="6"/>
          <w:sz w:val="32"/>
          <w:szCs w:val="28"/>
        </w:rPr>
        <w:t>l</w:t>
      </w:r>
      <w:r w:rsidRPr="003D5F12">
        <w:rPr>
          <w:color w:val="000000"/>
          <w:spacing w:val="6"/>
          <w:sz w:val="32"/>
          <w:szCs w:val="28"/>
          <w:lang w:val="ru-RU"/>
        </w:rPr>
        <w:t xml:space="preserve"> ‒ число кластеров;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90" type="#_x0000_t75" alt="" style="width:14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7E2A57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7E2A57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1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89" type="#_x0000_t75" alt="" style="width:14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7E2A57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7E2A57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1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3D5F12">
        <w:rPr>
          <w:color w:val="000000"/>
          <w:spacing w:val="6"/>
          <w:sz w:val="32"/>
          <w:szCs w:val="28"/>
          <w:lang w:val="ru-RU"/>
        </w:rPr>
        <w:t xml:space="preserve"> ‒ множество объектов кластера </w:t>
      </w:r>
      <w:r w:rsidRPr="003D5F12">
        <w:rPr>
          <w:i/>
          <w:color w:val="000000"/>
          <w:spacing w:val="6"/>
          <w:sz w:val="32"/>
          <w:szCs w:val="28"/>
        </w:rPr>
        <w:t>j</w:t>
      </w:r>
      <w:r w:rsidRPr="003D5F12">
        <w:rPr>
          <w:color w:val="000000"/>
          <w:spacing w:val="6"/>
          <w:sz w:val="32"/>
          <w:szCs w:val="28"/>
          <w:lang w:val="ru-RU"/>
        </w:rPr>
        <w:t xml:space="preserve">; </w:t>
      </w:r>
    </w:p>
    <w:p w:rsidR="00E16E52" w:rsidRPr="003D5F1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88" type="#_x0000_t75" alt="" style="width:18.2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367F1&quot;/&gt;&lt;wsp:rsid wsp:val=&quot;00ED59A1&quot;/&gt;&lt;wsp:rsid wsp:val=&quot;00FE0ED0&quot;/&gt;&lt;/wsp:rsids&gt;&lt;/w:docPr&gt;&lt;w:body&gt;&lt;w:p wsp:rsidR=&quot;00000000&quot; wsp:rsidRDefault=&quot;00E367F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2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87" type="#_x0000_t75" alt="" style="width:18.2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367F1&quot;/&gt;&lt;wsp:rsid wsp:val=&quot;00ED59A1&quot;/&gt;&lt;wsp:rsid wsp:val=&quot;00FE0ED0&quot;/&gt;&lt;/wsp:rsids&gt;&lt;/w:docPr&gt;&lt;w:body&gt;&lt;w:p wsp:rsidR=&quot;00000000&quot; wsp:rsidRDefault=&quot;00E367F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M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2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3D5F12">
        <w:rPr>
          <w:color w:val="000000"/>
          <w:spacing w:val="6"/>
          <w:sz w:val="32"/>
          <w:szCs w:val="28"/>
          <w:lang w:val="ru-RU"/>
        </w:rPr>
        <w:t xml:space="preserve"> ‒ вектор его выборочных средних значений.</w:t>
      </w:r>
    </w:p>
    <w:p w:rsidR="00E16E52" w:rsidRPr="003D5F1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3D5F1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>К</w:t>
      </w:r>
      <w:r w:rsidRPr="003D5F12">
        <w:rPr>
          <w:color w:val="000000"/>
          <w:spacing w:val="6"/>
          <w:sz w:val="32"/>
          <w:szCs w:val="28"/>
          <w:lang w:val="ru-RU"/>
        </w:rPr>
        <w:t xml:space="preserve">ритерий определяет совокупное расстояние между объектом и математическим ожиданием кластера, к которому отнесен объект </w:t>
      </w:r>
      <w:r w:rsidRPr="003D5F12">
        <w:rPr>
          <w:i/>
          <w:color w:val="000000"/>
          <w:spacing w:val="6"/>
          <w:sz w:val="32"/>
          <w:szCs w:val="28"/>
          <w:lang w:val="ru-RU"/>
        </w:rPr>
        <w:t>X</w:t>
      </w:r>
      <w:r w:rsidRPr="003D5F12">
        <w:rPr>
          <w:color w:val="000000"/>
          <w:spacing w:val="6"/>
          <w:sz w:val="32"/>
          <w:szCs w:val="28"/>
          <w:lang w:val="ru-RU"/>
        </w:rPr>
        <w:t xml:space="preserve">, </w:t>
      </w:r>
    </w:p>
    <w:p w:rsidR="00E16E52" w:rsidRPr="003D5F1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3D5F1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>О</w:t>
      </w:r>
      <w:r w:rsidRPr="003D5F12">
        <w:rPr>
          <w:color w:val="000000"/>
          <w:spacing w:val="6"/>
          <w:sz w:val="32"/>
          <w:szCs w:val="28"/>
          <w:lang w:val="ru-RU"/>
        </w:rPr>
        <w:t>бъекты включают в кластер так, чтобы кластеры имели наибольшую возможную «плотность».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Pr="002709FF" w:rsidRDefault="00E16E52" w:rsidP="00E16E52">
      <w:pPr>
        <w:tabs>
          <w:tab w:val="left" w:pos="3184"/>
        </w:tabs>
        <w:spacing w:after="160"/>
        <w:jc w:val="both"/>
        <w:rPr>
          <w:rFonts w:ascii="Times New Roman" w:eastAsia="Times New Roman" w:hAnsi="Times New Roman" w:cs="Times New Roman"/>
          <w:kern w:val="0"/>
          <w:lang w:val="ru-RU" w:eastAsia="en-GB"/>
          <w14:ligatures w14:val="none"/>
        </w:rPr>
      </w:pPr>
    </w:p>
    <w:p w:rsid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24. Общая схема кластеризации.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  <w:r w:rsidRPr="00996F6E">
        <w:rPr>
          <w:rFonts w:ascii="Times New Roman ??????????" w:hAnsi="Times New Roman ??????????"/>
          <w:b/>
          <w:i/>
          <w:color w:val="000000"/>
          <w:spacing w:val="6"/>
          <w:sz w:val="28"/>
          <w:szCs w:val="28"/>
          <w:lang w:val="ru-RU"/>
        </w:rPr>
        <w:lastRenderedPageBreak/>
        <w:t>Классификация алгоритмов кластеризации.</w:t>
      </w:r>
      <w:r w:rsidRPr="00A74C0B">
        <w:rPr>
          <w:color w:val="000000"/>
          <w:spacing w:val="6"/>
          <w:sz w:val="28"/>
          <w:szCs w:val="28"/>
          <w:lang w:val="ru-RU"/>
        </w:rPr>
        <w:t xml:space="preserve"> </w:t>
      </w:r>
    </w:p>
    <w:p w:rsidR="00E16E52" w:rsidRPr="003D5F1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>А</w:t>
      </w:r>
      <w:r w:rsidRPr="003D5F12">
        <w:rPr>
          <w:color w:val="000000"/>
          <w:spacing w:val="6"/>
          <w:sz w:val="32"/>
          <w:szCs w:val="28"/>
          <w:lang w:val="ru-RU"/>
        </w:rPr>
        <w:t>лгоритмы кластеризации можно разделить на 2 класса:</w:t>
      </w:r>
    </w:p>
    <w:p w:rsidR="00E16E52" w:rsidRPr="003D5F1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3D5F1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3D5F12">
        <w:rPr>
          <w:color w:val="000000"/>
          <w:spacing w:val="6"/>
          <w:sz w:val="32"/>
          <w:szCs w:val="28"/>
          <w:lang w:val="ru-RU"/>
        </w:rPr>
        <w:t xml:space="preserve">- </w:t>
      </w:r>
      <w:r w:rsidRPr="00A20C1E">
        <w:rPr>
          <w:i/>
          <w:color w:val="000000"/>
          <w:spacing w:val="6"/>
          <w:sz w:val="32"/>
          <w:szCs w:val="28"/>
          <w:lang w:val="ru-RU"/>
        </w:rPr>
        <w:t>прямые</w:t>
      </w:r>
      <w:r w:rsidRPr="003D5F12">
        <w:rPr>
          <w:color w:val="000000"/>
          <w:spacing w:val="6"/>
          <w:sz w:val="32"/>
          <w:szCs w:val="28"/>
          <w:lang w:val="ru-RU"/>
        </w:rPr>
        <w:t xml:space="preserve"> (конструктивные, «собирательные»);</w:t>
      </w:r>
    </w:p>
    <w:p w:rsidR="00E16E52" w:rsidRPr="003D5F12" w:rsidRDefault="00E16E52" w:rsidP="00E16E52">
      <w:pPr>
        <w:shd w:val="clear" w:color="auto" w:fill="FFFFFF"/>
        <w:spacing w:before="120"/>
        <w:jc w:val="both"/>
        <w:rPr>
          <w:color w:val="000000"/>
          <w:spacing w:val="6"/>
          <w:sz w:val="32"/>
          <w:szCs w:val="28"/>
          <w:lang w:val="ru-RU"/>
        </w:rPr>
      </w:pPr>
      <w:r w:rsidRPr="003D5F12">
        <w:rPr>
          <w:color w:val="000000"/>
          <w:spacing w:val="6"/>
          <w:sz w:val="32"/>
          <w:szCs w:val="28"/>
          <w:lang w:val="ru-RU"/>
        </w:rPr>
        <w:t xml:space="preserve">- </w:t>
      </w:r>
      <w:r w:rsidRPr="00A20C1E">
        <w:rPr>
          <w:i/>
          <w:color w:val="000000"/>
          <w:spacing w:val="6"/>
          <w:sz w:val="32"/>
          <w:szCs w:val="28"/>
          <w:lang w:val="ru-RU"/>
        </w:rPr>
        <w:t>обратные</w:t>
      </w:r>
      <w:r w:rsidRPr="003D5F12">
        <w:rPr>
          <w:color w:val="000000"/>
          <w:spacing w:val="6"/>
          <w:sz w:val="32"/>
          <w:szCs w:val="28"/>
          <w:lang w:val="ru-RU"/>
        </w:rPr>
        <w:t xml:space="preserve"> (оптимизационные, «разделительные»). </w:t>
      </w:r>
    </w:p>
    <w:p w:rsidR="00E16E52" w:rsidRDefault="00E16E52" w:rsidP="00E16E52">
      <w:pPr>
        <w:shd w:val="clear" w:color="auto" w:fill="FFFFFF"/>
        <w:spacing w:before="120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3D5F1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3D5F12">
        <w:rPr>
          <w:color w:val="000000"/>
          <w:spacing w:val="6"/>
          <w:sz w:val="32"/>
          <w:szCs w:val="28"/>
          <w:lang w:val="ru-RU"/>
        </w:rPr>
        <w:t xml:space="preserve">В первом случае процесс кластеризации начинается с изолированного объекта и в соответствии с заданным порогом объединяет ближайшие объекты в группы (направление кластеризации снизу вверх). </w:t>
      </w:r>
    </w:p>
    <w:p w:rsidR="00E16E52" w:rsidRPr="003D5F1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3D5F12">
        <w:rPr>
          <w:color w:val="000000"/>
          <w:spacing w:val="6"/>
          <w:sz w:val="32"/>
          <w:szCs w:val="28"/>
          <w:lang w:val="ru-RU"/>
        </w:rPr>
        <w:t xml:space="preserve">Во втором ‒ в зависимости от значения </w:t>
      </w:r>
      <w:r>
        <w:rPr>
          <w:color w:val="000000"/>
          <w:spacing w:val="6"/>
          <w:sz w:val="32"/>
          <w:szCs w:val="28"/>
          <w:lang w:val="ru-RU"/>
        </w:rPr>
        <w:t>(</w:t>
      </w:r>
      <w:r w:rsidRPr="003D5F12">
        <w:rPr>
          <w:color w:val="000000"/>
          <w:spacing w:val="6"/>
          <w:sz w:val="32"/>
          <w:szCs w:val="28"/>
          <w:lang w:val="ru-RU"/>
        </w:rPr>
        <w:t>максимума или минимума</w:t>
      </w:r>
      <w:r>
        <w:rPr>
          <w:color w:val="000000"/>
          <w:spacing w:val="6"/>
          <w:sz w:val="32"/>
          <w:szCs w:val="28"/>
          <w:lang w:val="ru-RU"/>
        </w:rPr>
        <w:t>)</w:t>
      </w:r>
      <w:r w:rsidRPr="003D5F12">
        <w:rPr>
          <w:color w:val="000000"/>
          <w:spacing w:val="6"/>
          <w:sz w:val="32"/>
          <w:szCs w:val="28"/>
          <w:lang w:val="ru-RU"/>
        </w:rPr>
        <w:t xml:space="preserve"> критерия объекты распределяются в оптимальные кластеры (направление сверху вниз).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Pr="00477C9B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477C9B">
        <w:rPr>
          <w:color w:val="000000"/>
          <w:spacing w:val="6"/>
          <w:sz w:val="32"/>
          <w:szCs w:val="28"/>
          <w:lang w:val="ru-RU"/>
        </w:rPr>
        <w:t>Рассмотрим примеры типичных схем.</w:t>
      </w:r>
    </w:p>
    <w:p w:rsidR="00E16E52" w:rsidRPr="002709FF" w:rsidRDefault="00E16E52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val="ru-RU" w:eastAsia="en-GB"/>
          <w14:ligatures w14:val="none"/>
        </w:rPr>
      </w:pPr>
    </w:p>
    <w:p w:rsid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25. Алгоритмы с произвольным числом разбиений.</w:t>
      </w:r>
    </w:p>
    <w:p w:rsidR="00E16E52" w:rsidRPr="003D5F1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3D5F12">
        <w:rPr>
          <w:color w:val="000000"/>
          <w:spacing w:val="6"/>
          <w:sz w:val="32"/>
          <w:szCs w:val="28"/>
          <w:lang w:val="ru-RU"/>
        </w:rPr>
        <w:t xml:space="preserve">Пусть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86" type="#_x0000_t75" alt="" style="width:58.8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8F12ED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8F12E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___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3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85" type="#_x0000_t75" alt="" style="width:58.8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8F12ED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8F12E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___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3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3D5F12">
        <w:rPr>
          <w:color w:val="000000"/>
          <w:spacing w:val="6"/>
          <w:sz w:val="32"/>
          <w:szCs w:val="28"/>
          <w:lang w:val="ru-RU"/>
        </w:rPr>
        <w:t xml:space="preserve"> ‒ исходное множество объектов. </w:t>
      </w:r>
    </w:p>
    <w:p w:rsidR="00E16E52" w:rsidRPr="008B47E1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8B47E1" w:rsidRDefault="00E16E52" w:rsidP="00E16E52">
      <w:pPr>
        <w:shd w:val="clear" w:color="auto" w:fill="FFFFFF"/>
        <w:jc w:val="both"/>
        <w:rPr>
          <w:rFonts w:ascii="Times New Roman ??????????" w:hAnsi="Times New Roman ??????????"/>
          <w:b/>
          <w:i/>
          <w:color w:val="000000"/>
          <w:spacing w:val="6"/>
          <w:sz w:val="32"/>
          <w:szCs w:val="28"/>
          <w:lang w:val="ru-RU"/>
        </w:rPr>
      </w:pPr>
      <w:r w:rsidRPr="008B47E1">
        <w:rPr>
          <w:rFonts w:ascii="Times New Roman ??????????" w:hAnsi="Times New Roman ??????????"/>
          <w:b/>
          <w:i/>
          <w:color w:val="000000"/>
          <w:spacing w:val="6"/>
          <w:sz w:val="32"/>
          <w:szCs w:val="28"/>
          <w:lang w:val="ru-RU"/>
        </w:rPr>
        <w:t>Алгоритм</w:t>
      </w:r>
      <w:r w:rsidRPr="008B47E1">
        <w:rPr>
          <w:b/>
          <w:i/>
          <w:color w:val="000000"/>
          <w:spacing w:val="6"/>
          <w:sz w:val="32"/>
          <w:szCs w:val="28"/>
          <w:lang w:val="ru-RU"/>
        </w:rPr>
        <w:t xml:space="preserve"> 1 (число классов неизвестно)</w:t>
      </w:r>
      <w:r w:rsidRPr="008B47E1">
        <w:rPr>
          <w:rFonts w:ascii="Times New Roman ??????????" w:hAnsi="Times New Roman ??????????"/>
          <w:b/>
          <w:i/>
          <w:color w:val="000000"/>
          <w:spacing w:val="6"/>
          <w:sz w:val="32"/>
          <w:szCs w:val="28"/>
          <w:lang w:val="ru-RU"/>
        </w:rPr>
        <w:t>.</w:t>
      </w:r>
    </w:p>
    <w:p w:rsidR="00E16E52" w:rsidRPr="008B47E1" w:rsidRDefault="00E16E52" w:rsidP="00E16E52">
      <w:pPr>
        <w:shd w:val="clear" w:color="auto" w:fill="FFFFFF"/>
        <w:ind w:firstLine="397"/>
        <w:jc w:val="center"/>
        <w:rPr>
          <w:color w:val="000000"/>
          <w:spacing w:val="6"/>
          <w:sz w:val="32"/>
          <w:lang w:val="ru-RU"/>
        </w:rPr>
      </w:pPr>
    </w:p>
    <w:p w:rsidR="00E16E52" w:rsidRPr="008B47E1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8B47E1">
        <w:rPr>
          <w:b/>
          <w:color w:val="000000"/>
          <w:spacing w:val="6"/>
          <w:sz w:val="32"/>
          <w:szCs w:val="28"/>
          <w:lang w:val="ru-RU"/>
        </w:rPr>
        <w:t>Шаг 1.</w:t>
      </w:r>
      <w:r>
        <w:rPr>
          <w:color w:val="000000"/>
          <w:spacing w:val="6"/>
          <w:sz w:val="32"/>
          <w:szCs w:val="28"/>
          <w:lang w:val="ru-RU"/>
        </w:rPr>
        <w:t xml:space="preserve"> Первый объект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84" type="#_x0000_t75" alt="" style="width:16.25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D472CA&quot;/&gt;&lt;wsp:rsid wsp:val=&quot;00E1726F&quot;/&gt;&lt;wsp:rsid wsp:val=&quot;00ED59A1&quot;/&gt;&lt;wsp:rsid wsp:val=&quot;00FE0ED0&quot;/&gt;&lt;/wsp:rsids&gt;&lt;/w:docPr&gt;&lt;w:body&gt;&lt;w:p wsp:rsidR=&quot;00000000&quot; wsp:rsidRDefault=&quot;00D472C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4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83" type="#_x0000_t75" alt="" style="width:16.25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D472CA&quot;/&gt;&lt;wsp:rsid wsp:val=&quot;00E1726F&quot;/&gt;&lt;wsp:rsid wsp:val=&quot;00ED59A1&quot;/&gt;&lt;wsp:rsid wsp:val=&quot;00FE0ED0&quot;/&gt;&lt;/wsp:rsids&gt;&lt;/w:docPr&gt;&lt;w:body&gt;&lt;w:p wsp:rsidR=&quot;00000000&quot; wsp:rsidRDefault=&quot;00D472C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4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 xml:space="preserve"> выбирается как представитель первого кластера: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82" type="#_x0000_t75" alt="" style="width:43.6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C3C74&quot;/&gt;&lt;wsp:rsid wsp:val=&quot;00ED59A1&quot;/&gt;&lt;wsp:rsid wsp:val=&quot;00FE0ED0&quot;/&gt;&lt;/wsp:rsids&gt;&lt;/w:docPr&gt;&lt;w:body&gt;&lt;w:p wsp:rsidR=&quot;00000000&quot; wsp:rsidRDefault=&quot;00EC3C74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5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81" type="#_x0000_t75" alt="" style="width:43.6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C3C74&quot;/&gt;&lt;wsp:rsid wsp:val=&quot;00ED59A1&quot;/&gt;&lt;wsp:rsid wsp:val=&quot;00FE0ED0&quot;/&gt;&lt;/wsp:rsids&gt;&lt;/w:docPr&gt;&lt;w:body&gt;&lt;w:p wsp:rsidR=&quot;00000000&quot; wsp:rsidRDefault=&quot;00EC3C74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5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 xml:space="preserve">, где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80" type="#_x0000_t75" alt="" style="width:15.2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BB7E3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BB7E3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6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79" type="#_x0000_t75" alt="" style="width:15.2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BB7E3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BB7E3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6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 xml:space="preserve"> ‒ центр кластера.</w:t>
      </w:r>
    </w:p>
    <w:p w:rsidR="00E16E52" w:rsidRDefault="00E16E52" w:rsidP="00E16E52">
      <w:pPr>
        <w:shd w:val="clear" w:color="auto" w:fill="FFFFFF"/>
        <w:ind w:firstLine="397"/>
        <w:jc w:val="both"/>
        <w:rPr>
          <w:b/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8B47E1">
        <w:rPr>
          <w:b/>
          <w:color w:val="000000"/>
          <w:spacing w:val="6"/>
          <w:sz w:val="32"/>
          <w:szCs w:val="28"/>
          <w:lang w:val="ru-RU"/>
        </w:rPr>
        <w:t>Шаг 2.</w:t>
      </w:r>
      <w:r>
        <w:rPr>
          <w:color w:val="000000"/>
          <w:spacing w:val="6"/>
          <w:sz w:val="32"/>
          <w:szCs w:val="28"/>
          <w:lang w:val="ru-RU"/>
        </w:rPr>
        <w:t xml:space="preserve"> Рассматривают очередной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объект </w:t>
      </w:r>
      <w:r w:rsidRPr="008B47E1">
        <w:rPr>
          <w:i/>
          <w:color w:val="000000"/>
          <w:spacing w:val="6"/>
          <w:sz w:val="32"/>
          <w:szCs w:val="28"/>
        </w:rPr>
        <w:t>X</w:t>
      </w:r>
      <w:r>
        <w:rPr>
          <w:color w:val="000000"/>
          <w:spacing w:val="6"/>
          <w:sz w:val="32"/>
          <w:szCs w:val="28"/>
          <w:lang w:val="ru-RU"/>
        </w:rPr>
        <w:t xml:space="preserve"> и вычисляют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его расстояние до всех существующих кластеров:</w:t>
      </w:r>
    </w:p>
    <w:p w:rsidR="00E16E52" w:rsidRPr="008B47E1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8B47E1" w:rsidRDefault="00E16E52" w:rsidP="00E16E52">
      <w:pPr>
        <w:shd w:val="clear" w:color="auto" w:fill="FFFFFF"/>
        <w:tabs>
          <w:tab w:val="left" w:pos="662"/>
        </w:tabs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>-</w:t>
      </w:r>
      <w:r w:rsidRPr="008B47E1">
        <w:rPr>
          <w:color w:val="000000"/>
          <w:spacing w:val="6"/>
          <w:sz w:val="32"/>
          <w:szCs w:val="28"/>
          <w:lang w:val="ru-RU"/>
        </w:rPr>
        <w:tab/>
      </w:r>
      <w:r w:rsidRPr="008B47E1">
        <w:rPr>
          <w:i/>
          <w:color w:val="000000"/>
          <w:spacing w:val="6"/>
          <w:sz w:val="32"/>
          <w:szCs w:val="28"/>
        </w:rPr>
        <w:t>X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</w:t>
      </w:r>
      <w:r>
        <w:rPr>
          <w:color w:val="000000"/>
          <w:spacing w:val="6"/>
          <w:sz w:val="32"/>
          <w:szCs w:val="28"/>
          <w:lang w:val="ru-RU"/>
        </w:rPr>
        <w:t>включают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в</w:t>
      </w:r>
      <w:r>
        <w:rPr>
          <w:color w:val="000000"/>
          <w:spacing w:val="6"/>
          <w:sz w:val="32"/>
          <w:szCs w:val="28"/>
          <w:lang w:val="ru-RU"/>
        </w:rPr>
        <w:t xml:space="preserve">      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78" type="#_x0000_t75" alt="" style="width:15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0D11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B00D1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77" type="#_x0000_t75" alt="" style="width:15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0D11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B00D1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 xml:space="preserve">, если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76" type="#_x0000_t75" alt="" style="width:147.05pt;height:17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55775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155775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‰_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w:lang w:val=&quot;RU&quot;/&gt;&lt;/w:rPr&gt;&lt;m:t&gt;_ò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„ 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0_‰_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w:lang w:val=&quot;RU&quot;/&gt;&lt;/w:rPr&gt;&lt;m:t&gt;_ò_‰_1&lt;/m:t&gt;&lt;/m: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w:lang w:val=&quot;RU&quot;/&gt;&lt;/w:rPr&gt;&lt;/m:ctrlPr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w:lang w:val=&quot;RU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8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75" type="#_x0000_t75" alt="" style="width:147.05pt;height:17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55775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155775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‰_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w:lang w:val=&quot;RU&quot;/&gt;&lt;/w:rPr&gt;&lt;m:t&gt;_ò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„ 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0_‰_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w:lang w:val=&quot;RU&quot;/&gt;&lt;/w:rPr&gt;&lt;m:t&gt;_ò_‰_1&lt;/m:t&gt;&lt;/m:r&gt;&lt;m:ctrl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w:lang w:val=&quot;RU&quot;/&gt;&lt;/w:rPr&gt;&lt;/m:ctrlPr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6&quot;/&gt;&lt;w:sz w:val=&quot;28&quot;/&gt;&lt;w:sz-cs w:val=&quot;28&quot;/&gt;&lt;w:lang w:val=&quot;RU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8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>;</w:t>
      </w:r>
    </w:p>
    <w:p w:rsidR="00E16E52" w:rsidRPr="008B47E1" w:rsidRDefault="00E16E52" w:rsidP="00E16E52">
      <w:pPr>
        <w:shd w:val="clear" w:color="auto" w:fill="FFFFFF"/>
        <w:tabs>
          <w:tab w:val="left" w:pos="662"/>
        </w:tabs>
        <w:spacing w:before="120" w:after="120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 xml:space="preserve">- </w:t>
      </w:r>
      <w:r w:rsidRPr="008B47E1">
        <w:rPr>
          <w:i/>
          <w:color w:val="000000"/>
          <w:spacing w:val="6"/>
          <w:sz w:val="32"/>
          <w:szCs w:val="28"/>
        </w:rPr>
        <w:t>X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</w:t>
      </w:r>
      <w:r>
        <w:rPr>
          <w:color w:val="000000"/>
          <w:spacing w:val="6"/>
          <w:sz w:val="32"/>
          <w:szCs w:val="28"/>
          <w:lang w:val="ru-RU"/>
        </w:rPr>
        <w:t>не включают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в</w:t>
      </w:r>
      <w:r>
        <w:rPr>
          <w:color w:val="000000"/>
          <w:spacing w:val="6"/>
          <w:sz w:val="32"/>
          <w:szCs w:val="28"/>
          <w:lang w:val="ru-RU"/>
        </w:rPr>
        <w:t xml:space="preserve">  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74" type="#_x0000_t75" alt="" style="width:15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4E1D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B04E1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73" type="#_x0000_t75" alt="" style="width:15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4E1D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B04E1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 xml:space="preserve">, если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72" type="#_x0000_t75" alt="" style="width:77.05pt;height:17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96C52&quot;/&gt;&lt;wsp:rsid wsp:val=&quot;00FE0ED0&quot;/&gt;&lt;/wsp:rsids&gt;&lt;/w:docPr&gt;&lt;w:body&gt;&lt;w:p wsp:rsidR=&quot;00000000&quot; wsp:rsidRDefault=&quot;00F96C52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&amp;gt;_„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9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71" type="#_x0000_t75" alt="" style="width:77.05pt;height:17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96C52&quot;/&gt;&lt;wsp:rsid wsp:val=&quot;00FE0ED0&quot;/&gt;&lt;/wsp:rsids&gt;&lt;/w:docPr&gt;&lt;w:body&gt;&lt;w:p wsp:rsidR=&quot;00000000&quot; wsp:rsidRDefault=&quot;00F96C52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&amp;gt;_„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9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>;</w:t>
      </w:r>
    </w:p>
    <w:p w:rsidR="00E16E52" w:rsidRPr="008B47E1" w:rsidRDefault="00E16E52" w:rsidP="00E16E52">
      <w:pPr>
        <w:shd w:val="clear" w:color="auto" w:fill="FFFFFF"/>
        <w:tabs>
          <w:tab w:val="left" w:pos="662"/>
        </w:tabs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 xml:space="preserve">- 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решение не принимается, если </w:t>
      </w:r>
      <w:r w:rsidRPr="008B47E1">
        <w:rPr>
          <w:i/>
          <w:color w:val="000000"/>
          <w:spacing w:val="6"/>
          <w:sz w:val="32"/>
          <w:szCs w:val="28"/>
        </w:rPr>
        <w:t>X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попадает в зону неопределенности кластера (рис. 6).</w:t>
      </w:r>
    </w:p>
    <w:p w:rsidR="00E16E52" w:rsidRPr="008B47E1" w:rsidRDefault="00E16E52" w:rsidP="00E16E52">
      <w:pPr>
        <w:shd w:val="clear" w:color="auto" w:fill="FFFFFF"/>
        <w:tabs>
          <w:tab w:val="left" w:pos="662"/>
        </w:tabs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tabs>
          <w:tab w:val="left" w:pos="662"/>
        </w:tabs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Pr="00A74C0B" w:rsidRDefault="00E16E52" w:rsidP="00E16E52">
      <w:pPr>
        <w:shd w:val="clear" w:color="auto" w:fill="FFFFFF"/>
        <w:tabs>
          <w:tab w:val="left" w:pos="662"/>
        </w:tabs>
        <w:jc w:val="both"/>
        <w:rPr>
          <w:color w:val="000000"/>
          <w:spacing w:val="6"/>
          <w:sz w:val="28"/>
          <w:szCs w:val="28"/>
          <w:lang w:val="ru-RU"/>
        </w:rPr>
      </w:pPr>
      <w:r>
        <w:rPr>
          <w:color w:val="000000"/>
          <w:spacing w:val="6"/>
          <w:sz w:val="28"/>
          <w:szCs w:val="28"/>
          <w:lang w:val="ru-RU"/>
        </w:rPr>
        <w:lastRenderedPageBreak/>
        <w:t>13.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8B47E1">
        <w:rPr>
          <w:b/>
          <w:color w:val="000000"/>
          <w:spacing w:val="6"/>
          <w:sz w:val="32"/>
          <w:szCs w:val="28"/>
          <w:lang w:val="ru-RU"/>
        </w:rPr>
        <w:t>Шаг 3.</w:t>
      </w:r>
      <w:r>
        <w:rPr>
          <w:color w:val="000000"/>
          <w:spacing w:val="6"/>
          <w:sz w:val="32"/>
          <w:szCs w:val="28"/>
          <w:lang w:val="ru-RU"/>
        </w:rPr>
        <w:t xml:space="preserve"> </w:t>
      </w:r>
    </w:p>
    <w:p w:rsidR="00E16E52" w:rsidRPr="008B47E1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 xml:space="preserve">а) 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когда новый объект </w:t>
      </w:r>
      <w:r w:rsidRPr="008B47E1">
        <w:rPr>
          <w:i/>
          <w:color w:val="000000"/>
          <w:spacing w:val="6"/>
          <w:sz w:val="32"/>
          <w:szCs w:val="28"/>
        </w:rPr>
        <w:t>X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включен в кластер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70" type="#_x0000_t75" alt="" style="width:15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B4B50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8B4B50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69" type="#_x0000_t75" alt="" style="width:15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B4B50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8B4B50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>
        <w:rPr>
          <w:color w:val="000000"/>
          <w:spacing w:val="6"/>
          <w:sz w:val="32"/>
          <w:szCs w:val="28"/>
          <w:lang w:val="ru-RU"/>
        </w:rPr>
        <w:t>, вычисляют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его параметры:</w:t>
      </w:r>
    </w:p>
    <w:p w:rsidR="00E16E52" w:rsidRPr="008B47E1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D06B1C" w:rsidRDefault="000772EB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noProof/>
        </w:rPr>
        <w:pict>
          <v:shape id="_x0000_i1068" type="#_x0000_t75" alt="" style="width:172.4pt;height:24.3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733AE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C733AE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k+1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num&gt;&lt;m:den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k+1&lt;/m:t&gt;&lt;/m:r&gt;&lt;/m:den&gt;&lt;/m:f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k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k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+X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0" o:title="" chromakey="white"/>
          </v:shape>
        </w:pict>
      </w:r>
    </w:p>
    <w:p w:rsidR="00E16E52" w:rsidRPr="00D06B1C" w:rsidRDefault="000772EB" w:rsidP="00E16E52">
      <w:pPr>
        <w:shd w:val="clear" w:color="auto" w:fill="FFFFFF"/>
        <w:jc w:val="center"/>
        <w:rPr>
          <w:sz w:val="32"/>
          <w:lang w:val="ru-RU"/>
        </w:rPr>
      </w:pPr>
      <w:r>
        <w:rPr>
          <w:noProof/>
        </w:rPr>
        <w:pict>
          <v:shape id="_x0000_i1067" type="#_x0000_t75" alt="" style="width:306.25pt;height:26.3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72293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772293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k+1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num&gt;&lt;m:den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k+1&lt;/m:t&gt;&lt;/m:r&gt;&lt;/m:den&gt;&lt;/m:f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k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k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+&lt;/m:t&gt;&lt;/m:r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pPr&gt;&lt;m:e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-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k+1)&lt;/m:t&gt;&lt;/m:r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2&lt;/m:t&gt;&lt;/m:r&gt;&lt;/m:sup&gt;&lt;/m:sSup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  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=1,l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1" o:title="" chromakey="white"/>
          </v:shape>
        </w:pict>
      </w:r>
    </w:p>
    <w:p w:rsidR="00E16E52" w:rsidRPr="008B47E1" w:rsidRDefault="00E16E52" w:rsidP="00E16E52">
      <w:pPr>
        <w:shd w:val="clear" w:color="auto" w:fill="FFFFFF"/>
        <w:jc w:val="center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8B47E1">
        <w:rPr>
          <w:color w:val="000000"/>
          <w:spacing w:val="6"/>
          <w:sz w:val="32"/>
          <w:szCs w:val="28"/>
          <w:lang w:val="ru-RU"/>
        </w:rPr>
        <w:t xml:space="preserve"> </w:t>
      </w:r>
      <w:r w:rsidRPr="008B47E1">
        <w:rPr>
          <w:i/>
          <w:color w:val="000000"/>
          <w:spacing w:val="6"/>
          <w:sz w:val="32"/>
          <w:szCs w:val="28"/>
          <w:lang w:val="ru-RU"/>
        </w:rPr>
        <w:t>k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‒</w:t>
      </w:r>
      <w:r>
        <w:rPr>
          <w:color w:val="000000"/>
          <w:spacing w:val="6"/>
          <w:sz w:val="32"/>
          <w:szCs w:val="28"/>
          <w:lang w:val="ru-RU"/>
        </w:rPr>
        <w:t xml:space="preserve"> число объектов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в </w:t>
      </w:r>
      <w:r>
        <w:rPr>
          <w:color w:val="000000"/>
          <w:spacing w:val="6"/>
          <w:sz w:val="32"/>
          <w:szCs w:val="28"/>
          <w:lang w:val="ru-RU"/>
        </w:rPr>
        <w:t xml:space="preserve">классе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66" type="#_x0000_t75" alt="" style="width:24.3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6012A1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6012A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2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65" type="#_x0000_t75" alt="" style="width:24.3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6012A1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6012A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2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 xml:space="preserve"> </w:t>
      </w:r>
      <w:r w:rsidRPr="008B47E1">
        <w:rPr>
          <w:i/>
          <w:color w:val="000000"/>
          <w:spacing w:val="6"/>
          <w:sz w:val="32"/>
          <w:szCs w:val="28"/>
        </w:rPr>
        <w:t>X</w:t>
      </w:r>
      <w:r>
        <w:rPr>
          <w:i/>
          <w:color w:val="000000"/>
          <w:spacing w:val="6"/>
          <w:sz w:val="32"/>
          <w:szCs w:val="28"/>
          <w:lang w:val="ru-RU"/>
        </w:rPr>
        <w:t xml:space="preserve"> </w:t>
      </w:r>
      <w:r w:rsidRPr="008B47E1">
        <w:rPr>
          <w:color w:val="000000"/>
          <w:spacing w:val="6"/>
          <w:sz w:val="32"/>
          <w:szCs w:val="28"/>
          <w:lang w:val="ru-RU"/>
        </w:rPr>
        <w:t>‒</w:t>
      </w:r>
      <w:r>
        <w:rPr>
          <w:color w:val="000000"/>
          <w:spacing w:val="6"/>
          <w:sz w:val="32"/>
          <w:szCs w:val="28"/>
          <w:lang w:val="ru-RU"/>
        </w:rPr>
        <w:t xml:space="preserve">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64" type="#_x0000_t75" alt="" style="width:42.6pt;height:14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200A3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9200A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+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3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63" type="#_x0000_t75" alt="" style="width:42.6pt;height:14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200A3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9200A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+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3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>-й объект.</w:t>
      </w:r>
    </w:p>
    <w:p w:rsidR="00E16E52" w:rsidRPr="008B47E1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8B47E1">
        <w:rPr>
          <w:color w:val="000000"/>
          <w:spacing w:val="6"/>
          <w:sz w:val="32"/>
          <w:szCs w:val="28"/>
          <w:lang w:val="ru-RU"/>
        </w:rPr>
        <w:t xml:space="preserve">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62" type="#_x0000_t75" alt="" style="width:31.4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D50AD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1D50A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k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4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61" type="#_x0000_t75" alt="" style="width:31.4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D50AD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1D50A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k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4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 xml:space="preserve"> и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60" type="#_x0000_t75" alt="" style="width:30.4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4D2A1A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4D2A1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k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5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59" type="#_x0000_t75" alt="" style="width:30.4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4D2A1A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4D2A1A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k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5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 xml:space="preserve"> </w:t>
      </w:r>
      <w:r>
        <w:rPr>
          <w:color w:val="000000"/>
          <w:spacing w:val="6"/>
          <w:sz w:val="32"/>
          <w:szCs w:val="28"/>
          <w:lang w:val="ru-RU"/>
        </w:rPr>
        <w:t xml:space="preserve">- 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оценки матожидания и дисперсии. </w:t>
      </w:r>
    </w:p>
    <w:p w:rsidR="00E16E52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8B47E1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>б) формируют</w:t>
      </w:r>
      <w:r w:rsidRPr="008B47E1">
        <w:rPr>
          <w:color w:val="000000"/>
          <w:spacing w:val="6"/>
          <w:sz w:val="32"/>
          <w:szCs w:val="28"/>
          <w:lang w:val="ru-RU"/>
        </w:rPr>
        <w:t xml:space="preserve"> новый кластер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58" type="#_x0000_t75" alt="" style="width:27.4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2BDC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342BD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+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6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57" type="#_x0000_t75" alt="" style="width:27.4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2BDC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342BD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+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6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 xml:space="preserve">, если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56" type="#_x0000_t75" alt="" style="width:77.05pt;height:17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6F6EB4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6F6EB4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&amp;gt;_„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9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55" type="#_x0000_t75" alt="" style="width:77.05pt;height:17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6F6EB4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6F6EB4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&amp;gt;_„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9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 xml:space="preserve"> для любого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54" type="#_x0000_t75" alt="" style="width:10.1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C63EC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1C63EC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53" type="#_x0000_t75" alt="" style="width:10.1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C63EC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1C63EC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8B47E1">
        <w:rPr>
          <w:color w:val="000000"/>
          <w:spacing w:val="6"/>
          <w:sz w:val="32"/>
          <w:szCs w:val="28"/>
          <w:lang w:val="ru-RU"/>
        </w:rPr>
        <w:t>.</w:t>
      </w:r>
    </w:p>
    <w:p w:rsidR="00E16E52" w:rsidRPr="008B47E1" w:rsidRDefault="00E16E52" w:rsidP="00E16E52">
      <w:pPr>
        <w:shd w:val="clear" w:color="auto" w:fill="FFFFFF"/>
        <w:jc w:val="both"/>
        <w:rPr>
          <w:b/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b/>
          <w:color w:val="000000"/>
          <w:spacing w:val="6"/>
          <w:sz w:val="28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b/>
          <w:color w:val="000000"/>
          <w:spacing w:val="6"/>
          <w:sz w:val="28"/>
          <w:szCs w:val="28"/>
          <w:lang w:val="ru-RU"/>
        </w:rPr>
      </w:pPr>
      <w:r>
        <w:rPr>
          <w:b/>
          <w:color w:val="000000"/>
          <w:spacing w:val="6"/>
          <w:sz w:val="28"/>
          <w:szCs w:val="28"/>
          <w:lang w:val="ru-RU"/>
        </w:rPr>
        <w:t>14.</w:t>
      </w:r>
    </w:p>
    <w:p w:rsidR="00E16E52" w:rsidRPr="008C5CCE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8C5CCE">
        <w:rPr>
          <w:b/>
          <w:color w:val="000000"/>
          <w:spacing w:val="6"/>
          <w:sz w:val="32"/>
          <w:szCs w:val="28"/>
          <w:lang w:val="ru-RU"/>
        </w:rPr>
        <w:t>Шаг 4.</w:t>
      </w:r>
      <w:r w:rsidRPr="008C5CCE">
        <w:rPr>
          <w:color w:val="000000"/>
          <w:spacing w:val="6"/>
          <w:sz w:val="32"/>
          <w:szCs w:val="28"/>
          <w:lang w:val="ru-RU"/>
        </w:rPr>
        <w:t xml:space="preserve"> </w:t>
      </w:r>
      <w:r>
        <w:rPr>
          <w:color w:val="000000"/>
          <w:spacing w:val="6"/>
          <w:sz w:val="32"/>
          <w:szCs w:val="28"/>
          <w:lang w:val="ru-RU"/>
        </w:rPr>
        <w:t>Шаги 2, 3 повторяют пока все объекты не</w:t>
      </w:r>
      <w:r w:rsidRPr="008C5CCE">
        <w:rPr>
          <w:color w:val="000000"/>
          <w:spacing w:val="6"/>
          <w:sz w:val="32"/>
          <w:szCs w:val="28"/>
          <w:lang w:val="ru-RU"/>
        </w:rPr>
        <w:t xml:space="preserve"> распределены по кластерам. </w:t>
      </w:r>
    </w:p>
    <w:p w:rsidR="00E16E52" w:rsidRPr="008C5CCE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8C5CCE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>П</w:t>
      </w:r>
      <w:r w:rsidRPr="008C5CCE">
        <w:rPr>
          <w:color w:val="000000"/>
          <w:spacing w:val="6"/>
          <w:sz w:val="32"/>
          <w:szCs w:val="28"/>
          <w:lang w:val="ru-RU"/>
        </w:rPr>
        <w:t>ри повторном рассмотрении данных в исходном порядке возможны перераспределения отдельных объектов.</w:t>
      </w:r>
    </w:p>
    <w:p w:rsidR="00E16E52" w:rsidRPr="008C5CCE" w:rsidRDefault="00E16E52" w:rsidP="00E16E52">
      <w:pPr>
        <w:shd w:val="clear" w:color="auto" w:fill="FFFFFF"/>
        <w:ind w:firstLine="397"/>
        <w:jc w:val="both"/>
        <w:rPr>
          <w:b/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8C5CCE">
        <w:rPr>
          <w:b/>
          <w:color w:val="000000"/>
          <w:spacing w:val="6"/>
          <w:sz w:val="32"/>
          <w:szCs w:val="28"/>
          <w:lang w:val="ru-RU"/>
        </w:rPr>
        <w:t>Шаг 5.</w:t>
      </w:r>
      <w:r>
        <w:rPr>
          <w:color w:val="000000"/>
          <w:spacing w:val="6"/>
          <w:sz w:val="32"/>
          <w:szCs w:val="28"/>
          <w:lang w:val="ru-RU"/>
        </w:rPr>
        <w:t xml:space="preserve"> После завершения</w:t>
      </w:r>
      <w:r w:rsidRPr="008C5CCE">
        <w:rPr>
          <w:color w:val="000000"/>
          <w:spacing w:val="6"/>
          <w:sz w:val="32"/>
          <w:szCs w:val="28"/>
          <w:lang w:val="ru-RU"/>
        </w:rPr>
        <w:t xml:space="preserve"> </w:t>
      </w:r>
      <w:r>
        <w:rPr>
          <w:color w:val="000000"/>
          <w:spacing w:val="6"/>
          <w:sz w:val="32"/>
          <w:szCs w:val="28"/>
          <w:lang w:val="ru-RU"/>
        </w:rPr>
        <w:t>обучения</w:t>
      </w:r>
      <w:r w:rsidRPr="008C5CCE">
        <w:rPr>
          <w:color w:val="000000"/>
          <w:spacing w:val="6"/>
          <w:sz w:val="32"/>
          <w:szCs w:val="28"/>
          <w:lang w:val="ru-RU"/>
        </w:rPr>
        <w:t xml:space="preserve"> (</w:t>
      </w:r>
      <w:r>
        <w:rPr>
          <w:color w:val="000000"/>
          <w:spacing w:val="6"/>
          <w:sz w:val="32"/>
          <w:szCs w:val="28"/>
          <w:lang w:val="ru-RU"/>
        </w:rPr>
        <w:t xml:space="preserve">когда </w:t>
      </w:r>
      <w:r w:rsidRPr="008C5CCE">
        <w:rPr>
          <w:color w:val="000000"/>
          <w:spacing w:val="6"/>
          <w:sz w:val="32"/>
          <w:szCs w:val="28"/>
          <w:lang w:val="ru-RU"/>
        </w:rPr>
        <w:t>объекты не изменяют своей классовой принадлежности), полученную систему распознавания можно использовать для классификации большего числа объектов.</w:t>
      </w:r>
    </w:p>
    <w:p w:rsidR="00E16E52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8C5CCE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8C5CCE">
        <w:rPr>
          <w:color w:val="000000"/>
          <w:spacing w:val="6"/>
          <w:sz w:val="32"/>
          <w:szCs w:val="28"/>
          <w:lang w:val="ru-RU"/>
        </w:rPr>
        <w:t xml:space="preserve">К данному моменту зон неопределенности уже не должно быть. </w:t>
      </w:r>
    </w:p>
    <w:p w:rsidR="00E16E52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8C5CCE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8C5CCE">
        <w:rPr>
          <w:i/>
          <w:color w:val="000000"/>
          <w:spacing w:val="6"/>
          <w:sz w:val="32"/>
          <w:szCs w:val="28"/>
          <w:lang w:val="ru-RU"/>
        </w:rPr>
        <w:t>Замечание.</w:t>
      </w:r>
      <w:r>
        <w:rPr>
          <w:color w:val="000000"/>
          <w:spacing w:val="6"/>
          <w:sz w:val="32"/>
          <w:szCs w:val="28"/>
          <w:lang w:val="ru-RU"/>
        </w:rPr>
        <w:t xml:space="preserve"> </w:t>
      </w:r>
      <w:r w:rsidRPr="008C5CCE">
        <w:rPr>
          <w:color w:val="000000"/>
          <w:spacing w:val="6"/>
          <w:sz w:val="32"/>
          <w:szCs w:val="28"/>
          <w:lang w:val="ru-RU"/>
        </w:rPr>
        <w:t xml:space="preserve">Все объекты, </w:t>
      </w:r>
      <w:r>
        <w:rPr>
          <w:color w:val="000000"/>
          <w:spacing w:val="6"/>
          <w:sz w:val="32"/>
          <w:szCs w:val="28"/>
          <w:lang w:val="ru-RU"/>
        </w:rPr>
        <w:t>не попавшие ни в одну из зон</w:t>
      </w:r>
      <w:r w:rsidRPr="008C5CCE">
        <w:rPr>
          <w:color w:val="000000"/>
          <w:spacing w:val="6"/>
          <w:sz w:val="32"/>
          <w:szCs w:val="28"/>
          <w:lang w:val="ru-RU"/>
        </w:rPr>
        <w:t>, могут, например, включаться в ближайший по минимуму расстояния кластер.</w:t>
      </w:r>
    </w:p>
    <w:p w:rsidR="00E16E52" w:rsidRPr="008C5CCE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  <w:r>
        <w:rPr>
          <w:color w:val="000000"/>
          <w:spacing w:val="6"/>
          <w:sz w:val="28"/>
          <w:szCs w:val="28"/>
          <w:lang w:val="ru-RU"/>
        </w:rPr>
        <w:t>15.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1E7E16">
        <w:rPr>
          <w:i/>
          <w:color w:val="000000"/>
          <w:spacing w:val="6"/>
          <w:sz w:val="32"/>
          <w:szCs w:val="28"/>
          <w:lang w:val="ru-RU"/>
        </w:rPr>
        <w:lastRenderedPageBreak/>
        <w:t>Недостатки</w:t>
      </w:r>
      <w:r w:rsidRPr="008C5CCE">
        <w:rPr>
          <w:color w:val="000000"/>
          <w:spacing w:val="6"/>
          <w:sz w:val="32"/>
          <w:szCs w:val="28"/>
          <w:lang w:val="ru-RU"/>
        </w:rPr>
        <w:t xml:space="preserve"> </w:t>
      </w:r>
      <w:r>
        <w:rPr>
          <w:color w:val="000000"/>
          <w:spacing w:val="6"/>
          <w:sz w:val="32"/>
          <w:szCs w:val="28"/>
          <w:lang w:val="ru-RU"/>
        </w:rPr>
        <w:t>описанной схемы:</w:t>
      </w:r>
    </w:p>
    <w:p w:rsidR="00E16E52" w:rsidRPr="008C5CCE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8C5CCE">
        <w:rPr>
          <w:color w:val="000000"/>
          <w:spacing w:val="6"/>
          <w:sz w:val="32"/>
          <w:szCs w:val="28"/>
          <w:lang w:val="ru-RU"/>
        </w:rPr>
        <w:t xml:space="preserve"> 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 xml:space="preserve">- </w:t>
      </w:r>
      <w:r w:rsidRPr="008C5CCE">
        <w:rPr>
          <w:color w:val="000000"/>
          <w:spacing w:val="6"/>
          <w:sz w:val="32"/>
          <w:szCs w:val="28"/>
          <w:lang w:val="ru-RU"/>
        </w:rPr>
        <w:t>завис</w:t>
      </w:r>
      <w:r>
        <w:rPr>
          <w:color w:val="000000"/>
          <w:spacing w:val="6"/>
          <w:sz w:val="32"/>
          <w:szCs w:val="28"/>
          <w:lang w:val="ru-RU"/>
        </w:rPr>
        <w:t>имость результатов от выбора первого центра;</w:t>
      </w:r>
    </w:p>
    <w:p w:rsidR="00E16E52" w:rsidRDefault="00E16E52" w:rsidP="00E16E52">
      <w:pPr>
        <w:shd w:val="clear" w:color="auto" w:fill="FFFFFF"/>
        <w:spacing w:before="120" w:after="120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 xml:space="preserve">- </w:t>
      </w:r>
      <w:r w:rsidRPr="008C5CCE">
        <w:rPr>
          <w:color w:val="000000"/>
          <w:spacing w:val="6"/>
          <w:sz w:val="32"/>
          <w:szCs w:val="28"/>
          <w:lang w:val="ru-RU"/>
        </w:rPr>
        <w:t>от порядка рассмотрения</w:t>
      </w:r>
      <w:r>
        <w:rPr>
          <w:color w:val="000000"/>
          <w:spacing w:val="6"/>
          <w:sz w:val="32"/>
          <w:szCs w:val="28"/>
          <w:lang w:val="ru-RU"/>
        </w:rPr>
        <w:t xml:space="preserve"> объектов; </w:t>
      </w:r>
    </w:p>
    <w:p w:rsidR="00E16E52" w:rsidRPr="008C5CCE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>- от значения порогов</w:t>
      </w:r>
      <w:r w:rsidRPr="008C5CCE">
        <w:rPr>
          <w:color w:val="000000"/>
          <w:spacing w:val="6"/>
          <w:sz w:val="32"/>
          <w:szCs w:val="28"/>
          <w:lang w:val="ru-RU"/>
        </w:rPr>
        <w:t xml:space="preserve">. </w:t>
      </w:r>
    </w:p>
    <w:p w:rsidR="00E16E52" w:rsidRPr="008C5CCE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1E7E16">
        <w:rPr>
          <w:i/>
          <w:color w:val="000000"/>
          <w:spacing w:val="6"/>
          <w:sz w:val="32"/>
          <w:szCs w:val="28"/>
          <w:lang w:val="ru-RU"/>
        </w:rPr>
        <w:t>Преимущества</w:t>
      </w:r>
      <w:r>
        <w:rPr>
          <w:color w:val="000000"/>
          <w:spacing w:val="6"/>
          <w:sz w:val="32"/>
          <w:szCs w:val="28"/>
          <w:lang w:val="ru-RU"/>
        </w:rPr>
        <w:t>:</w:t>
      </w:r>
    </w:p>
    <w:p w:rsidR="00E16E52" w:rsidRDefault="00E16E52" w:rsidP="00E16E52">
      <w:pPr>
        <w:shd w:val="clear" w:color="auto" w:fill="FFFFFF"/>
        <w:spacing w:after="120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 xml:space="preserve">- </w:t>
      </w:r>
      <w:r w:rsidRPr="008C5CCE">
        <w:rPr>
          <w:color w:val="000000"/>
          <w:spacing w:val="6"/>
          <w:sz w:val="32"/>
          <w:szCs w:val="28"/>
          <w:lang w:val="ru-RU"/>
        </w:rPr>
        <w:t>позволяет быстро получать приблизительные оценки основных характеристик заданного набора данных</w:t>
      </w:r>
      <w:r>
        <w:rPr>
          <w:color w:val="000000"/>
          <w:spacing w:val="6"/>
          <w:sz w:val="32"/>
          <w:szCs w:val="28"/>
          <w:lang w:val="ru-RU"/>
        </w:rPr>
        <w:t>;</w:t>
      </w:r>
    </w:p>
    <w:p w:rsidR="00E16E52" w:rsidRPr="008C5CCE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 xml:space="preserve">- </w:t>
      </w:r>
      <w:r w:rsidRPr="008C5CCE">
        <w:rPr>
          <w:color w:val="000000"/>
          <w:spacing w:val="6"/>
          <w:sz w:val="32"/>
          <w:szCs w:val="28"/>
          <w:lang w:val="ru-RU"/>
        </w:rPr>
        <w:t>является привлекательной с вычислительной точки зрения.</w:t>
      </w:r>
    </w:p>
    <w:p w:rsidR="00E16E52" w:rsidRPr="008C5CCE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8C5CCE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8C5CCE">
        <w:rPr>
          <w:color w:val="000000"/>
          <w:spacing w:val="6"/>
          <w:sz w:val="32"/>
          <w:szCs w:val="28"/>
          <w:lang w:val="ru-RU"/>
        </w:rPr>
        <w:t>Для понимания геометрии распределения объектов, необходимо проводить эксперименты с различными значениями порога х и исходными точками кластеризации.</w:t>
      </w:r>
    </w:p>
    <w:p w:rsidR="00E16E52" w:rsidRPr="008C5CCE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  <w:r>
        <w:rPr>
          <w:color w:val="000000"/>
          <w:spacing w:val="6"/>
          <w:sz w:val="28"/>
          <w:szCs w:val="28"/>
          <w:lang w:val="ru-RU"/>
        </w:rPr>
        <w:t>16.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Pr="007E2961" w:rsidRDefault="00E16E52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val="en-US" w:eastAsia="en-GB"/>
          <w14:ligatures w14:val="none"/>
        </w:rPr>
      </w:pPr>
    </w:p>
    <w:p w:rsidR="002709FF" w:rsidRDefault="002709FF" w:rsidP="002709FF">
      <w:pPr>
        <w:spacing w:after="160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en-GB"/>
          <w14:ligatures w14:val="none"/>
        </w:rPr>
        <w:t>25. Алгоритмы с заданным числом классов.</w:t>
      </w:r>
    </w:p>
    <w:p w:rsidR="007E2961" w:rsidRPr="001E7E16" w:rsidRDefault="007E2961" w:rsidP="007E2961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 xml:space="preserve">Пусть, </w:t>
      </w:r>
      <w:r w:rsidRPr="001E7E16">
        <w:rPr>
          <w:color w:val="000000"/>
          <w:spacing w:val="6"/>
          <w:sz w:val="32"/>
          <w:szCs w:val="28"/>
          <w:lang w:val="ru-RU"/>
        </w:rPr>
        <w:t>число классов, на кот</w:t>
      </w:r>
      <w:r>
        <w:rPr>
          <w:color w:val="000000"/>
          <w:spacing w:val="6"/>
          <w:sz w:val="32"/>
          <w:szCs w:val="28"/>
          <w:lang w:val="ru-RU"/>
        </w:rPr>
        <w:t>орое необходимо разбить</w:t>
      </w:r>
      <w:r w:rsidRPr="001E7E16">
        <w:rPr>
          <w:color w:val="000000"/>
          <w:spacing w:val="6"/>
          <w:sz w:val="32"/>
          <w:szCs w:val="28"/>
          <w:lang w:val="ru-RU"/>
        </w:rPr>
        <w:t xml:space="preserve"> множество объектов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 w14:anchorId="750D1531">
          <v:shape id="_x0000_i1052" type="#_x0000_t75" alt="" style="width:58.8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7D4BEC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7D4BE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___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3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 w14:anchorId="3047988C">
          <v:shape id="_x0000_i1051" type="#_x0000_t75" alt="" style="width:58.8pt;height:13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7D4BEC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7D4BE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___,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m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3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1E7E16">
        <w:rPr>
          <w:color w:val="000000"/>
          <w:spacing w:val="6"/>
          <w:sz w:val="32"/>
          <w:szCs w:val="28"/>
          <w:lang w:val="ru-RU"/>
        </w:rPr>
        <w:t xml:space="preserve">, заранее определено. </w:t>
      </w:r>
    </w:p>
    <w:p w:rsidR="007E2961" w:rsidRDefault="007E2961" w:rsidP="007E2961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7E2961" w:rsidRDefault="007E2961" w:rsidP="007E2961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>П</w:t>
      </w:r>
      <w:r w:rsidRPr="001E7E16">
        <w:rPr>
          <w:color w:val="000000"/>
          <w:spacing w:val="6"/>
          <w:sz w:val="32"/>
          <w:szCs w:val="28"/>
          <w:lang w:val="ru-RU"/>
        </w:rPr>
        <w:t>редлагается схема, основан</w:t>
      </w:r>
      <w:r>
        <w:rPr>
          <w:color w:val="000000"/>
          <w:spacing w:val="6"/>
          <w:sz w:val="32"/>
          <w:szCs w:val="28"/>
          <w:lang w:val="ru-RU"/>
        </w:rPr>
        <w:t>н</w:t>
      </w:r>
      <w:r w:rsidRPr="001E7E16">
        <w:rPr>
          <w:color w:val="000000"/>
          <w:spacing w:val="6"/>
          <w:sz w:val="32"/>
          <w:szCs w:val="28"/>
          <w:lang w:val="ru-RU"/>
        </w:rPr>
        <w:t>ая на минимизации суммы квадратов расстояний от всех объект</w:t>
      </w:r>
      <w:r>
        <w:rPr>
          <w:color w:val="000000"/>
          <w:spacing w:val="6"/>
          <w:sz w:val="32"/>
          <w:szCs w:val="28"/>
          <w:lang w:val="ru-RU"/>
        </w:rPr>
        <w:t>ов кластера до его центра:</w:t>
      </w:r>
    </w:p>
    <w:p w:rsidR="007E2961" w:rsidRPr="001E7E16" w:rsidRDefault="007E2961" w:rsidP="007E2961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7E2961" w:rsidRPr="001E7E16" w:rsidRDefault="007E2961" w:rsidP="007E2961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7E2961" w:rsidRPr="00D06B1C" w:rsidRDefault="000772EB" w:rsidP="007E2961">
      <w:pPr>
        <w:shd w:val="clear" w:color="auto" w:fill="FFFFFF"/>
        <w:jc w:val="center"/>
        <w:rPr>
          <w:sz w:val="32"/>
          <w:lang w:val="ru-RU"/>
        </w:rPr>
      </w:pPr>
      <w:r>
        <w:rPr>
          <w:noProof/>
        </w:rPr>
        <w:pict w14:anchorId="24BFFE93">
          <v:shape id="_x0000_i1050" type="#_x0000_t75" alt="" style="width:95.3pt;height:36.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B2DB3&quot;/&gt;&lt;wsp:rsid wsp:val=&quot;00FE0ED0&quot;/&gt;&lt;/wsp:rsids&gt;&lt;/w:docPr&gt;&lt;w:body&gt;&lt;w:p wsp:rsidR=&quot;00000000&quot; wsp:rsidRDefault=&quot;00FB2DB3&quot;&gt;&lt;m:oMathPara&gt;&lt;m:oMath&gt;&lt;m:nary&gt;&lt;m:naryPr&gt;&lt;m:chr m:val=&quot;_€‘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_€€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(k)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&lt;/m:t&gt;&lt;/m:r&gt;&lt;/m:sup&gt;&lt;m:e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pPr&gt;&lt;m:e&gt;&lt;m:d&gt;&lt;m:dPr&gt;&lt;m:begChr m:val=&quot;__–&quot;/&gt;&lt;m:endChr m:val=&quot;__–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-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,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8" o:title="" chromakey="white"/>
          </v:shape>
        </w:pict>
      </w:r>
    </w:p>
    <w:p w:rsidR="007E2961" w:rsidRPr="001E7E16" w:rsidRDefault="007E2961" w:rsidP="007E2961">
      <w:pPr>
        <w:shd w:val="clear" w:color="auto" w:fill="FFFFFF"/>
        <w:jc w:val="center"/>
        <w:rPr>
          <w:color w:val="000000"/>
          <w:spacing w:val="6"/>
          <w:sz w:val="32"/>
          <w:szCs w:val="28"/>
          <w:lang w:val="ru-RU"/>
        </w:rPr>
      </w:pPr>
    </w:p>
    <w:p w:rsidR="007E2961" w:rsidRPr="001E7E16" w:rsidRDefault="007E2961" w:rsidP="007E2961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 w14:anchorId="3E49F442">
          <v:shape id="_x0000_i1049" type="#_x0000_t75" alt="" style="width:30.4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6503B5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6503B5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9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 w14:anchorId="5EC5AB33">
          <v:shape id="_x0000_i1048" type="#_x0000_t75" alt="" style="width:30.4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6503B5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6503B5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9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1E7E16">
        <w:rPr>
          <w:color w:val="000000"/>
          <w:spacing w:val="6"/>
          <w:sz w:val="32"/>
          <w:szCs w:val="28"/>
          <w:lang w:val="ru-RU"/>
        </w:rPr>
        <w:t xml:space="preserve"> ‒ область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 w14:anchorId="6E47BC0E">
          <v:shape id="_x0000_i1047" type="#_x0000_t75" alt="" style="width:10.1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25333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C2533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 w14:anchorId="7894913D">
          <v:shape id="_x0000_i1046" type="#_x0000_t75" alt="" style="width:10.1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25333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C25333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1E7E16">
        <w:rPr>
          <w:color w:val="000000"/>
          <w:spacing w:val="6"/>
          <w:sz w:val="32"/>
          <w:szCs w:val="28"/>
          <w:lang w:val="ru-RU"/>
        </w:rPr>
        <w:t xml:space="preserve">-го кластера с центром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 w14:anchorId="4284B8BF">
          <v:shape id="_x0000_i1045" type="#_x0000_t75" alt="" style="width:15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DE2093&quot;/&gt;&lt;wsp:rsid wsp:val=&quot;00E1726F&quot;/&gt;&lt;wsp:rsid wsp:val=&quot;00ED59A1&quot;/&gt;&lt;wsp:rsid wsp:val=&quot;00FE0ED0&quot;/&gt;&lt;/wsp:rsids&gt;&lt;/w:docPr&gt;&lt;w:body&gt;&lt;w:p wsp:rsidR=&quot;00000000&quot; wsp:rsidRDefault=&quot;00DE2093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 w14:anchorId="1FD567FC">
          <v:shape id="_x0000_i1044" type="#_x0000_t75" alt="" style="width:15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DE2093&quot;/&gt;&lt;wsp:rsid wsp:val=&quot;00E1726F&quot;/&gt;&lt;wsp:rsid wsp:val=&quot;00ED59A1&quot;/&gt;&lt;wsp:rsid wsp:val=&quot;00FE0ED0&quot;/&gt;&lt;/wsp:rsids&gt;&lt;/w:docPr&gt;&lt;w:body&gt;&lt;w:p wsp:rsidR=&quot;00000000&quot; wsp:rsidRDefault=&quot;00DE2093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1E7E16">
        <w:rPr>
          <w:color w:val="000000"/>
          <w:spacing w:val="6"/>
          <w:sz w:val="32"/>
          <w:szCs w:val="28"/>
          <w:lang w:val="ru-RU"/>
        </w:rPr>
        <w:t xml:space="preserve">, полученная на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 w14:anchorId="61C4EDE6">
          <v:shape id="_x0000_i1043" type="#_x0000_t75" alt="" style="width:13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2B0275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2B0275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0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 w14:anchorId="7BA16E15">
          <v:shape id="_x0000_i1042" type="#_x0000_t75" alt="" style="width:13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2B0275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2B0275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0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1E7E16">
        <w:rPr>
          <w:color w:val="000000"/>
          <w:spacing w:val="6"/>
          <w:sz w:val="32"/>
          <w:szCs w:val="28"/>
          <w:lang w:val="ru-RU"/>
        </w:rPr>
        <w:t>-й итерации.</w:t>
      </w:r>
    </w:p>
    <w:p w:rsidR="007E2961" w:rsidRPr="001E7E16" w:rsidRDefault="007E2961" w:rsidP="007E2961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7E2961" w:rsidRPr="007E2961" w:rsidRDefault="007E2961" w:rsidP="002709FF">
      <w:pPr>
        <w:spacing w:after="160"/>
        <w:jc w:val="both"/>
        <w:rPr>
          <w:rFonts w:ascii="Times New Roman" w:eastAsia="Times New Roman" w:hAnsi="Times New Roman" w:cs="Times New Roman"/>
          <w:kern w:val="0"/>
          <w:lang w:val="ru-RU" w:eastAsia="en-GB"/>
          <w14:ligatures w14:val="none"/>
        </w:rPr>
      </w:pPr>
    </w:p>
    <w:p w:rsidR="00E16E52" w:rsidRPr="001E7E16" w:rsidRDefault="00E16E52" w:rsidP="00E16E52">
      <w:pPr>
        <w:shd w:val="clear" w:color="auto" w:fill="FFFFFF"/>
        <w:jc w:val="both"/>
        <w:rPr>
          <w:rFonts w:ascii="Times New Roman ??????????" w:hAnsi="Times New Roman ??????????"/>
          <w:b/>
          <w:i/>
          <w:color w:val="000000"/>
          <w:spacing w:val="6"/>
          <w:sz w:val="32"/>
          <w:szCs w:val="28"/>
          <w:lang w:val="ru-RU"/>
        </w:rPr>
      </w:pPr>
      <w:r w:rsidRPr="001E7E16">
        <w:rPr>
          <w:rFonts w:ascii="Times New Roman ??????????" w:hAnsi="Times New Roman ??????????"/>
          <w:b/>
          <w:i/>
          <w:color w:val="000000"/>
          <w:spacing w:val="6"/>
          <w:sz w:val="32"/>
          <w:szCs w:val="28"/>
          <w:lang w:val="ru-RU"/>
        </w:rPr>
        <w:t>Алгоритм</w:t>
      </w:r>
      <w:r w:rsidRPr="001E7E16">
        <w:rPr>
          <w:b/>
          <w:i/>
          <w:color w:val="000000"/>
          <w:spacing w:val="6"/>
          <w:sz w:val="32"/>
          <w:szCs w:val="28"/>
          <w:lang w:val="ru-RU"/>
        </w:rPr>
        <w:t xml:space="preserve"> 2</w:t>
      </w:r>
      <w:r w:rsidRPr="001E7E16">
        <w:rPr>
          <w:rFonts w:ascii="Times New Roman ??????????" w:hAnsi="Times New Roman ??????????"/>
          <w:b/>
          <w:i/>
          <w:color w:val="000000"/>
          <w:spacing w:val="6"/>
          <w:sz w:val="32"/>
          <w:szCs w:val="28"/>
          <w:lang w:val="ru-RU"/>
        </w:rPr>
        <w:t>.</w:t>
      </w:r>
    </w:p>
    <w:p w:rsidR="00E16E52" w:rsidRPr="001E7E16" w:rsidRDefault="00E16E52" w:rsidP="00E16E52">
      <w:pPr>
        <w:shd w:val="clear" w:color="auto" w:fill="FFFFFF"/>
        <w:ind w:firstLine="397"/>
        <w:jc w:val="both"/>
        <w:rPr>
          <w:b/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1E7E16">
        <w:rPr>
          <w:b/>
          <w:color w:val="000000"/>
          <w:spacing w:val="6"/>
          <w:sz w:val="32"/>
          <w:szCs w:val="28"/>
          <w:lang w:val="ru-RU"/>
        </w:rPr>
        <w:t>Шаг 1.</w:t>
      </w:r>
      <w:r>
        <w:rPr>
          <w:color w:val="000000"/>
          <w:spacing w:val="6"/>
          <w:sz w:val="32"/>
          <w:szCs w:val="28"/>
          <w:lang w:val="ru-RU"/>
        </w:rPr>
        <w:t xml:space="preserve"> Произвольным образом выбирают</w:t>
      </w:r>
      <w:r w:rsidRPr="001E7E16">
        <w:rPr>
          <w:color w:val="000000"/>
          <w:spacing w:val="6"/>
          <w:sz w:val="32"/>
          <w:szCs w:val="28"/>
          <w:lang w:val="ru-RU"/>
        </w:rPr>
        <w:t xml:space="preserve"> </w:t>
      </w:r>
      <w:r w:rsidRPr="001E7E16">
        <w:rPr>
          <w:i/>
          <w:color w:val="000000"/>
          <w:spacing w:val="6"/>
          <w:sz w:val="32"/>
          <w:szCs w:val="28"/>
        </w:rPr>
        <w:t>l</w:t>
      </w:r>
      <w:r w:rsidRPr="001E7E16">
        <w:rPr>
          <w:color w:val="000000"/>
          <w:spacing w:val="6"/>
          <w:sz w:val="32"/>
          <w:szCs w:val="28"/>
          <w:lang w:val="ru-RU"/>
        </w:rPr>
        <w:t xml:space="preserve"> исходных центров кластеров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41" type="#_x0000_t75" alt="" style="width:85.2pt;height:18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5A56BB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5A56BB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___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l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1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40" type="#_x0000_t75" alt="" style="width:85.2pt;height:18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5A56BB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5A56BB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___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l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1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>
        <w:rPr>
          <w:color w:val="000000"/>
          <w:spacing w:val="6"/>
          <w:sz w:val="32"/>
          <w:szCs w:val="28"/>
          <w:lang w:val="ru-RU"/>
        </w:rPr>
        <w:t>:</w:t>
      </w:r>
    </w:p>
    <w:p w:rsidR="00E16E52" w:rsidRPr="001E7E16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  <w:r w:rsidRPr="001E7E16">
        <w:rPr>
          <w:color w:val="000000"/>
          <w:spacing w:val="6"/>
          <w:sz w:val="32"/>
          <w:szCs w:val="28"/>
          <w:lang w:val="ru-RU"/>
        </w:rPr>
        <w:t xml:space="preserve"> </w:t>
      </w:r>
    </w:p>
    <w:p w:rsidR="00E16E52" w:rsidRPr="00D06B1C" w:rsidRDefault="000772EB" w:rsidP="00E16E52">
      <w:pPr>
        <w:shd w:val="clear" w:color="auto" w:fill="FFFFFF"/>
        <w:jc w:val="center"/>
        <w:rPr>
          <w:color w:val="000000"/>
          <w:spacing w:val="6"/>
          <w:sz w:val="32"/>
          <w:szCs w:val="28"/>
        </w:rPr>
      </w:pPr>
      <w:r>
        <w:rPr>
          <w:noProof/>
        </w:rPr>
        <w:pict>
          <v:shape id="_x0000_i1039" type="#_x0000_t75" alt="" style="width:180.5pt;height:14.2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DD3C9D&quot;/&gt;&lt;wsp:rsid wsp:val=&quot;00E1726F&quot;/&gt;&lt;wsp:rsid wsp:val=&quot;00ED59A1&quot;/&gt;&lt;wsp:rsid wsp:val=&quot;00FE0ED0&quot;/&gt;&lt;/wsp:rsids&gt;&lt;/w:docPr&gt;&lt;w:body&gt;&lt;w:p wsp:rsidR=&quot;00000000&quot; wsp:rsidRDefault=&quot;00DD3C9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___,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l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l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&lt;/m:t&gt;&lt;/m:r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l&amp;lt;m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2" o:title="" chromakey="white"/>
          </v:shape>
        </w:pict>
      </w:r>
    </w:p>
    <w:p w:rsidR="00E16E52" w:rsidRPr="001E7E16" w:rsidRDefault="00E16E52" w:rsidP="00E16E52">
      <w:pPr>
        <w:shd w:val="clear" w:color="auto" w:fill="FFFFFF"/>
        <w:ind w:firstLine="397"/>
        <w:jc w:val="both"/>
        <w:rPr>
          <w:b/>
          <w:color w:val="000000"/>
          <w:spacing w:val="6"/>
          <w:sz w:val="32"/>
          <w:szCs w:val="28"/>
          <w:lang w:val="ru-RU"/>
        </w:rPr>
      </w:pPr>
    </w:p>
    <w:p w:rsidR="00E16E52" w:rsidRPr="001E7E16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1E7E16">
        <w:rPr>
          <w:b/>
          <w:color w:val="000000"/>
          <w:spacing w:val="6"/>
          <w:sz w:val="32"/>
          <w:szCs w:val="28"/>
          <w:lang w:val="ru-RU"/>
        </w:rPr>
        <w:t>Шаг 2.</w:t>
      </w:r>
      <w:r w:rsidRPr="001E7E16">
        <w:rPr>
          <w:color w:val="000000"/>
          <w:spacing w:val="6"/>
          <w:sz w:val="32"/>
          <w:szCs w:val="28"/>
          <w:lang w:val="ru-RU"/>
        </w:rPr>
        <w:t xml:space="preserve"> На </w:t>
      </w:r>
      <w:r w:rsidRPr="001E7E16">
        <w:rPr>
          <w:i/>
          <w:color w:val="000000"/>
          <w:spacing w:val="6"/>
          <w:sz w:val="32"/>
          <w:szCs w:val="28"/>
          <w:lang w:val="ru-RU"/>
        </w:rPr>
        <w:t>k</w:t>
      </w:r>
      <w:r>
        <w:rPr>
          <w:color w:val="000000"/>
          <w:spacing w:val="6"/>
          <w:sz w:val="32"/>
          <w:szCs w:val="28"/>
          <w:lang w:val="ru-RU"/>
        </w:rPr>
        <w:t>-й итерации распределяют</w:t>
      </w:r>
      <w:r w:rsidRPr="001E7E16">
        <w:rPr>
          <w:color w:val="000000"/>
          <w:spacing w:val="6"/>
          <w:sz w:val="32"/>
          <w:szCs w:val="28"/>
          <w:lang w:val="ru-RU"/>
        </w:rPr>
        <w:t xml:space="preserve"> объекты по класт</w:t>
      </w:r>
      <w:r>
        <w:rPr>
          <w:color w:val="000000"/>
          <w:spacing w:val="6"/>
          <w:sz w:val="32"/>
          <w:szCs w:val="28"/>
          <w:lang w:val="ru-RU"/>
        </w:rPr>
        <w:t>ерам в соответствии с</w:t>
      </w:r>
      <w:r w:rsidRPr="001E7E16">
        <w:rPr>
          <w:color w:val="000000"/>
          <w:spacing w:val="6"/>
          <w:sz w:val="32"/>
          <w:szCs w:val="28"/>
          <w:lang w:val="ru-RU"/>
        </w:rPr>
        <w:t xml:space="preserve"> правилом:</w:t>
      </w:r>
    </w:p>
    <w:p w:rsidR="00E16E52" w:rsidRPr="001E7E16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D06B1C" w:rsidRDefault="000772EB" w:rsidP="00E16E52">
      <w:pPr>
        <w:shd w:val="clear" w:color="auto" w:fill="FFFFFF"/>
        <w:jc w:val="center"/>
        <w:rPr>
          <w:color w:val="000000"/>
          <w:spacing w:val="6"/>
          <w:sz w:val="32"/>
          <w:szCs w:val="28"/>
          <w:lang w:val="ru-RU"/>
        </w:rPr>
      </w:pPr>
      <w:r>
        <w:rPr>
          <w:noProof/>
        </w:rPr>
        <w:pict>
          <v:shape id="_x0000_i1038" type="#_x0000_t75" alt="" style="width:235.25pt;height:18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4D53BB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4D53BB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_€€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), _µ___»__ &lt;/m:t&gt;&lt;/m:r&gt;&lt;m:d&gt;&lt;m:dPr&gt;&lt;m:begChr m:val=&quot;__–&quot;/&gt;&lt;m:endChr m:val=&quot;__–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 __’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)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&amp;lt;&lt;/m:t&gt;&lt;/m:r&gt;&lt;m:d&gt;&lt;m:dPr&gt;&lt;m:begChr m:val=&quot;__–&quot;/&gt;&lt;m:endChr m:val=&quot;__–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X __’ 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)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3" o:title="" chromakey="white"/>
          </v:shape>
        </w:pict>
      </w:r>
    </w:p>
    <w:p w:rsidR="00E16E52" w:rsidRPr="001E7E16" w:rsidRDefault="00E16E52" w:rsidP="00E16E52">
      <w:pPr>
        <w:shd w:val="clear" w:color="auto" w:fill="FFFFFF"/>
        <w:jc w:val="center"/>
        <w:rPr>
          <w:color w:val="000000"/>
          <w:spacing w:val="6"/>
          <w:sz w:val="32"/>
          <w:szCs w:val="28"/>
          <w:lang w:val="ru-RU"/>
        </w:rPr>
      </w:pPr>
      <w:r w:rsidRPr="001E7E16">
        <w:rPr>
          <w:color w:val="000000"/>
          <w:spacing w:val="6"/>
          <w:sz w:val="32"/>
          <w:szCs w:val="28"/>
          <w:lang w:val="ru-RU"/>
        </w:rPr>
        <w:t xml:space="preserve">для всех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37" type="#_x0000_t75" alt="" style="width:119.6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9C4ECF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9C4EC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,j=1, 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l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  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‰ 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4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36" type="#_x0000_t75" alt="" style="width:119.6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9C4ECF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9C4EC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t,j=1, 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l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,   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t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_‰ 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4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1E7E16">
        <w:rPr>
          <w:color w:val="000000"/>
          <w:spacing w:val="6"/>
          <w:sz w:val="32"/>
          <w:szCs w:val="28"/>
          <w:lang w:val="ru-RU"/>
        </w:rPr>
        <w:t>.</w:t>
      </w:r>
    </w:p>
    <w:p w:rsidR="00E16E52" w:rsidRPr="001E7E16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1E7E16">
        <w:rPr>
          <w:color w:val="000000"/>
          <w:spacing w:val="6"/>
          <w:sz w:val="32"/>
          <w:szCs w:val="28"/>
          <w:lang w:val="ru-RU"/>
        </w:rPr>
        <w:t>В случае равенства объекты распределяются произвольно.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</w:p>
    <w:p w:rsidR="00E16E52" w:rsidRPr="00A74C0B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  <w:r>
        <w:rPr>
          <w:color w:val="000000"/>
          <w:spacing w:val="6"/>
          <w:sz w:val="28"/>
          <w:szCs w:val="28"/>
          <w:lang w:val="ru-RU"/>
        </w:rPr>
        <w:t>18.</w:t>
      </w:r>
    </w:p>
    <w:p w:rsidR="00E16E52" w:rsidRDefault="00E16E52" w:rsidP="00E16E52">
      <w:pPr>
        <w:shd w:val="clear" w:color="auto" w:fill="FFFFFF"/>
        <w:jc w:val="both"/>
        <w:rPr>
          <w:b/>
          <w:color w:val="000000"/>
          <w:spacing w:val="6"/>
          <w:sz w:val="32"/>
          <w:szCs w:val="28"/>
          <w:lang w:val="ru-RU"/>
        </w:rPr>
      </w:pPr>
      <w:r w:rsidRPr="001E7E16">
        <w:rPr>
          <w:b/>
          <w:color w:val="000000"/>
          <w:spacing w:val="6"/>
          <w:sz w:val="32"/>
          <w:szCs w:val="28"/>
          <w:lang w:val="ru-RU"/>
        </w:rPr>
        <w:t xml:space="preserve">Шаг 3. </w:t>
      </w:r>
    </w:p>
    <w:p w:rsidR="00E16E52" w:rsidRPr="001E7E16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>Корректируют</w:t>
      </w:r>
      <w:r w:rsidRPr="001E7E16">
        <w:rPr>
          <w:color w:val="000000"/>
          <w:spacing w:val="6"/>
          <w:sz w:val="32"/>
          <w:szCs w:val="28"/>
          <w:lang w:val="ru-RU"/>
        </w:rPr>
        <w:t xml:space="preserve"> центры кластеров</w:t>
      </w:r>
      <w:r>
        <w:rPr>
          <w:color w:val="000000"/>
          <w:spacing w:val="6"/>
          <w:sz w:val="32"/>
          <w:szCs w:val="28"/>
          <w:lang w:val="ru-RU"/>
        </w:rPr>
        <w:t xml:space="preserve"> по формуле</w:t>
      </w:r>
      <w:r w:rsidRPr="001E7E16">
        <w:rPr>
          <w:color w:val="000000"/>
          <w:spacing w:val="6"/>
          <w:sz w:val="32"/>
          <w:szCs w:val="28"/>
          <w:lang w:val="ru-RU"/>
        </w:rPr>
        <w:t>:</w:t>
      </w:r>
    </w:p>
    <w:p w:rsidR="00E16E52" w:rsidRPr="001E7E16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D06B1C" w:rsidRDefault="000772EB" w:rsidP="00E16E52">
      <w:pPr>
        <w:shd w:val="clear" w:color="auto" w:fill="FFFFFF"/>
        <w:jc w:val="center"/>
        <w:rPr>
          <w:sz w:val="32"/>
          <w:lang w:val="ru-RU"/>
        </w:rPr>
      </w:pPr>
      <w:r>
        <w:rPr>
          <w:noProof/>
        </w:rPr>
        <w:pict>
          <v:shape id="_x0000_i1035" type="#_x0000_t75" alt="" style="width:194.7pt;height:36.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7D1ADD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7D1ADD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k+1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1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den&gt;&lt;/m:f&gt;&lt;m:nary&gt;&lt;m:naryPr&gt;&lt;m:chr m:val=&quot;_€‘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_€€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(k)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&lt;/m:t&gt;&lt;/m:r&gt;&lt;/m:sup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  (j=1,l),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5" o:title="" chromakey="white"/>
          </v:shape>
        </w:pict>
      </w:r>
    </w:p>
    <w:p w:rsidR="00E16E52" w:rsidRPr="001E7E16" w:rsidRDefault="00E16E52" w:rsidP="00E16E52">
      <w:pPr>
        <w:shd w:val="clear" w:color="auto" w:fill="FFFFFF"/>
        <w:jc w:val="center"/>
        <w:rPr>
          <w:color w:val="000000"/>
          <w:spacing w:val="6"/>
          <w:sz w:val="32"/>
          <w:szCs w:val="28"/>
          <w:lang w:val="ru-RU"/>
        </w:rPr>
      </w:pPr>
    </w:p>
    <w:p w:rsidR="00E16E52" w:rsidRPr="001E7E16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1E7E16">
        <w:rPr>
          <w:color w:val="000000"/>
          <w:spacing w:val="6"/>
          <w:sz w:val="32"/>
          <w:szCs w:val="28"/>
          <w:lang w:val="ru-RU"/>
        </w:rPr>
        <w:t xml:space="preserve">где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34" type="#_x0000_t75" alt="" style="width:17.2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2C049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2C049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6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33" type="#_x0000_t75" alt="" style="width:17.2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2C049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2C0491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N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6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1E7E16">
        <w:rPr>
          <w:color w:val="000000"/>
          <w:spacing w:val="6"/>
          <w:sz w:val="32"/>
          <w:szCs w:val="28"/>
          <w:lang w:val="ru-RU"/>
        </w:rPr>
        <w:t xml:space="preserve"> ‒ число объектов в кластере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32" type="#_x0000_t75" alt="" style="width:15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07EC5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107EC5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31" type="#_x0000_t75" alt="" style="width:15.2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07EC5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107EC5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j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7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1E7E16">
        <w:rPr>
          <w:color w:val="000000"/>
          <w:spacing w:val="6"/>
          <w:sz w:val="32"/>
          <w:szCs w:val="28"/>
          <w:lang w:val="ru-RU"/>
        </w:rPr>
        <w:t>.</w:t>
      </w:r>
    </w:p>
    <w:p w:rsidR="00E16E52" w:rsidRPr="001E7E16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1E7E16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1E7E16">
        <w:rPr>
          <w:i/>
          <w:color w:val="000000"/>
          <w:spacing w:val="6"/>
          <w:sz w:val="32"/>
          <w:szCs w:val="28"/>
          <w:lang w:val="ru-RU"/>
        </w:rPr>
        <w:t>Примечание.</w:t>
      </w:r>
      <w:r>
        <w:rPr>
          <w:color w:val="000000"/>
          <w:spacing w:val="6"/>
          <w:sz w:val="32"/>
          <w:szCs w:val="28"/>
          <w:lang w:val="ru-RU"/>
        </w:rPr>
        <w:t xml:space="preserve"> У</w:t>
      </w:r>
      <w:r w:rsidRPr="001E7E16">
        <w:rPr>
          <w:color w:val="000000"/>
          <w:spacing w:val="6"/>
          <w:sz w:val="32"/>
          <w:szCs w:val="28"/>
          <w:lang w:val="ru-RU"/>
        </w:rPr>
        <w:t xml:space="preserve">точненный центр кластера будет минимизировать сумму квадрата расстояний между всеми объектами из 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30" type="#_x0000_t75" alt="" style="width:30.4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065D2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4065D2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9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29" type="#_x0000_t75" alt="" style="width:30.4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065D2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4065D2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9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 w:rsidRPr="001E7E16">
        <w:rPr>
          <w:color w:val="000000"/>
          <w:spacing w:val="6"/>
          <w:sz w:val="32"/>
          <w:szCs w:val="28"/>
          <w:lang w:val="ru-RU"/>
        </w:rPr>
        <w:t>.</w:t>
      </w:r>
    </w:p>
    <w:p w:rsidR="00E16E52" w:rsidRPr="001E7E16" w:rsidRDefault="00E16E52" w:rsidP="00E16E52">
      <w:pPr>
        <w:shd w:val="clear" w:color="auto" w:fill="FFFFFF"/>
        <w:jc w:val="center"/>
        <w:rPr>
          <w:sz w:val="32"/>
          <w:lang w:val="ru-RU"/>
        </w:rPr>
      </w:pPr>
    </w:p>
    <w:p w:rsidR="00E16E52" w:rsidRDefault="00E16E52" w:rsidP="00E16E52">
      <w:pPr>
        <w:shd w:val="clear" w:color="auto" w:fill="FFFFFF"/>
        <w:rPr>
          <w:lang w:val="ru-RU"/>
        </w:rPr>
      </w:pPr>
    </w:p>
    <w:p w:rsidR="00E16E52" w:rsidRPr="00A74C0B" w:rsidRDefault="00E16E52" w:rsidP="00E16E52">
      <w:pPr>
        <w:shd w:val="clear" w:color="auto" w:fill="FFFFFF"/>
        <w:jc w:val="both"/>
        <w:rPr>
          <w:color w:val="000000"/>
          <w:spacing w:val="6"/>
          <w:sz w:val="28"/>
          <w:szCs w:val="28"/>
          <w:lang w:val="ru-RU"/>
        </w:rPr>
      </w:pPr>
      <w:r>
        <w:rPr>
          <w:color w:val="000000"/>
          <w:spacing w:val="6"/>
          <w:sz w:val="28"/>
          <w:szCs w:val="28"/>
          <w:lang w:val="ru-RU"/>
        </w:rPr>
        <w:t>19.</w:t>
      </w:r>
    </w:p>
    <w:p w:rsidR="00E16E52" w:rsidRPr="009350FF" w:rsidRDefault="00E16E52" w:rsidP="00E16E52">
      <w:pPr>
        <w:shd w:val="clear" w:color="auto" w:fill="FFFFFF"/>
        <w:rPr>
          <w:lang w:val="ru-RU"/>
        </w:rPr>
      </w:pPr>
    </w:p>
    <w:p w:rsidR="00E16E52" w:rsidRPr="001E7E16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>Ц</w:t>
      </w:r>
      <w:r w:rsidRPr="001E7E16">
        <w:rPr>
          <w:color w:val="000000"/>
          <w:spacing w:val="6"/>
          <w:sz w:val="32"/>
          <w:szCs w:val="28"/>
          <w:lang w:val="ru-RU"/>
        </w:rPr>
        <w:t xml:space="preserve">ентры </w:t>
      </w:r>
      <w:r>
        <w:rPr>
          <w:color w:val="000000"/>
          <w:spacing w:val="6"/>
          <w:sz w:val="32"/>
          <w:szCs w:val="28"/>
          <w:lang w:val="ru-RU"/>
        </w:rPr>
        <w:t xml:space="preserve">новых кластеров </w:t>
      </w:r>
      <w:r w:rsidRPr="001E7E16">
        <w:rPr>
          <w:color w:val="000000"/>
          <w:spacing w:val="6"/>
          <w:sz w:val="32"/>
          <w:szCs w:val="28"/>
          <w:lang w:val="ru-RU"/>
        </w:rPr>
        <w:t>выбираются таким образом, чтобы минимизировать показатель качества</w:t>
      </w:r>
    </w:p>
    <w:p w:rsidR="00E16E52" w:rsidRPr="001E7E16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1E7E16" w:rsidRDefault="00E16E52" w:rsidP="00E16E52">
      <w:pPr>
        <w:shd w:val="clear" w:color="auto" w:fill="FFFFFF"/>
        <w:ind w:firstLine="397"/>
        <w:jc w:val="both"/>
        <w:rPr>
          <w:sz w:val="32"/>
          <w:lang w:val="ru-RU"/>
        </w:rPr>
      </w:pPr>
      <w:r w:rsidRPr="001E7E16">
        <w:rPr>
          <w:sz w:val="32"/>
          <w:lang w:val="ru-RU"/>
        </w:rPr>
        <w:t xml:space="preserve">                              </w:t>
      </w:r>
      <w:r w:rsidRPr="00CF7D27">
        <w:rPr>
          <w:sz w:val="32"/>
          <w:lang w:val="ru-RU"/>
        </w:rPr>
        <w:fldChar w:fldCharType="begin"/>
      </w:r>
      <w:r w:rsidRPr="00CF7D27">
        <w:rPr>
          <w:sz w:val="32"/>
          <w:lang w:val="ru-RU"/>
        </w:rPr>
        <w:instrText xml:space="preserve"> QUOTE </w:instrText>
      </w:r>
      <w:r w:rsidR="000772EB">
        <w:rPr>
          <w:noProof/>
        </w:rPr>
        <w:pict>
          <v:shape id="_x0000_i1028" type="#_x0000_t75" alt="" style="width:219.05pt;height:38.5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273F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D0273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F=&lt;/m:t&gt;&lt;/m:r&gt;&lt;m:nary&gt;&lt;m:naryPr&gt;&lt;m:chr m:val=&quot;_€‘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_€€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(k)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&lt;/m:t&gt;&lt;/m:r&gt;&lt;/m:sup&gt;&lt;m:e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pPr&gt;&lt;m:e&gt;&lt;m:d&gt;&lt;m:dPr&gt;&lt;m:begChr m:val=&quot;__–&quot;/&gt;&lt;m:endChr m:val=&quot;__–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-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(k+1)&lt;/m:t&gt;&lt;/m:r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 (j=1,l),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7" o:title="" chromakey="white"/>
          </v:shape>
        </w:pict>
      </w:r>
      <w:r w:rsidRPr="00CF7D27">
        <w:rPr>
          <w:sz w:val="32"/>
          <w:lang w:val="ru-RU"/>
        </w:rPr>
        <w:instrText xml:space="preserve"> </w:instrText>
      </w:r>
      <w:r w:rsidRPr="00CF7D27">
        <w:rPr>
          <w:sz w:val="32"/>
          <w:lang w:val="ru-RU"/>
        </w:rPr>
        <w:fldChar w:fldCharType="separate"/>
      </w:r>
      <w:r w:rsidR="000772EB">
        <w:rPr>
          <w:noProof/>
        </w:rPr>
        <w:pict>
          <v:shape id="_x0000_i1027" type="#_x0000_t75" alt="" style="width:219.05pt;height:38.5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273F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D0273F&quot;&gt;&lt;m:oMathPara&gt;&lt;m:oMath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F=&lt;/m:t&gt;&lt;/m:r&gt;&lt;m:nary&gt;&lt;m:naryPr&gt;&lt;m:chr m:val=&quot;_€‘&quot;/&gt;&lt;m:limLoc m:val=&quot;undOvr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_€€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(k)&lt;/m:t&gt;&lt;/m:r&gt;&lt;/m:sub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&lt;/m:t&gt;&lt;/m:r&gt;&lt;/m:sup&gt;&lt;m:e&gt;&lt;m:sSup&gt;&lt;m:sSup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pPr&gt;&lt;m:e&gt;&lt;m:d&gt;&lt;m:dPr&gt;&lt;m:begChr m:val=&quot;__–&quot;/&gt;&lt;m:endChr m:val=&quot;__–&quot;/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X-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(k+1)&lt;/m:t&gt;&lt;/m:r&gt;&lt;/m:e&gt;&lt;/m:d&gt;&lt;/m:e&gt;&lt;m: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  (j=1,l),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7" o:title="" chromakey="white"/>
          </v:shape>
        </w:pict>
      </w:r>
      <w:r w:rsidRPr="00CF7D27">
        <w:rPr>
          <w:sz w:val="32"/>
          <w:lang w:val="ru-RU"/>
        </w:rPr>
        <w:fldChar w:fldCharType="end"/>
      </w:r>
    </w:p>
    <w:p w:rsidR="00E16E52" w:rsidRPr="001E7E16" w:rsidRDefault="00E16E52" w:rsidP="00E16E52">
      <w:pPr>
        <w:shd w:val="clear" w:color="auto" w:fill="FFFFFF"/>
        <w:ind w:firstLine="397"/>
        <w:jc w:val="both"/>
        <w:rPr>
          <w:b/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1E7E16">
        <w:rPr>
          <w:b/>
          <w:color w:val="000000"/>
          <w:spacing w:val="6"/>
          <w:sz w:val="32"/>
          <w:szCs w:val="28"/>
          <w:lang w:val="ru-RU"/>
        </w:rPr>
        <w:lastRenderedPageBreak/>
        <w:t>Шаг 4.</w:t>
      </w:r>
      <w:r w:rsidRPr="001E7E16">
        <w:rPr>
          <w:color w:val="000000"/>
          <w:spacing w:val="6"/>
          <w:sz w:val="32"/>
          <w:szCs w:val="28"/>
          <w:lang w:val="ru-RU"/>
        </w:rPr>
        <w:t xml:space="preserve"> </w:t>
      </w:r>
    </w:p>
    <w:p w:rsidR="00E16E52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  <w:r w:rsidRPr="001E7E16">
        <w:rPr>
          <w:color w:val="000000"/>
          <w:spacing w:val="6"/>
          <w:sz w:val="32"/>
          <w:szCs w:val="28"/>
          <w:lang w:val="ru-RU"/>
        </w:rPr>
        <w:t xml:space="preserve">Когда </w:t>
      </w:r>
      <w:r w:rsidRPr="00CF7D27">
        <w:rPr>
          <w:color w:val="000000"/>
          <w:spacing w:val="6"/>
          <w:sz w:val="32"/>
          <w:szCs w:val="28"/>
          <w:lang w:val="ru-RU"/>
        </w:rPr>
        <w:fldChar w:fldCharType="begin"/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QUOTE </w:instrText>
      </w:r>
      <w:r w:rsidR="000772EB">
        <w:rPr>
          <w:noProof/>
        </w:rPr>
        <w:pict>
          <v:shape id="_x0000_i1026" type="#_x0000_t75" alt="" style="width:98.3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14BE8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A14BE8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+1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8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instrText xml:space="preserve"> </w:instrText>
      </w:r>
      <w:r w:rsidRPr="00CF7D27">
        <w:rPr>
          <w:color w:val="000000"/>
          <w:spacing w:val="6"/>
          <w:sz w:val="32"/>
          <w:szCs w:val="28"/>
          <w:lang w:val="ru-RU"/>
        </w:rPr>
        <w:fldChar w:fldCharType="separate"/>
      </w:r>
      <w:r w:rsidR="000772EB">
        <w:rPr>
          <w:noProof/>
        </w:rPr>
        <w:pict>
          <v:shape id="_x0000_i1025" type="#_x0000_t75" alt="" style="width:98.35pt;height:16.25pt;mso-width-percent:0;mso-height-percent:0;mso-width-percent:0;mso-height-percent:0" equationxml="&lt;?xml version=&quot;1.0&quot; encoding=&quot;UTF-8&quot; standalone=&quot;yes&quot;?&gt;&#13;&#13;&#10;&#13;&#13;&#10;&#13;&#13;&#10;&#13;&#13;&#10;&#13;&#13;&#10;&#13;&#13;&#10;&#13;&#13;&#10;&#13;&#13;&#10;&#13;&#13;&#10;&#13;&#13;&#10;&#13;&#13;&#10;&#13;&#13;&#10;&#13;&#13;&#10;&#13;&#13;&#10;&#13;&#13;&#10;&#13;&#13;&#10;&lt;?mso-application progid=&quot;Word.Document&quot;?&gt;&#13;&#13;&#10;&#13;&#13;&#10;&#13;&#13;&#10;&#13;&#13;&#10;&#13;&#13;&#10;&#13;&#13;&#10;&#13;&#13;&#10;&#13;&#13;&#10;&#13;&#13;&#10;&#13;&#13;&#10;&#13;&#13;&#10;&#13;&#13;&#10;&#13;&#13;&#10;&#13;&#13;&#10;&#13;&#13;&#10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6B1D&quot;/&gt;&lt;wsp:rsid wsp:val=&quot;00000FA7&quot;/&gt;&lt;wsp:rsid wsp:val=&quot;000470FD&quot;/&gt;&lt;wsp:rsid wsp:val=&quot;00077D41&quot;/&gt;&lt;wsp:rsid wsp:val=&quot;000C4F1C&quot;/&gt;&lt;wsp:rsid wsp:val=&quot;000E20EF&quot;/&gt;&lt;wsp:rsid wsp:val=&quot;00167FFE&quot;/&gt;&lt;wsp:rsid wsp:val=&quot;001E7E16&quot;/&gt;&lt;wsp:rsid wsp:val=&quot;002363A1&quot;/&gt;&lt;wsp:rsid wsp:val=&quot;0033258E&quot;/&gt;&lt;wsp:rsid wsp:val=&quot;0034741A&quot;/&gt;&lt;wsp:rsid wsp:val=&quot;003D2790&quot;/&gt;&lt;wsp:rsid wsp:val=&quot;003D5F12&quot;/&gt;&lt;wsp:rsid wsp:val=&quot;003F6DED&quot;/&gt;&lt;wsp:rsid wsp:val=&quot;00432BB8&quot;/&gt;&lt;wsp:rsid wsp:val=&quot;005376E9&quot;/&gt;&lt;wsp:rsid wsp:val=&quot;007128B9&quot;/&gt;&lt;wsp:rsid wsp:val=&quot;007C26DE&quot;/&gt;&lt;wsp:rsid wsp:val=&quot;008022F8&quot;/&gt;&lt;wsp:rsid wsp:val=&quot;008B47E1&quot;/&gt;&lt;wsp:rsid wsp:val=&quot;008C5CCE&quot;/&gt;&lt;wsp:rsid wsp:val=&quot;009350FF&quot;/&gt;&lt;wsp:rsid wsp:val=&quot;00996F6E&quot;/&gt;&lt;wsp:rsid wsp:val=&quot;009A2E43&quot;/&gt;&lt;wsp:rsid wsp:val=&quot;00A14BE8&quot;/&gt;&lt;wsp:rsid wsp:val=&quot;00A20C1E&quot;/&gt;&lt;wsp:rsid wsp:val=&quot;00AA6089&quot;/&gt;&lt;wsp:rsid wsp:val=&quot;00B056CA&quot;/&gt;&lt;wsp:rsid wsp:val=&quot;00B50F58&quot;/&gt;&lt;wsp:rsid wsp:val=&quot;00BA3A6D&quot;/&gt;&lt;wsp:rsid wsp:val=&quot;00C46B1D&quot;/&gt;&lt;wsp:rsid wsp:val=&quot;00CD5814&quot;/&gt;&lt;wsp:rsid wsp:val=&quot;00CF7D27&quot;/&gt;&lt;wsp:rsid wsp:val=&quot;00D06B1C&quot;/&gt;&lt;wsp:rsid wsp:val=&quot;00E1726F&quot;/&gt;&lt;wsp:rsid wsp:val=&quot;00ED59A1&quot;/&gt;&lt;wsp:rsid wsp:val=&quot;00FE0ED0&quot;/&gt;&lt;/wsp:rsids&gt;&lt;/w:docPr&gt;&lt;w:body&gt;&lt;w:p wsp:rsidR=&quot;00000000&quot; wsp:rsidRDefault=&quot;00A14BE8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+1&lt;/m:t&gt;&lt;/m:r&gt;&lt;/m:e&gt;&lt;/m:d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=&lt;/m:t&gt;&lt;/m:r&gt;&lt;m:sSub&gt;&lt;m:sSubPr&gt;&lt;m:ctrlP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j&lt;/m:t&gt;&lt;/m:r&gt;&lt;/m:sub&gt;&lt;/m:sSub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/w:rPr&gt;&lt;m:t&gt;k&lt;/m:t&gt;&lt;/m:r&gt;&lt;m:r&gt;&lt;w:rPr&gt;&lt;w:rFonts w:ascii=&quot;Cambria Math&quot; w:h-ansi=&quot;Cambria Math&quot;/&gt;&lt;wx:font wx:val=&quot;Cambria Math&quot;/&gt;&lt;w:i/&gt;&lt;w:color w:val=&quot;000000&quot;/&gt;&lt;w:spacing w:val=&quot;6&quot;/&gt;&lt;w:sz w:val=&quot;28&quot;/&gt;&lt;w:sz-cs w:val=&quot;28&quot;/&gt;&lt;w:lang w:val=&quot;RU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8" o:title="" chromakey="white"/>
          </v:shape>
        </w:pict>
      </w:r>
      <w:r w:rsidRPr="00CF7D27">
        <w:rPr>
          <w:color w:val="000000"/>
          <w:spacing w:val="6"/>
          <w:sz w:val="32"/>
          <w:szCs w:val="28"/>
          <w:lang w:val="ru-RU"/>
        </w:rPr>
        <w:fldChar w:fldCharType="end"/>
      </w:r>
      <w:r>
        <w:rPr>
          <w:color w:val="000000"/>
          <w:spacing w:val="6"/>
          <w:sz w:val="32"/>
          <w:szCs w:val="28"/>
          <w:lang w:val="ru-RU"/>
        </w:rPr>
        <w:t xml:space="preserve">, </w:t>
      </w:r>
      <w:r w:rsidRPr="001E7E16">
        <w:rPr>
          <w:color w:val="000000"/>
          <w:spacing w:val="6"/>
          <w:sz w:val="32"/>
          <w:szCs w:val="28"/>
          <w:lang w:val="ru-RU"/>
        </w:rPr>
        <w:t xml:space="preserve">алгоритм заканчивается (условие сходимости). </w:t>
      </w: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1E7E16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1E7E16">
        <w:rPr>
          <w:color w:val="000000"/>
          <w:spacing w:val="6"/>
          <w:sz w:val="32"/>
          <w:szCs w:val="28"/>
          <w:lang w:val="ru-RU"/>
        </w:rPr>
        <w:t>В противном случае переходим к шагу 2.</w:t>
      </w:r>
    </w:p>
    <w:p w:rsidR="00E16E52" w:rsidRPr="001E7E16" w:rsidRDefault="00E16E52" w:rsidP="00E16E52">
      <w:pPr>
        <w:shd w:val="clear" w:color="auto" w:fill="FFFFFF"/>
        <w:ind w:firstLine="397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sz w:val="32"/>
          <w:szCs w:val="28"/>
          <w:lang w:val="ru-RU"/>
        </w:rPr>
        <w:t>20.</w:t>
      </w:r>
    </w:p>
    <w:p w:rsidR="00E16E52" w:rsidRDefault="00E16E52" w:rsidP="00E16E52">
      <w:pPr>
        <w:shd w:val="clear" w:color="auto" w:fill="FFFFFF"/>
        <w:spacing w:before="120"/>
        <w:ind w:firstLine="397"/>
        <w:rPr>
          <w:color w:val="000000"/>
          <w:spacing w:val="6"/>
          <w:lang w:val="ru-RU"/>
        </w:rPr>
      </w:pPr>
      <w:r>
        <w:rPr>
          <w:color w:val="000000"/>
          <w:spacing w:val="6"/>
          <w:lang w:val="ru-RU"/>
        </w:rPr>
        <w:t xml:space="preserve">                   </w:t>
      </w:r>
    </w:p>
    <w:p w:rsidR="00E16E52" w:rsidRPr="001E7E16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>
        <w:rPr>
          <w:noProof/>
          <w:lang w:val="ru-RU" w:eastAsia="ru-RU"/>
        </w:rPr>
        <w:drawing>
          <wp:anchor distT="0" distB="0" distL="114300" distR="114300" simplePos="0" relativeHeight="251659264" behindDoc="0" locked="0" layoutInCell="1" allowOverlap="1" wp14:anchorId="43FCC505" wp14:editId="531F2EB3">
            <wp:simplePos x="0" y="0"/>
            <wp:positionH relativeFrom="column">
              <wp:posOffset>1181100</wp:posOffset>
            </wp:positionH>
            <wp:positionV relativeFrom="paragraph">
              <wp:posOffset>205740</wp:posOffset>
            </wp:positionV>
            <wp:extent cx="2699385" cy="1463040"/>
            <wp:effectExtent l="0" t="0" r="0" b="0"/>
            <wp:wrapTopAndBottom/>
            <wp:docPr id="493983579" name="Рисунок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9385" cy="1463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6E52" w:rsidRDefault="00E16E52" w:rsidP="00E16E52">
      <w:pPr>
        <w:shd w:val="clear" w:color="auto" w:fill="FFFFFF"/>
        <w:jc w:val="both"/>
        <w:rPr>
          <w:i/>
          <w:color w:val="000000"/>
          <w:spacing w:val="6"/>
          <w:sz w:val="32"/>
          <w:szCs w:val="28"/>
          <w:lang w:val="ru-RU"/>
        </w:rPr>
      </w:pPr>
      <w:r>
        <w:rPr>
          <w:color w:val="000000"/>
          <w:spacing w:val="6"/>
          <w:lang w:val="ru-RU"/>
        </w:rPr>
        <w:t xml:space="preserve">                                  Рис. </w:t>
      </w:r>
      <w:r w:rsidRPr="00880F5E">
        <w:rPr>
          <w:color w:val="000000"/>
          <w:spacing w:val="6"/>
          <w:lang w:val="ru-RU"/>
        </w:rPr>
        <w:t xml:space="preserve"> Зоны принятия решений</w:t>
      </w:r>
    </w:p>
    <w:p w:rsidR="00E16E52" w:rsidRDefault="00E16E52" w:rsidP="00E16E52">
      <w:pPr>
        <w:shd w:val="clear" w:color="auto" w:fill="FFFFFF"/>
        <w:jc w:val="both"/>
        <w:rPr>
          <w:i/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  <w:r w:rsidRPr="001E7E16">
        <w:rPr>
          <w:i/>
          <w:color w:val="000000"/>
          <w:spacing w:val="6"/>
          <w:sz w:val="32"/>
          <w:szCs w:val="28"/>
          <w:lang w:val="ru-RU"/>
        </w:rPr>
        <w:t>Замечание.</w:t>
      </w:r>
      <w:r w:rsidRPr="001E7E16">
        <w:rPr>
          <w:color w:val="000000"/>
          <w:spacing w:val="6"/>
          <w:sz w:val="32"/>
          <w:szCs w:val="28"/>
          <w:lang w:val="ru-RU"/>
        </w:rPr>
        <w:t xml:space="preserve"> Практическое применение алгоритма также требует проведения численных экспериментов.</w:t>
      </w:r>
    </w:p>
    <w:p w:rsidR="007E2961" w:rsidRDefault="007E2961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7E2961" w:rsidRPr="007E2961" w:rsidRDefault="007E2961" w:rsidP="007E2961">
      <w:pPr>
        <w:spacing w:before="100" w:beforeAutospacing="1" w:after="100" w:afterAutospacing="1"/>
        <w:outlineLvl w:val="2"/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  <w:t>27. Нейронные сети: Общие сведения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Нейронные сети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 xml:space="preserve"> — это вычислительные модели, вдохновленные биологическими нейронными сетями, которые составляют мозг. Они состоят из множества взаимосвязанных узлов или "нейронов", работающих совместно для решения задач, таких как классификация, прогнозирование и распознавание образов.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сновные понятия:</w:t>
      </w:r>
    </w:p>
    <w:p w:rsidR="007E2961" w:rsidRPr="007E2961" w:rsidRDefault="007E2961" w:rsidP="007E2961">
      <w:pPr>
        <w:numPr>
          <w:ilvl w:val="0"/>
          <w:numId w:val="19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Нейрон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Основной элемент нейронной сети, который получает входные данные, обрабатывает их и передает результат дальше.</w:t>
      </w:r>
    </w:p>
    <w:p w:rsidR="007E2961" w:rsidRPr="007E2961" w:rsidRDefault="007E2961" w:rsidP="007E2961">
      <w:pPr>
        <w:numPr>
          <w:ilvl w:val="0"/>
          <w:numId w:val="19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Слои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Нейронные сети состоят из слоев нейронов: входной слой, скрытые слои и выходной слой.</w:t>
      </w:r>
    </w:p>
    <w:p w:rsidR="007E2961" w:rsidRPr="007E2961" w:rsidRDefault="007E2961" w:rsidP="007E2961">
      <w:pPr>
        <w:numPr>
          <w:ilvl w:val="0"/>
          <w:numId w:val="19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Весы и смещения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Входные данные умножаются на веса, к результату добавляется смещение и передаются через активационную функцию.</w:t>
      </w:r>
    </w:p>
    <w:p w:rsidR="007E2961" w:rsidRPr="007E2961" w:rsidRDefault="007E2961" w:rsidP="007E2961">
      <w:pPr>
        <w:numPr>
          <w:ilvl w:val="0"/>
          <w:numId w:val="19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lastRenderedPageBreak/>
        <w:t>Активационная функция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Преобразует выход нейрона, добавляя нелинейность (например, сигмоидная функция, ReLU).</w:t>
      </w:r>
    </w:p>
    <w:p w:rsidR="007E2961" w:rsidRPr="007E2961" w:rsidRDefault="007E2961" w:rsidP="007E2961">
      <w:pPr>
        <w:numPr>
          <w:ilvl w:val="0"/>
          <w:numId w:val="19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бучение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Процесс настройки весов и смещений с целью минимизации ошибки сети с использованием алгоритмов, таких как градиентный спуск.</w:t>
      </w:r>
    </w:p>
    <w:p w:rsidR="007E2961" w:rsidRPr="007E2961" w:rsidRDefault="007E2961" w:rsidP="007E2961">
      <w:pPr>
        <w:spacing w:before="100" w:beforeAutospacing="1" w:after="100" w:afterAutospacing="1"/>
        <w:outlineLvl w:val="2"/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  <w:t>28. Основные архитектуры нейронных сетей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Различные архитектуры нейронных сетей предназначены для различных типов задач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</w:t>
      </w:r>
    </w:p>
    <w:p w:rsidR="007E2961" w:rsidRPr="007E2961" w:rsidRDefault="007E2961" w:rsidP="007E2961">
      <w:pPr>
        <w:numPr>
          <w:ilvl w:val="0"/>
          <w:numId w:val="20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Полносвязные сети (Fully Connected Networks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Каждый нейрон в одном слое связан со всеми нейронами следующего слоя. Применяются в задачах общего назначения.</w:t>
      </w:r>
    </w:p>
    <w:p w:rsidR="007E2961" w:rsidRPr="007E2961" w:rsidRDefault="007E2961" w:rsidP="007E2961">
      <w:pPr>
        <w:numPr>
          <w:ilvl w:val="0"/>
          <w:numId w:val="20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Сверточные нейронные сети (Convolutional Neural Networks, CNN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Используются для обработки данных, имеющих топологическую структуру, таких как изображения и видео. Включают слои свертки и подвыборки (пулинга).</w:t>
      </w:r>
    </w:p>
    <w:p w:rsidR="007E2961" w:rsidRPr="007E2961" w:rsidRDefault="007E2961" w:rsidP="007E2961">
      <w:pPr>
        <w:numPr>
          <w:ilvl w:val="0"/>
          <w:numId w:val="20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Рекуррентные нейронные сети (Recurrent Neural Networks, RNN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Обрабатывают последовательные данные (тексты, временные ряды) путем сохранения состояния (памяти) в виде скрытых состояний.</w:t>
      </w:r>
    </w:p>
    <w:p w:rsidR="007E2961" w:rsidRPr="007E2961" w:rsidRDefault="007E2961" w:rsidP="007E2961">
      <w:pPr>
        <w:numPr>
          <w:ilvl w:val="0"/>
          <w:numId w:val="20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Долгосрочная краткосрочная память (Long Short-Term Memory, LSTM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Улучшенная версия RNN, способная сохранять долгосрочные зависимости.</w:t>
      </w:r>
    </w:p>
    <w:p w:rsidR="007E2961" w:rsidRPr="007E2961" w:rsidRDefault="007E2961" w:rsidP="007E2961">
      <w:pPr>
        <w:numPr>
          <w:ilvl w:val="0"/>
          <w:numId w:val="20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Автокодировщики (Autoencoders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Используются для задач, связанных с уменьшением размерности и извлечением признаков.</w:t>
      </w:r>
    </w:p>
    <w:p w:rsidR="007E2961" w:rsidRPr="007E2961" w:rsidRDefault="007E2961" w:rsidP="007E2961">
      <w:pPr>
        <w:spacing w:before="100" w:beforeAutospacing="1" w:after="100" w:afterAutospacing="1"/>
        <w:outlineLvl w:val="2"/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  <w:t>29. Глубокие нейронные сети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Глубокие нейронные сети (Deep Neural Networks, DNN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 xml:space="preserve"> — это нейронные сети с множеством скрытых слоев. Они могут обучаться более сложным представлениям данных благодаря большому количеству уровней абстракции.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сновные аспекты:</w:t>
      </w:r>
    </w:p>
    <w:p w:rsidR="007E2961" w:rsidRPr="007E2961" w:rsidRDefault="007E2961" w:rsidP="007E2961">
      <w:pPr>
        <w:numPr>
          <w:ilvl w:val="0"/>
          <w:numId w:val="21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Глубокое обучение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Обучение глубоких нейронных сетей, часто с использованием больших объемов данных и мощных вычислительных ресурсов.</w:t>
      </w:r>
    </w:p>
    <w:p w:rsidR="007E2961" w:rsidRPr="007E2961" w:rsidRDefault="007E2961" w:rsidP="007E2961">
      <w:pPr>
        <w:numPr>
          <w:ilvl w:val="0"/>
          <w:numId w:val="21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братное распространение ошибки (Backpropagation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Алгоритм, используемый для обучения нейронных сетей путем вычисления градиентов ошибки и обновления весов.</w:t>
      </w:r>
    </w:p>
    <w:p w:rsidR="007E2961" w:rsidRPr="007E2961" w:rsidRDefault="007E2961" w:rsidP="007E2961">
      <w:pPr>
        <w:numPr>
          <w:ilvl w:val="0"/>
          <w:numId w:val="21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Регуляризация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Методы предотвращения переобучения, такие как Dropout и L2-регуляризация.</w:t>
      </w:r>
    </w:p>
    <w:p w:rsidR="007E2961" w:rsidRPr="007E2961" w:rsidRDefault="007E2961" w:rsidP="007E2961">
      <w:pPr>
        <w:spacing w:before="100" w:beforeAutospacing="1" w:after="100" w:afterAutospacing="1"/>
        <w:outlineLvl w:val="2"/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  <w:t>30. Градиентные методы обучения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Градиентные методы обучения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 xml:space="preserve"> — это подходы к оптимизации параметров модели путем минимизации функции потерь.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сновные методы:</w:t>
      </w:r>
    </w:p>
    <w:p w:rsidR="007E2961" w:rsidRPr="007E2961" w:rsidRDefault="007E2961" w:rsidP="007E2961">
      <w:pPr>
        <w:numPr>
          <w:ilvl w:val="0"/>
          <w:numId w:val="2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lastRenderedPageBreak/>
        <w:t>Градиентный спуск (Gradient Descent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Итеритивный алгоритм, который обновляет параметры в направлении отрицательного градиента функции потерь.</w:t>
      </w:r>
    </w:p>
    <w:p w:rsidR="007E2961" w:rsidRPr="007E2961" w:rsidRDefault="007E2961" w:rsidP="007E2961">
      <w:pPr>
        <w:numPr>
          <w:ilvl w:val="0"/>
          <w:numId w:val="2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Случайный градиентный спуск (Stochastic Gradient Descent, SGD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Обновляет параметры по одному обучающему примеру за раз, что может ускорить обучение и обеспечить лучшее обобщение.</w:t>
      </w:r>
    </w:p>
    <w:p w:rsidR="007E2961" w:rsidRPr="007E2961" w:rsidRDefault="007E2961" w:rsidP="007E2961">
      <w:pPr>
        <w:numPr>
          <w:ilvl w:val="0"/>
          <w:numId w:val="22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Адаптивные методы (Adam, RMSprop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Улучшают SGD, адаптируя скорость обучения для каждого параметра на основе статистики градиентов.</w:t>
      </w:r>
    </w:p>
    <w:p w:rsidR="007E2961" w:rsidRPr="007E2961" w:rsidRDefault="007E2961" w:rsidP="007E2961">
      <w:pPr>
        <w:spacing w:before="100" w:beforeAutospacing="1" w:after="100" w:afterAutospacing="1"/>
        <w:outlineLvl w:val="2"/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  <w:t>31. Генетические алгоритмы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Генетические алгоритмы (GA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 xml:space="preserve"> — это эвристические методы поиска, вдохновленные процессами естественного отбора и генетики.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сновные компоненты:</w:t>
      </w:r>
    </w:p>
    <w:p w:rsidR="007E2961" w:rsidRPr="007E2961" w:rsidRDefault="007E2961" w:rsidP="007E2961">
      <w:pPr>
        <w:numPr>
          <w:ilvl w:val="0"/>
          <w:numId w:val="23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Популяция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Набор потенциальных решений.</w:t>
      </w:r>
    </w:p>
    <w:p w:rsidR="007E2961" w:rsidRPr="007E2961" w:rsidRDefault="007E2961" w:rsidP="007E2961">
      <w:pPr>
        <w:numPr>
          <w:ilvl w:val="0"/>
          <w:numId w:val="23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Хромосомы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Представление решений.</w:t>
      </w:r>
    </w:p>
    <w:p w:rsidR="007E2961" w:rsidRPr="007E2961" w:rsidRDefault="007E2961" w:rsidP="007E2961">
      <w:pPr>
        <w:numPr>
          <w:ilvl w:val="0"/>
          <w:numId w:val="23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ценка приспособленности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Функция, которая оценивает, насколько хорошо каждое решение решает задачу.</w:t>
      </w:r>
    </w:p>
    <w:p w:rsidR="007E2961" w:rsidRPr="007E2961" w:rsidRDefault="007E2961" w:rsidP="007E2961">
      <w:pPr>
        <w:numPr>
          <w:ilvl w:val="0"/>
          <w:numId w:val="23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ператоры генетики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Включают селекцию, кроссовер (рекомбинацию) и мутацию для создания новых решений.</w:t>
      </w:r>
    </w:p>
    <w:p w:rsidR="007E2961" w:rsidRPr="007E2961" w:rsidRDefault="007E2961" w:rsidP="007E2961">
      <w:pPr>
        <w:spacing w:before="100" w:beforeAutospacing="1" w:after="100" w:afterAutospacing="1"/>
        <w:outlineLvl w:val="2"/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  <w:t>32. Метод отжига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Метод отжига (Simulated Annealing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 xml:space="preserve"> — это вероятностный метод оптимизации, который ищет глобальный минимум функции, имитируя процесс отжига в металлах.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сновные идеи:</w:t>
      </w:r>
    </w:p>
    <w:p w:rsidR="007E2961" w:rsidRPr="007E2961" w:rsidRDefault="007E2961" w:rsidP="007E2961">
      <w:pPr>
        <w:numPr>
          <w:ilvl w:val="0"/>
          <w:numId w:val="24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Температура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Управляет вероятностью принятия худших решений на ранних этапах поиска для предотвращения локальных минимумов.</w:t>
      </w:r>
    </w:p>
    <w:p w:rsidR="007E2961" w:rsidRPr="007E2961" w:rsidRDefault="007E2961" w:rsidP="007E2961">
      <w:pPr>
        <w:numPr>
          <w:ilvl w:val="0"/>
          <w:numId w:val="24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хлаждение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Постепенное уменьшение температуры для сужения поиска к оптимальному решению.</w:t>
      </w:r>
    </w:p>
    <w:p w:rsidR="007E2961" w:rsidRPr="007E2961" w:rsidRDefault="007E2961" w:rsidP="007E2961">
      <w:pPr>
        <w:spacing w:before="100" w:beforeAutospacing="1" w:after="100" w:afterAutospacing="1"/>
        <w:outlineLvl w:val="2"/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  <w:t>33. Метод опорных векторов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Метод опорных векторов (Support Vector Machine, SVM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 xml:space="preserve"> — это алгоритм классификации, который ищет гиперплоскость, максимально разделяющую классы в пространстве признаков.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сновные понятия:</w:t>
      </w:r>
    </w:p>
    <w:p w:rsidR="007E2961" w:rsidRPr="007E2961" w:rsidRDefault="007E2961" w:rsidP="007E2961">
      <w:pPr>
        <w:numPr>
          <w:ilvl w:val="0"/>
          <w:numId w:val="25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Гиперплоскость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Поверхность, разделяющая классы.</w:t>
      </w:r>
    </w:p>
    <w:p w:rsidR="007E2961" w:rsidRPr="007E2961" w:rsidRDefault="007E2961" w:rsidP="007E2961">
      <w:pPr>
        <w:numPr>
          <w:ilvl w:val="0"/>
          <w:numId w:val="25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порные векторы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Точки данных, наиболее близкие к гиперплоскости, которые определяют ее положение.</w:t>
      </w:r>
    </w:p>
    <w:p w:rsidR="007E2961" w:rsidRPr="007E2961" w:rsidRDefault="007E2961" w:rsidP="007E2961">
      <w:pPr>
        <w:numPr>
          <w:ilvl w:val="0"/>
          <w:numId w:val="25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Ядра (Kernels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Функции для преобразования данных в более высокую размерность, позволяющие SVM решать нелинейные задачи.</w:t>
      </w:r>
    </w:p>
    <w:p w:rsidR="007E2961" w:rsidRPr="007E2961" w:rsidRDefault="007E2961" w:rsidP="007E2961">
      <w:pPr>
        <w:spacing w:before="100" w:beforeAutospacing="1" w:after="100" w:afterAutospacing="1"/>
        <w:outlineLvl w:val="2"/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  <w:t>34. Метод решающих деревьев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lastRenderedPageBreak/>
        <w:t>Решающие деревья (Decision Trees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 xml:space="preserve"> — это модели, использующие деревообразную структуру для принятия решений на основе значений признаков.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сновные аспекты:</w:t>
      </w:r>
    </w:p>
    <w:p w:rsidR="007E2961" w:rsidRPr="007E2961" w:rsidRDefault="007E2961" w:rsidP="007E2961">
      <w:pPr>
        <w:numPr>
          <w:ilvl w:val="0"/>
          <w:numId w:val="26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Узлы и листья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Внутренние узлы представляют собой проверки признаков, а листья — конечные решения или классы.</w:t>
      </w:r>
    </w:p>
    <w:p w:rsidR="007E2961" w:rsidRPr="007E2961" w:rsidRDefault="007E2961" w:rsidP="007E2961">
      <w:pPr>
        <w:numPr>
          <w:ilvl w:val="0"/>
          <w:numId w:val="26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бучение дерева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Процесс разделения данных на основе наилучшего критерия (например, прироста информации, индекса Джини).</w:t>
      </w:r>
    </w:p>
    <w:p w:rsidR="007E2961" w:rsidRPr="007E2961" w:rsidRDefault="007E2961" w:rsidP="007E2961">
      <w:pPr>
        <w:spacing w:before="100" w:beforeAutospacing="1" w:after="100" w:afterAutospacing="1"/>
        <w:outlineLvl w:val="2"/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sz w:val="27"/>
          <w:szCs w:val="27"/>
          <w:lang w:eastAsia="en-GB"/>
          <w14:ligatures w14:val="none"/>
        </w:rPr>
        <w:t>35. Алгоритмы случайного леса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Случайный лес (Random Forest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 xml:space="preserve"> — это ансамблевый метод, использующий множество решающих деревьев для улучшения точности и устойчивости модели.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Основные особенности:</w:t>
      </w:r>
    </w:p>
    <w:p w:rsidR="007E2961" w:rsidRPr="007E2961" w:rsidRDefault="007E2961" w:rsidP="007E2961">
      <w:pPr>
        <w:numPr>
          <w:ilvl w:val="0"/>
          <w:numId w:val="27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Бэггинг (Bagging)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Процесс создания множества деревьев путем обучения на случайных подвыборках данных.</w:t>
      </w:r>
    </w:p>
    <w:p w:rsidR="007E2961" w:rsidRPr="007E2961" w:rsidRDefault="007E2961" w:rsidP="007E2961">
      <w:pPr>
        <w:numPr>
          <w:ilvl w:val="0"/>
          <w:numId w:val="27"/>
        </w:num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b/>
          <w:bCs/>
          <w:kern w:val="0"/>
          <w:lang w:eastAsia="en-GB"/>
          <w14:ligatures w14:val="none"/>
        </w:rPr>
        <w:t>Агрегация</w:t>
      </w: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: Объединение предсказаний всех деревьев путем голосования для классификации или усреднения для регрессии.</w:t>
      </w:r>
    </w:p>
    <w:p w:rsidR="007E2961" w:rsidRPr="007E2961" w:rsidRDefault="007E2961" w:rsidP="007E2961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7E2961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t>Эти темы охватывают широкий спектр современных методов и моделей машинного обучения, которые находят применение в различных областях, от анализа данных до разработки интеллектуальных систем.</w:t>
      </w:r>
    </w:p>
    <w:p w:rsidR="007E2961" w:rsidRPr="007E2961" w:rsidRDefault="007E2961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Default="00E16E52" w:rsidP="00E16E52">
      <w:pPr>
        <w:shd w:val="clear" w:color="auto" w:fill="FFFFFF"/>
        <w:jc w:val="both"/>
        <w:rPr>
          <w:color w:val="000000"/>
          <w:spacing w:val="6"/>
          <w:sz w:val="32"/>
          <w:szCs w:val="28"/>
          <w:lang w:val="ru-RU"/>
        </w:rPr>
      </w:pPr>
    </w:p>
    <w:p w:rsidR="00E16E52" w:rsidRPr="001E7E16" w:rsidRDefault="00E16E52" w:rsidP="00E16E52">
      <w:pPr>
        <w:rPr>
          <w:sz w:val="32"/>
          <w:lang w:val="ru-RU"/>
        </w:rPr>
      </w:pPr>
    </w:p>
    <w:p w:rsidR="002709FF" w:rsidRPr="002709FF" w:rsidRDefault="002709FF" w:rsidP="002709FF">
      <w:pPr>
        <w:spacing w:after="240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br/>
      </w:r>
      <w:r w:rsidRPr="002709FF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br/>
      </w:r>
      <w:r w:rsidRPr="002709FF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br/>
      </w:r>
      <w:r w:rsidRPr="002709FF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br/>
      </w:r>
      <w:r w:rsidRPr="002709FF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br/>
      </w:r>
      <w:r w:rsidRPr="002709FF">
        <w:rPr>
          <w:rFonts w:ascii="Times New Roman" w:eastAsia="Times New Roman" w:hAnsi="Times New Roman" w:cs="Times New Roman"/>
          <w:kern w:val="0"/>
          <w:lang w:eastAsia="en-GB"/>
          <w14:ligatures w14:val="none"/>
        </w:rPr>
        <w:br/>
      </w:r>
    </w:p>
    <w:p w:rsidR="002709FF" w:rsidRPr="002709FF" w:rsidRDefault="002709FF" w:rsidP="002709FF">
      <w:pPr>
        <w:jc w:val="both"/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  <w:r w:rsidRPr="002709FF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GB"/>
          <w14:ligatures w14:val="none"/>
        </w:rPr>
        <w:t> </w:t>
      </w:r>
    </w:p>
    <w:p w:rsidR="002709FF" w:rsidRPr="002709FF" w:rsidRDefault="002709FF" w:rsidP="002709FF">
      <w:pPr>
        <w:rPr>
          <w:rFonts w:ascii="Times New Roman" w:eastAsia="Times New Roman" w:hAnsi="Times New Roman" w:cs="Times New Roman"/>
          <w:kern w:val="0"/>
          <w:lang w:eastAsia="en-GB"/>
          <w14:ligatures w14:val="none"/>
        </w:rPr>
      </w:pPr>
    </w:p>
    <w:p w:rsidR="002709FF" w:rsidRDefault="002709FF"/>
    <w:sectPr w:rsidR="002709F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NewRoman,Italic">
    <w:altName w:val="Times New Roman"/>
    <w:panose1 w:val="020B0604020202020204"/>
    <w:charset w:val="00"/>
    <w:family w:val="roman"/>
    <w:pitch w:val="default"/>
  </w:font>
  <w:font w:name="TimesNewRoman">
    <w:altName w:val="Times New Roman"/>
    <w:panose1 w:val="020B0604020202020204"/>
    <w:charset w:val="00"/>
    <w:family w:val="roman"/>
    <w:pitch w:val="default"/>
    <w:sig w:usb0="00000003" w:usb1="08070000" w:usb2="00000010" w:usb3="00000000" w:csb0="00020001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Times New Roman ??????????">
    <w:altName w:val="Times New Roman"/>
    <w:panose1 w:val="020B0604020202020204"/>
    <w:charset w:val="00"/>
    <w:family w:val="roman"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43C58"/>
    <w:multiLevelType w:val="multilevel"/>
    <w:tmpl w:val="9E8494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9942E34"/>
    <w:multiLevelType w:val="multilevel"/>
    <w:tmpl w:val="75FE2F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A685DC3"/>
    <w:multiLevelType w:val="multilevel"/>
    <w:tmpl w:val="A2FC06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05A6DE0"/>
    <w:multiLevelType w:val="multilevel"/>
    <w:tmpl w:val="0016C6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32D5A3D"/>
    <w:multiLevelType w:val="multilevel"/>
    <w:tmpl w:val="50C278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3974B6C"/>
    <w:multiLevelType w:val="multilevel"/>
    <w:tmpl w:val="6D888A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63A63CA"/>
    <w:multiLevelType w:val="multilevel"/>
    <w:tmpl w:val="00BC9C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7A370D2"/>
    <w:multiLevelType w:val="multilevel"/>
    <w:tmpl w:val="F6B87E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FB1747A"/>
    <w:multiLevelType w:val="multilevel"/>
    <w:tmpl w:val="60A61B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81C6792"/>
    <w:multiLevelType w:val="multilevel"/>
    <w:tmpl w:val="1294FD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137FF8"/>
    <w:multiLevelType w:val="multilevel"/>
    <w:tmpl w:val="639012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97A716F"/>
    <w:multiLevelType w:val="multilevel"/>
    <w:tmpl w:val="FCD89B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F353415"/>
    <w:multiLevelType w:val="multilevel"/>
    <w:tmpl w:val="898A1A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B796137"/>
    <w:multiLevelType w:val="multilevel"/>
    <w:tmpl w:val="7C7046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2544D59"/>
    <w:multiLevelType w:val="hybridMultilevel"/>
    <w:tmpl w:val="8976124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A4076C"/>
    <w:multiLevelType w:val="multilevel"/>
    <w:tmpl w:val="EAD0EC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15E513F"/>
    <w:multiLevelType w:val="multilevel"/>
    <w:tmpl w:val="275EC2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2710699"/>
    <w:multiLevelType w:val="multilevel"/>
    <w:tmpl w:val="A880AC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9782A37"/>
    <w:multiLevelType w:val="multilevel"/>
    <w:tmpl w:val="53A424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A414374"/>
    <w:multiLevelType w:val="hybridMultilevel"/>
    <w:tmpl w:val="5D6C5C14"/>
    <w:lvl w:ilvl="0" w:tplc="ECFC126A">
      <w:start w:val="1"/>
      <w:numFmt w:val="decimal"/>
      <w:lvlText w:val="%1."/>
      <w:lvlJc w:val="left"/>
      <w:pPr>
        <w:ind w:left="1417" w:hanging="102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20" w15:restartNumberingAfterBreak="0">
    <w:nsid w:val="5D0C6B98"/>
    <w:multiLevelType w:val="multilevel"/>
    <w:tmpl w:val="C3CE65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5DF8398E"/>
    <w:multiLevelType w:val="multilevel"/>
    <w:tmpl w:val="6E9E22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5FE94561"/>
    <w:multiLevelType w:val="multilevel"/>
    <w:tmpl w:val="CB8C30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16B2101"/>
    <w:multiLevelType w:val="multilevel"/>
    <w:tmpl w:val="9EA474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6B5E3806"/>
    <w:multiLevelType w:val="multilevel"/>
    <w:tmpl w:val="E88259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78923C67"/>
    <w:multiLevelType w:val="multilevel"/>
    <w:tmpl w:val="053C3C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7D836E4F"/>
    <w:multiLevelType w:val="multilevel"/>
    <w:tmpl w:val="29F04C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862287296">
    <w:abstractNumId w:val="23"/>
  </w:num>
  <w:num w:numId="2" w16cid:durableId="1461805385">
    <w:abstractNumId w:val="7"/>
  </w:num>
  <w:num w:numId="3" w16cid:durableId="309868037">
    <w:abstractNumId w:val="26"/>
  </w:num>
  <w:num w:numId="4" w16cid:durableId="763838341">
    <w:abstractNumId w:val="3"/>
  </w:num>
  <w:num w:numId="5" w16cid:durableId="187107081">
    <w:abstractNumId w:val="6"/>
  </w:num>
  <w:num w:numId="6" w16cid:durableId="547299590">
    <w:abstractNumId w:val="2"/>
  </w:num>
  <w:num w:numId="7" w16cid:durableId="2029140002">
    <w:abstractNumId w:val="9"/>
  </w:num>
  <w:num w:numId="8" w16cid:durableId="1179197483">
    <w:abstractNumId w:val="8"/>
  </w:num>
  <w:num w:numId="9" w16cid:durableId="1982615650">
    <w:abstractNumId w:val="13"/>
  </w:num>
  <w:num w:numId="10" w16cid:durableId="797911900">
    <w:abstractNumId w:val="25"/>
  </w:num>
  <w:num w:numId="11" w16cid:durableId="1672369158">
    <w:abstractNumId w:val="1"/>
  </w:num>
  <w:num w:numId="12" w16cid:durableId="1070621181">
    <w:abstractNumId w:val="17"/>
  </w:num>
  <w:num w:numId="13" w16cid:durableId="257101858">
    <w:abstractNumId w:val="19"/>
  </w:num>
  <w:num w:numId="14" w16cid:durableId="116679207">
    <w:abstractNumId w:val="14"/>
  </w:num>
  <w:num w:numId="15" w16cid:durableId="1428304549">
    <w:abstractNumId w:val="22"/>
  </w:num>
  <w:num w:numId="16" w16cid:durableId="1389526949">
    <w:abstractNumId w:val="12"/>
  </w:num>
  <w:num w:numId="17" w16cid:durableId="1019359767">
    <w:abstractNumId w:val="11"/>
  </w:num>
  <w:num w:numId="18" w16cid:durableId="1804956486">
    <w:abstractNumId w:val="15"/>
  </w:num>
  <w:num w:numId="19" w16cid:durableId="1265069008">
    <w:abstractNumId w:val="16"/>
  </w:num>
  <w:num w:numId="20" w16cid:durableId="1995138471">
    <w:abstractNumId w:val="20"/>
  </w:num>
  <w:num w:numId="21" w16cid:durableId="675115257">
    <w:abstractNumId w:val="5"/>
  </w:num>
  <w:num w:numId="22" w16cid:durableId="2009749238">
    <w:abstractNumId w:val="21"/>
  </w:num>
  <w:num w:numId="23" w16cid:durableId="1056247481">
    <w:abstractNumId w:val="24"/>
  </w:num>
  <w:num w:numId="24" w16cid:durableId="1499883974">
    <w:abstractNumId w:val="0"/>
  </w:num>
  <w:num w:numId="25" w16cid:durableId="1673022192">
    <w:abstractNumId w:val="4"/>
  </w:num>
  <w:num w:numId="26" w16cid:durableId="1995375267">
    <w:abstractNumId w:val="10"/>
  </w:num>
  <w:num w:numId="27" w16cid:durableId="118659644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09FF"/>
    <w:rsid w:val="000772EB"/>
    <w:rsid w:val="001F1660"/>
    <w:rsid w:val="002709FF"/>
    <w:rsid w:val="00296537"/>
    <w:rsid w:val="0045594C"/>
    <w:rsid w:val="007E2961"/>
    <w:rsid w:val="009A4D89"/>
    <w:rsid w:val="00B22F27"/>
    <w:rsid w:val="00D22468"/>
    <w:rsid w:val="00E16E52"/>
    <w:rsid w:val="00FB71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E6517DC"/>
  <w15:chartTrackingRefBased/>
  <w15:docId w15:val="{F4533D96-DFB8-C249-A717-95447BB47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BY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2709FF"/>
    <w:pPr>
      <w:spacing w:before="100" w:beforeAutospacing="1" w:after="100" w:afterAutospacing="1"/>
      <w:outlineLvl w:val="2"/>
    </w:pPr>
    <w:rPr>
      <w:rFonts w:ascii="Times New Roman" w:eastAsia="Times New Roman" w:hAnsi="Times New Roman" w:cs="Times New Roman"/>
      <w:b/>
      <w:bCs/>
      <w:kern w:val="0"/>
      <w:sz w:val="27"/>
      <w:szCs w:val="27"/>
      <w:lang w:eastAsia="en-GB"/>
      <w14:ligatures w14:val="none"/>
    </w:rPr>
  </w:style>
  <w:style w:type="paragraph" w:styleId="Heading4">
    <w:name w:val="heading 4"/>
    <w:basedOn w:val="Normal"/>
    <w:link w:val="Heading4Char"/>
    <w:uiPriority w:val="9"/>
    <w:qFormat/>
    <w:rsid w:val="002709FF"/>
    <w:pPr>
      <w:spacing w:before="100" w:beforeAutospacing="1" w:after="100" w:afterAutospacing="1"/>
      <w:outlineLvl w:val="3"/>
    </w:pPr>
    <w:rPr>
      <w:rFonts w:ascii="Times New Roman" w:eastAsia="Times New Roman" w:hAnsi="Times New Roman" w:cs="Times New Roman"/>
      <w:b/>
      <w:bCs/>
      <w:kern w:val="0"/>
      <w:lang w:eastAsia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2709FF"/>
    <w:rPr>
      <w:rFonts w:ascii="Times New Roman" w:eastAsia="Times New Roman" w:hAnsi="Times New Roman" w:cs="Times New Roman"/>
      <w:b/>
      <w:bCs/>
      <w:kern w:val="0"/>
      <w:sz w:val="27"/>
      <w:szCs w:val="27"/>
      <w:lang w:eastAsia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2709FF"/>
    <w:rPr>
      <w:rFonts w:ascii="Times New Roman" w:eastAsia="Times New Roman" w:hAnsi="Times New Roman" w:cs="Times New Roman"/>
      <w:b/>
      <w:bCs/>
      <w:kern w:val="0"/>
      <w:lang w:eastAsia="en-GB"/>
      <w14:ligatures w14:val="none"/>
    </w:rPr>
  </w:style>
  <w:style w:type="paragraph" w:customStyle="1" w:styleId="msonormal0">
    <w:name w:val="msonormal"/>
    <w:basedOn w:val="Normal"/>
    <w:rsid w:val="002709FF"/>
    <w:pPr>
      <w:spacing w:before="100" w:beforeAutospacing="1" w:after="100" w:afterAutospacing="1"/>
    </w:pPr>
    <w:rPr>
      <w:rFonts w:ascii="Times New Roman" w:eastAsia="Times New Roman" w:hAnsi="Times New Roman" w:cs="Times New Roman"/>
      <w:kern w:val="0"/>
      <w:lang w:eastAsia="en-GB"/>
      <w14:ligatures w14:val="none"/>
    </w:rPr>
  </w:style>
  <w:style w:type="paragraph" w:styleId="NormalWeb">
    <w:name w:val="Normal (Web)"/>
    <w:basedOn w:val="Normal"/>
    <w:uiPriority w:val="99"/>
    <w:semiHidden/>
    <w:unhideWhenUsed/>
    <w:rsid w:val="002709FF"/>
    <w:pPr>
      <w:spacing w:before="100" w:beforeAutospacing="1" w:after="100" w:afterAutospacing="1"/>
    </w:pPr>
    <w:rPr>
      <w:rFonts w:ascii="Times New Roman" w:eastAsia="Times New Roman" w:hAnsi="Times New Roman" w:cs="Times New Roman"/>
      <w:kern w:val="0"/>
      <w:lang w:eastAsia="en-GB"/>
      <w14:ligatures w14:val="none"/>
    </w:rPr>
  </w:style>
  <w:style w:type="character" w:customStyle="1" w:styleId="apple-tab-span">
    <w:name w:val="apple-tab-span"/>
    <w:basedOn w:val="DefaultParagraphFont"/>
    <w:rsid w:val="002709FF"/>
  </w:style>
  <w:style w:type="paragraph" w:styleId="ListParagraph">
    <w:name w:val="List Paragraph"/>
    <w:basedOn w:val="Normal"/>
    <w:uiPriority w:val="34"/>
    <w:qFormat/>
    <w:rsid w:val="002709FF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2709FF"/>
    <w:rPr>
      <w:b/>
      <w:bCs/>
    </w:rPr>
  </w:style>
  <w:style w:type="character" w:customStyle="1" w:styleId="katex-mathml">
    <w:name w:val="katex-mathml"/>
    <w:basedOn w:val="DefaultParagraphFont"/>
    <w:rsid w:val="001F1660"/>
  </w:style>
  <w:style w:type="character" w:customStyle="1" w:styleId="mord">
    <w:name w:val="mord"/>
    <w:basedOn w:val="DefaultParagraphFont"/>
    <w:rsid w:val="001F1660"/>
  </w:style>
  <w:style w:type="character" w:customStyle="1" w:styleId="mopen">
    <w:name w:val="mopen"/>
    <w:basedOn w:val="DefaultParagraphFont"/>
    <w:rsid w:val="001F1660"/>
  </w:style>
  <w:style w:type="character" w:customStyle="1" w:styleId="mclose">
    <w:name w:val="mclose"/>
    <w:basedOn w:val="DefaultParagraphFont"/>
    <w:rsid w:val="001F1660"/>
  </w:style>
  <w:style w:type="character" w:customStyle="1" w:styleId="mrel">
    <w:name w:val="mrel"/>
    <w:basedOn w:val="DefaultParagraphFont"/>
    <w:rsid w:val="001F1660"/>
  </w:style>
  <w:style w:type="character" w:customStyle="1" w:styleId="mop">
    <w:name w:val="mop"/>
    <w:basedOn w:val="DefaultParagraphFont"/>
    <w:rsid w:val="001F1660"/>
  </w:style>
  <w:style w:type="character" w:customStyle="1" w:styleId="vlist-s">
    <w:name w:val="vlist-s"/>
    <w:basedOn w:val="DefaultParagraphFont"/>
    <w:rsid w:val="001F1660"/>
  </w:style>
  <w:style w:type="character" w:customStyle="1" w:styleId="mbin">
    <w:name w:val="mbin"/>
    <w:basedOn w:val="DefaultParagraphFont"/>
    <w:rsid w:val="001F1660"/>
  </w:style>
  <w:style w:type="character" w:customStyle="1" w:styleId="mpunct">
    <w:name w:val="mpunct"/>
    <w:basedOn w:val="DefaultParagraphFont"/>
    <w:rsid w:val="001F1660"/>
  </w:style>
  <w:style w:type="paragraph" w:styleId="Header">
    <w:name w:val="header"/>
    <w:basedOn w:val="Normal"/>
    <w:link w:val="HeaderChar"/>
    <w:uiPriority w:val="99"/>
    <w:unhideWhenUsed/>
    <w:rsid w:val="0045594C"/>
    <w:pPr>
      <w:tabs>
        <w:tab w:val="center" w:pos="4677"/>
        <w:tab w:val="right" w:pos="9355"/>
      </w:tabs>
      <w:spacing w:after="160" w:line="259" w:lineRule="auto"/>
    </w:pPr>
    <w:rPr>
      <w:rFonts w:ascii="Calibri" w:eastAsia="Calibri" w:hAnsi="Calibri" w:cs="Times New Roman"/>
      <w:kern w:val="0"/>
      <w:sz w:val="22"/>
      <w:szCs w:val="22"/>
      <w:lang w:val="ru-RU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45594C"/>
    <w:rPr>
      <w:rFonts w:ascii="Calibri" w:eastAsia="Calibri" w:hAnsi="Calibri" w:cs="Times New Roman"/>
      <w:kern w:val="0"/>
      <w:sz w:val="22"/>
      <w:szCs w:val="22"/>
      <w:lang w:val="ru-RU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45594C"/>
    <w:pPr>
      <w:tabs>
        <w:tab w:val="center" w:pos="4677"/>
        <w:tab w:val="right" w:pos="9355"/>
      </w:tabs>
      <w:spacing w:after="160" w:line="259" w:lineRule="auto"/>
    </w:pPr>
    <w:rPr>
      <w:rFonts w:ascii="Calibri" w:eastAsia="Calibri" w:hAnsi="Calibri" w:cs="Times New Roman"/>
      <w:kern w:val="0"/>
      <w:sz w:val="22"/>
      <w:szCs w:val="22"/>
      <w:lang w:val="ru-RU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45594C"/>
    <w:rPr>
      <w:rFonts w:ascii="Calibri" w:eastAsia="Calibri" w:hAnsi="Calibri" w:cs="Times New Roman"/>
      <w:kern w:val="0"/>
      <w:sz w:val="22"/>
      <w:szCs w:val="22"/>
      <w:lang w:val="ru-RU"/>
      <w14:ligatures w14:val="none"/>
    </w:rPr>
  </w:style>
  <w:style w:type="character" w:styleId="PlaceholderText">
    <w:name w:val="Placeholder Text"/>
    <w:uiPriority w:val="99"/>
    <w:semiHidden/>
    <w:rsid w:val="004559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91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82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00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754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28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7934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21834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2473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405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345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62760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26815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383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4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889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366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7642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5.wmf"/><Relationship Id="rId21" Type="http://schemas.openxmlformats.org/officeDocument/2006/relationships/image" Target="media/image17.jpeg"/><Relationship Id="rId324" Type="http://schemas.openxmlformats.org/officeDocument/2006/relationships/image" Target="media/image266.png"/><Relationship Id="rId531" Type="http://schemas.openxmlformats.org/officeDocument/2006/relationships/image" Target="media/image383.png"/><Relationship Id="rId170" Type="http://schemas.openxmlformats.org/officeDocument/2006/relationships/image" Target="media/image112.png"/><Relationship Id="rId268" Type="http://schemas.openxmlformats.org/officeDocument/2006/relationships/image" Target="media/image210.png"/><Relationship Id="rId475" Type="http://schemas.openxmlformats.org/officeDocument/2006/relationships/oleObject" Target="embeddings/oleObject121.bin"/><Relationship Id="rId32" Type="http://schemas.openxmlformats.org/officeDocument/2006/relationships/image" Target="media/image28.png"/><Relationship Id="rId128" Type="http://schemas.openxmlformats.org/officeDocument/2006/relationships/oleObject" Target="embeddings/oleObject45.bin"/><Relationship Id="rId335" Type="http://schemas.openxmlformats.org/officeDocument/2006/relationships/image" Target="media/image277.png"/><Relationship Id="rId542" Type="http://schemas.openxmlformats.org/officeDocument/2006/relationships/image" Target="media/image394.png"/><Relationship Id="rId181" Type="http://schemas.openxmlformats.org/officeDocument/2006/relationships/image" Target="media/image123.png"/><Relationship Id="rId402" Type="http://schemas.openxmlformats.org/officeDocument/2006/relationships/image" Target="media/image317.wmf"/><Relationship Id="rId279" Type="http://schemas.openxmlformats.org/officeDocument/2006/relationships/image" Target="media/image221.png"/><Relationship Id="rId486" Type="http://schemas.openxmlformats.org/officeDocument/2006/relationships/image" Target="media/image355.wmf"/><Relationship Id="rId43" Type="http://schemas.openxmlformats.org/officeDocument/2006/relationships/image" Target="media/image39.png"/><Relationship Id="rId139" Type="http://schemas.openxmlformats.org/officeDocument/2006/relationships/oleObject" Target="embeddings/oleObject51.bin"/><Relationship Id="rId346" Type="http://schemas.openxmlformats.org/officeDocument/2006/relationships/image" Target="media/image288.png"/><Relationship Id="rId553" Type="http://schemas.openxmlformats.org/officeDocument/2006/relationships/image" Target="media/image405.png"/><Relationship Id="rId192" Type="http://schemas.openxmlformats.org/officeDocument/2006/relationships/image" Target="media/image134.png"/><Relationship Id="rId206" Type="http://schemas.openxmlformats.org/officeDocument/2006/relationships/image" Target="media/image148.png"/><Relationship Id="rId413" Type="http://schemas.openxmlformats.org/officeDocument/2006/relationships/oleObject" Target="embeddings/oleObject87.bin"/><Relationship Id="rId497" Type="http://schemas.openxmlformats.org/officeDocument/2006/relationships/oleObject" Target="embeddings/oleObject135.bin"/><Relationship Id="rId357" Type="http://schemas.openxmlformats.org/officeDocument/2006/relationships/oleObject" Target="embeddings/oleObject58.bin"/><Relationship Id="rId54" Type="http://schemas.openxmlformats.org/officeDocument/2006/relationships/oleObject" Target="embeddings/oleObject4.bin"/><Relationship Id="rId217" Type="http://schemas.openxmlformats.org/officeDocument/2006/relationships/image" Target="media/image159.png"/><Relationship Id="rId424" Type="http://schemas.openxmlformats.org/officeDocument/2006/relationships/image" Target="media/image328.wmf"/><Relationship Id="rId23" Type="http://schemas.openxmlformats.org/officeDocument/2006/relationships/image" Target="media/image19.png"/><Relationship Id="rId119" Type="http://schemas.openxmlformats.org/officeDocument/2006/relationships/oleObject" Target="embeddings/oleObject40.bin"/><Relationship Id="rId270" Type="http://schemas.openxmlformats.org/officeDocument/2006/relationships/image" Target="media/image212.png"/><Relationship Id="rId326" Type="http://schemas.openxmlformats.org/officeDocument/2006/relationships/image" Target="media/image268.png"/><Relationship Id="rId533" Type="http://schemas.openxmlformats.org/officeDocument/2006/relationships/image" Target="media/image385.png"/><Relationship Id="rId65" Type="http://schemas.openxmlformats.org/officeDocument/2006/relationships/image" Target="media/image51.wmf"/><Relationship Id="rId130" Type="http://schemas.openxmlformats.org/officeDocument/2006/relationships/oleObject" Target="embeddings/oleObject46.bin"/><Relationship Id="rId368" Type="http://schemas.openxmlformats.org/officeDocument/2006/relationships/image" Target="media/image301.wmf"/><Relationship Id="rId172" Type="http://schemas.openxmlformats.org/officeDocument/2006/relationships/image" Target="media/image114.png"/><Relationship Id="rId228" Type="http://schemas.openxmlformats.org/officeDocument/2006/relationships/image" Target="media/image170.png"/><Relationship Id="rId435" Type="http://schemas.openxmlformats.org/officeDocument/2006/relationships/oleObject" Target="embeddings/oleObject98.bin"/><Relationship Id="rId477" Type="http://schemas.openxmlformats.org/officeDocument/2006/relationships/image" Target="media/image351.wmf"/><Relationship Id="rId281" Type="http://schemas.openxmlformats.org/officeDocument/2006/relationships/image" Target="media/image223.png"/><Relationship Id="rId337" Type="http://schemas.openxmlformats.org/officeDocument/2006/relationships/image" Target="media/image279.png"/><Relationship Id="rId502" Type="http://schemas.openxmlformats.org/officeDocument/2006/relationships/image" Target="media/image360.wmf"/><Relationship Id="rId34" Type="http://schemas.openxmlformats.org/officeDocument/2006/relationships/image" Target="media/image30.png"/><Relationship Id="rId76" Type="http://schemas.openxmlformats.org/officeDocument/2006/relationships/oleObject" Target="embeddings/oleObject16.bin"/><Relationship Id="rId141" Type="http://schemas.openxmlformats.org/officeDocument/2006/relationships/oleObject" Target="embeddings/oleObject52.bin"/><Relationship Id="rId379" Type="http://schemas.openxmlformats.org/officeDocument/2006/relationships/oleObject" Target="embeddings/oleObject69.bin"/><Relationship Id="rId544" Type="http://schemas.openxmlformats.org/officeDocument/2006/relationships/image" Target="media/image396.png"/><Relationship Id="rId7" Type="http://schemas.openxmlformats.org/officeDocument/2006/relationships/image" Target="media/image3.png"/><Relationship Id="rId183" Type="http://schemas.openxmlformats.org/officeDocument/2006/relationships/image" Target="media/image125.png"/><Relationship Id="rId239" Type="http://schemas.openxmlformats.org/officeDocument/2006/relationships/image" Target="media/image181.png"/><Relationship Id="rId390" Type="http://schemas.openxmlformats.org/officeDocument/2006/relationships/image" Target="media/image311.wmf"/><Relationship Id="rId404" Type="http://schemas.openxmlformats.org/officeDocument/2006/relationships/image" Target="media/image318.wmf"/><Relationship Id="rId446" Type="http://schemas.openxmlformats.org/officeDocument/2006/relationships/image" Target="media/image339.wmf"/><Relationship Id="rId250" Type="http://schemas.openxmlformats.org/officeDocument/2006/relationships/image" Target="media/image192.png"/><Relationship Id="rId292" Type="http://schemas.openxmlformats.org/officeDocument/2006/relationships/image" Target="media/image234.png"/><Relationship Id="rId306" Type="http://schemas.openxmlformats.org/officeDocument/2006/relationships/image" Target="media/image248.png"/><Relationship Id="rId488" Type="http://schemas.openxmlformats.org/officeDocument/2006/relationships/oleObject" Target="embeddings/oleObject129.bin"/><Relationship Id="rId45" Type="http://schemas.openxmlformats.org/officeDocument/2006/relationships/image" Target="media/image41.png"/><Relationship Id="rId87" Type="http://schemas.openxmlformats.org/officeDocument/2006/relationships/image" Target="media/image61.wmf"/><Relationship Id="rId110" Type="http://schemas.openxmlformats.org/officeDocument/2006/relationships/oleObject" Target="embeddings/oleObject34.bin"/><Relationship Id="rId348" Type="http://schemas.openxmlformats.org/officeDocument/2006/relationships/image" Target="media/image290.png"/><Relationship Id="rId513" Type="http://schemas.openxmlformats.org/officeDocument/2006/relationships/image" Target="media/image365.png"/><Relationship Id="rId555" Type="http://schemas.openxmlformats.org/officeDocument/2006/relationships/image" Target="media/image407.png"/><Relationship Id="rId152" Type="http://schemas.openxmlformats.org/officeDocument/2006/relationships/image" Target="media/image94.png"/><Relationship Id="rId194" Type="http://schemas.openxmlformats.org/officeDocument/2006/relationships/image" Target="media/image136.png"/><Relationship Id="rId208" Type="http://schemas.openxmlformats.org/officeDocument/2006/relationships/image" Target="media/image150.png"/><Relationship Id="rId415" Type="http://schemas.openxmlformats.org/officeDocument/2006/relationships/oleObject" Target="embeddings/oleObject88.bin"/><Relationship Id="rId457" Type="http://schemas.openxmlformats.org/officeDocument/2006/relationships/oleObject" Target="embeddings/oleObject110.bin"/><Relationship Id="rId261" Type="http://schemas.openxmlformats.org/officeDocument/2006/relationships/image" Target="media/image203.png"/><Relationship Id="rId499" Type="http://schemas.openxmlformats.org/officeDocument/2006/relationships/oleObject" Target="embeddings/oleObject137.bin"/><Relationship Id="rId14" Type="http://schemas.openxmlformats.org/officeDocument/2006/relationships/image" Target="media/image10.png"/><Relationship Id="rId56" Type="http://schemas.openxmlformats.org/officeDocument/2006/relationships/oleObject" Target="embeddings/oleObject5.bin"/><Relationship Id="rId317" Type="http://schemas.openxmlformats.org/officeDocument/2006/relationships/image" Target="media/image259.png"/><Relationship Id="rId359" Type="http://schemas.openxmlformats.org/officeDocument/2006/relationships/oleObject" Target="embeddings/oleObject59.bin"/><Relationship Id="rId524" Type="http://schemas.openxmlformats.org/officeDocument/2006/relationships/image" Target="media/image376.png"/><Relationship Id="rId98" Type="http://schemas.openxmlformats.org/officeDocument/2006/relationships/oleObject" Target="embeddings/oleObject28.bin"/><Relationship Id="rId121" Type="http://schemas.openxmlformats.org/officeDocument/2006/relationships/oleObject" Target="embeddings/oleObject41.bin"/><Relationship Id="rId163" Type="http://schemas.openxmlformats.org/officeDocument/2006/relationships/image" Target="media/image105.png"/><Relationship Id="rId219" Type="http://schemas.openxmlformats.org/officeDocument/2006/relationships/image" Target="media/image161.png"/><Relationship Id="rId370" Type="http://schemas.openxmlformats.org/officeDocument/2006/relationships/image" Target="media/image302.wmf"/><Relationship Id="rId426" Type="http://schemas.openxmlformats.org/officeDocument/2006/relationships/image" Target="media/image329.wmf"/><Relationship Id="rId230" Type="http://schemas.openxmlformats.org/officeDocument/2006/relationships/image" Target="media/image172.png"/><Relationship Id="rId468" Type="http://schemas.openxmlformats.org/officeDocument/2006/relationships/image" Target="media/image348.wmf"/><Relationship Id="rId25" Type="http://schemas.openxmlformats.org/officeDocument/2006/relationships/image" Target="media/image21.png"/><Relationship Id="rId67" Type="http://schemas.openxmlformats.org/officeDocument/2006/relationships/image" Target="media/image52.wmf"/><Relationship Id="rId272" Type="http://schemas.openxmlformats.org/officeDocument/2006/relationships/image" Target="media/image214.png"/><Relationship Id="rId328" Type="http://schemas.openxmlformats.org/officeDocument/2006/relationships/image" Target="media/image270.png"/><Relationship Id="rId535" Type="http://schemas.openxmlformats.org/officeDocument/2006/relationships/image" Target="media/image387.png"/><Relationship Id="rId132" Type="http://schemas.openxmlformats.org/officeDocument/2006/relationships/oleObject" Target="embeddings/oleObject47.bin"/><Relationship Id="rId174" Type="http://schemas.openxmlformats.org/officeDocument/2006/relationships/image" Target="media/image116.png"/><Relationship Id="rId381" Type="http://schemas.openxmlformats.org/officeDocument/2006/relationships/oleObject" Target="embeddings/oleObject70.bin"/><Relationship Id="rId241" Type="http://schemas.openxmlformats.org/officeDocument/2006/relationships/image" Target="media/image183.png"/><Relationship Id="rId437" Type="http://schemas.openxmlformats.org/officeDocument/2006/relationships/oleObject" Target="embeddings/oleObject99.bin"/><Relationship Id="rId479" Type="http://schemas.openxmlformats.org/officeDocument/2006/relationships/image" Target="media/image352.wmf"/><Relationship Id="rId36" Type="http://schemas.openxmlformats.org/officeDocument/2006/relationships/image" Target="media/image32.png"/><Relationship Id="rId283" Type="http://schemas.openxmlformats.org/officeDocument/2006/relationships/image" Target="media/image225.png"/><Relationship Id="rId339" Type="http://schemas.openxmlformats.org/officeDocument/2006/relationships/image" Target="media/image281.png"/><Relationship Id="rId490" Type="http://schemas.openxmlformats.org/officeDocument/2006/relationships/oleObject" Target="embeddings/oleObject131.bin"/><Relationship Id="rId504" Type="http://schemas.openxmlformats.org/officeDocument/2006/relationships/image" Target="media/image361.wmf"/><Relationship Id="rId546" Type="http://schemas.openxmlformats.org/officeDocument/2006/relationships/image" Target="media/image398.png"/><Relationship Id="rId78" Type="http://schemas.openxmlformats.org/officeDocument/2006/relationships/image" Target="media/image57.wmf"/><Relationship Id="rId101" Type="http://schemas.openxmlformats.org/officeDocument/2006/relationships/image" Target="media/image68.wmf"/><Relationship Id="rId143" Type="http://schemas.openxmlformats.org/officeDocument/2006/relationships/oleObject" Target="embeddings/oleObject54.bin"/><Relationship Id="rId185" Type="http://schemas.openxmlformats.org/officeDocument/2006/relationships/image" Target="media/image127.png"/><Relationship Id="rId350" Type="http://schemas.openxmlformats.org/officeDocument/2006/relationships/image" Target="media/image292.wmf"/><Relationship Id="rId406" Type="http://schemas.openxmlformats.org/officeDocument/2006/relationships/image" Target="media/image319.wmf"/><Relationship Id="rId9" Type="http://schemas.openxmlformats.org/officeDocument/2006/relationships/image" Target="media/image5.png"/><Relationship Id="rId210" Type="http://schemas.openxmlformats.org/officeDocument/2006/relationships/image" Target="media/image152.png"/><Relationship Id="rId392" Type="http://schemas.openxmlformats.org/officeDocument/2006/relationships/image" Target="media/image312.wmf"/><Relationship Id="rId448" Type="http://schemas.openxmlformats.org/officeDocument/2006/relationships/oleObject" Target="embeddings/oleObject105.bin"/><Relationship Id="rId252" Type="http://schemas.openxmlformats.org/officeDocument/2006/relationships/image" Target="media/image194.png"/><Relationship Id="rId294" Type="http://schemas.openxmlformats.org/officeDocument/2006/relationships/image" Target="media/image236.png"/><Relationship Id="rId308" Type="http://schemas.openxmlformats.org/officeDocument/2006/relationships/image" Target="media/image250.png"/><Relationship Id="rId515" Type="http://schemas.openxmlformats.org/officeDocument/2006/relationships/image" Target="media/image367.png"/><Relationship Id="rId47" Type="http://schemas.openxmlformats.org/officeDocument/2006/relationships/image" Target="media/image43.wmf"/><Relationship Id="rId89" Type="http://schemas.openxmlformats.org/officeDocument/2006/relationships/image" Target="media/image62.wmf"/><Relationship Id="rId112" Type="http://schemas.openxmlformats.org/officeDocument/2006/relationships/oleObject" Target="embeddings/oleObject36.bin"/><Relationship Id="rId154" Type="http://schemas.openxmlformats.org/officeDocument/2006/relationships/image" Target="media/image96.png"/><Relationship Id="rId361" Type="http://schemas.openxmlformats.org/officeDocument/2006/relationships/oleObject" Target="embeddings/oleObject60.bin"/><Relationship Id="rId557" Type="http://schemas.openxmlformats.org/officeDocument/2006/relationships/image" Target="media/image409.png"/><Relationship Id="rId196" Type="http://schemas.openxmlformats.org/officeDocument/2006/relationships/image" Target="media/image138.png"/><Relationship Id="rId417" Type="http://schemas.openxmlformats.org/officeDocument/2006/relationships/oleObject" Target="embeddings/oleObject89.bin"/><Relationship Id="rId459" Type="http://schemas.openxmlformats.org/officeDocument/2006/relationships/oleObject" Target="embeddings/oleObject111.bin"/><Relationship Id="rId16" Type="http://schemas.openxmlformats.org/officeDocument/2006/relationships/image" Target="media/image12.png"/><Relationship Id="rId221" Type="http://schemas.openxmlformats.org/officeDocument/2006/relationships/image" Target="media/image163.png"/><Relationship Id="rId263" Type="http://schemas.openxmlformats.org/officeDocument/2006/relationships/image" Target="media/image205.png"/><Relationship Id="rId319" Type="http://schemas.openxmlformats.org/officeDocument/2006/relationships/image" Target="media/image261.png"/><Relationship Id="rId470" Type="http://schemas.openxmlformats.org/officeDocument/2006/relationships/oleObject" Target="embeddings/oleObject118.bin"/><Relationship Id="rId526" Type="http://schemas.openxmlformats.org/officeDocument/2006/relationships/image" Target="media/image378.png"/><Relationship Id="rId58" Type="http://schemas.openxmlformats.org/officeDocument/2006/relationships/oleObject" Target="embeddings/oleObject6.bin"/><Relationship Id="rId123" Type="http://schemas.openxmlformats.org/officeDocument/2006/relationships/oleObject" Target="embeddings/oleObject42.bin"/><Relationship Id="rId330" Type="http://schemas.openxmlformats.org/officeDocument/2006/relationships/image" Target="media/image272.png"/><Relationship Id="rId165" Type="http://schemas.openxmlformats.org/officeDocument/2006/relationships/image" Target="media/image107.png"/><Relationship Id="rId372" Type="http://schemas.openxmlformats.org/officeDocument/2006/relationships/image" Target="media/image303.wmf"/><Relationship Id="rId428" Type="http://schemas.openxmlformats.org/officeDocument/2006/relationships/image" Target="media/image330.wmf"/><Relationship Id="rId232" Type="http://schemas.openxmlformats.org/officeDocument/2006/relationships/image" Target="media/image174.png"/><Relationship Id="rId274" Type="http://schemas.openxmlformats.org/officeDocument/2006/relationships/image" Target="media/image216.png"/><Relationship Id="rId481" Type="http://schemas.openxmlformats.org/officeDocument/2006/relationships/image" Target="media/image353.wmf"/><Relationship Id="rId27" Type="http://schemas.openxmlformats.org/officeDocument/2006/relationships/image" Target="media/image23.jpeg"/><Relationship Id="rId69" Type="http://schemas.openxmlformats.org/officeDocument/2006/relationships/image" Target="media/image53.wmf"/><Relationship Id="rId134" Type="http://schemas.openxmlformats.org/officeDocument/2006/relationships/oleObject" Target="embeddings/oleObject48.bin"/><Relationship Id="rId537" Type="http://schemas.openxmlformats.org/officeDocument/2006/relationships/image" Target="media/image389.png"/><Relationship Id="rId80" Type="http://schemas.openxmlformats.org/officeDocument/2006/relationships/oleObject" Target="embeddings/oleObject19.bin"/><Relationship Id="rId176" Type="http://schemas.openxmlformats.org/officeDocument/2006/relationships/image" Target="media/image118.png"/><Relationship Id="rId341" Type="http://schemas.openxmlformats.org/officeDocument/2006/relationships/image" Target="media/image283.png"/><Relationship Id="rId383" Type="http://schemas.openxmlformats.org/officeDocument/2006/relationships/oleObject" Target="embeddings/oleObject71.bin"/><Relationship Id="rId439" Type="http://schemas.openxmlformats.org/officeDocument/2006/relationships/oleObject" Target="embeddings/oleObject100.bin"/><Relationship Id="rId201" Type="http://schemas.openxmlformats.org/officeDocument/2006/relationships/image" Target="media/image143.png"/><Relationship Id="rId243" Type="http://schemas.openxmlformats.org/officeDocument/2006/relationships/image" Target="media/image185.png"/><Relationship Id="rId285" Type="http://schemas.openxmlformats.org/officeDocument/2006/relationships/image" Target="media/image227.png"/><Relationship Id="rId450" Type="http://schemas.openxmlformats.org/officeDocument/2006/relationships/oleObject" Target="embeddings/oleObject106.bin"/><Relationship Id="rId506" Type="http://schemas.openxmlformats.org/officeDocument/2006/relationships/image" Target="media/image362.wmf"/><Relationship Id="rId38" Type="http://schemas.openxmlformats.org/officeDocument/2006/relationships/image" Target="media/image34.png"/><Relationship Id="rId103" Type="http://schemas.openxmlformats.org/officeDocument/2006/relationships/image" Target="media/image69.wmf"/><Relationship Id="rId310" Type="http://schemas.openxmlformats.org/officeDocument/2006/relationships/image" Target="media/image252.png"/><Relationship Id="rId492" Type="http://schemas.openxmlformats.org/officeDocument/2006/relationships/oleObject" Target="embeddings/oleObject132.bin"/><Relationship Id="rId548" Type="http://schemas.openxmlformats.org/officeDocument/2006/relationships/image" Target="media/image400.png"/><Relationship Id="rId91" Type="http://schemas.openxmlformats.org/officeDocument/2006/relationships/image" Target="media/image63.wmf"/><Relationship Id="rId145" Type="http://schemas.openxmlformats.org/officeDocument/2006/relationships/image" Target="media/image87.png"/><Relationship Id="rId187" Type="http://schemas.openxmlformats.org/officeDocument/2006/relationships/image" Target="media/image129.png"/><Relationship Id="rId352" Type="http://schemas.openxmlformats.org/officeDocument/2006/relationships/image" Target="media/image293.wmf"/><Relationship Id="rId394" Type="http://schemas.openxmlformats.org/officeDocument/2006/relationships/image" Target="media/image313.wmf"/><Relationship Id="rId408" Type="http://schemas.openxmlformats.org/officeDocument/2006/relationships/image" Target="media/image320.wmf"/><Relationship Id="rId212" Type="http://schemas.openxmlformats.org/officeDocument/2006/relationships/image" Target="media/image154.png"/><Relationship Id="rId254" Type="http://schemas.openxmlformats.org/officeDocument/2006/relationships/image" Target="media/image196.png"/><Relationship Id="rId49" Type="http://schemas.openxmlformats.org/officeDocument/2006/relationships/image" Target="media/image44.wmf"/><Relationship Id="rId114" Type="http://schemas.openxmlformats.org/officeDocument/2006/relationships/oleObject" Target="embeddings/oleObject37.bin"/><Relationship Id="rId296" Type="http://schemas.openxmlformats.org/officeDocument/2006/relationships/image" Target="media/image238.png"/><Relationship Id="rId461" Type="http://schemas.openxmlformats.org/officeDocument/2006/relationships/oleObject" Target="embeddings/oleObject112.bin"/><Relationship Id="rId517" Type="http://schemas.openxmlformats.org/officeDocument/2006/relationships/image" Target="media/image369.png"/><Relationship Id="rId559" Type="http://schemas.openxmlformats.org/officeDocument/2006/relationships/image" Target="media/image411.jpeg"/><Relationship Id="rId60" Type="http://schemas.openxmlformats.org/officeDocument/2006/relationships/oleObject" Target="embeddings/oleObject7.bin"/><Relationship Id="rId156" Type="http://schemas.openxmlformats.org/officeDocument/2006/relationships/image" Target="media/image98.png"/><Relationship Id="rId198" Type="http://schemas.openxmlformats.org/officeDocument/2006/relationships/image" Target="media/image140.png"/><Relationship Id="rId321" Type="http://schemas.openxmlformats.org/officeDocument/2006/relationships/image" Target="media/image263.png"/><Relationship Id="rId363" Type="http://schemas.openxmlformats.org/officeDocument/2006/relationships/oleObject" Target="embeddings/oleObject61.bin"/><Relationship Id="rId419" Type="http://schemas.openxmlformats.org/officeDocument/2006/relationships/oleObject" Target="embeddings/oleObject90.bin"/><Relationship Id="rId223" Type="http://schemas.openxmlformats.org/officeDocument/2006/relationships/image" Target="media/image165.png"/><Relationship Id="rId430" Type="http://schemas.openxmlformats.org/officeDocument/2006/relationships/image" Target="media/image331.wmf"/><Relationship Id="rId18" Type="http://schemas.openxmlformats.org/officeDocument/2006/relationships/image" Target="media/image14.png"/><Relationship Id="rId265" Type="http://schemas.openxmlformats.org/officeDocument/2006/relationships/image" Target="media/image207.png"/><Relationship Id="rId472" Type="http://schemas.openxmlformats.org/officeDocument/2006/relationships/image" Target="media/image349.wmf"/><Relationship Id="rId528" Type="http://schemas.openxmlformats.org/officeDocument/2006/relationships/image" Target="media/image380.png"/><Relationship Id="rId125" Type="http://schemas.openxmlformats.org/officeDocument/2006/relationships/oleObject" Target="embeddings/oleObject43.bin"/><Relationship Id="rId167" Type="http://schemas.openxmlformats.org/officeDocument/2006/relationships/image" Target="media/image109.png"/><Relationship Id="rId332" Type="http://schemas.openxmlformats.org/officeDocument/2006/relationships/image" Target="media/image274.png"/><Relationship Id="rId374" Type="http://schemas.openxmlformats.org/officeDocument/2006/relationships/image" Target="media/image304.wmf"/><Relationship Id="rId71" Type="http://schemas.openxmlformats.org/officeDocument/2006/relationships/image" Target="media/image54.wmf"/><Relationship Id="rId234" Type="http://schemas.openxmlformats.org/officeDocument/2006/relationships/image" Target="media/image176.png"/><Relationship Id="rId2" Type="http://schemas.openxmlformats.org/officeDocument/2006/relationships/styles" Target="styles.xml"/><Relationship Id="rId29" Type="http://schemas.openxmlformats.org/officeDocument/2006/relationships/image" Target="media/image25.png"/><Relationship Id="rId276" Type="http://schemas.openxmlformats.org/officeDocument/2006/relationships/image" Target="media/image218.png"/><Relationship Id="rId441" Type="http://schemas.openxmlformats.org/officeDocument/2006/relationships/oleObject" Target="embeddings/oleObject101.bin"/><Relationship Id="rId483" Type="http://schemas.openxmlformats.org/officeDocument/2006/relationships/oleObject" Target="embeddings/oleObject126.bin"/><Relationship Id="rId539" Type="http://schemas.openxmlformats.org/officeDocument/2006/relationships/image" Target="media/image391.png"/><Relationship Id="rId40" Type="http://schemas.openxmlformats.org/officeDocument/2006/relationships/image" Target="media/image36.png"/><Relationship Id="rId136" Type="http://schemas.openxmlformats.org/officeDocument/2006/relationships/oleObject" Target="embeddings/oleObject49.bin"/><Relationship Id="rId178" Type="http://schemas.openxmlformats.org/officeDocument/2006/relationships/image" Target="media/image120.png"/><Relationship Id="rId301" Type="http://schemas.openxmlformats.org/officeDocument/2006/relationships/image" Target="media/image243.png"/><Relationship Id="rId343" Type="http://schemas.openxmlformats.org/officeDocument/2006/relationships/image" Target="media/image285.png"/><Relationship Id="rId550" Type="http://schemas.openxmlformats.org/officeDocument/2006/relationships/image" Target="media/image402.png"/><Relationship Id="rId82" Type="http://schemas.openxmlformats.org/officeDocument/2006/relationships/oleObject" Target="embeddings/oleObject20.bin"/><Relationship Id="rId203" Type="http://schemas.openxmlformats.org/officeDocument/2006/relationships/image" Target="media/image145.png"/><Relationship Id="rId385" Type="http://schemas.openxmlformats.org/officeDocument/2006/relationships/image" Target="media/image309.wmf"/><Relationship Id="rId245" Type="http://schemas.openxmlformats.org/officeDocument/2006/relationships/image" Target="media/image187.png"/><Relationship Id="rId287" Type="http://schemas.openxmlformats.org/officeDocument/2006/relationships/image" Target="media/image229.png"/><Relationship Id="rId410" Type="http://schemas.openxmlformats.org/officeDocument/2006/relationships/image" Target="media/image321.wmf"/><Relationship Id="rId452" Type="http://schemas.openxmlformats.org/officeDocument/2006/relationships/oleObject" Target="embeddings/oleObject107.bin"/><Relationship Id="rId494" Type="http://schemas.openxmlformats.org/officeDocument/2006/relationships/image" Target="media/image357.wmf"/><Relationship Id="rId508" Type="http://schemas.openxmlformats.org/officeDocument/2006/relationships/image" Target="media/image363.wmf"/><Relationship Id="rId105" Type="http://schemas.openxmlformats.org/officeDocument/2006/relationships/image" Target="media/image70.wmf"/><Relationship Id="rId147" Type="http://schemas.openxmlformats.org/officeDocument/2006/relationships/image" Target="media/image89.png"/><Relationship Id="rId312" Type="http://schemas.openxmlformats.org/officeDocument/2006/relationships/image" Target="media/image254.png"/><Relationship Id="rId354" Type="http://schemas.openxmlformats.org/officeDocument/2006/relationships/image" Target="media/image294.wmf"/><Relationship Id="rId51" Type="http://schemas.openxmlformats.org/officeDocument/2006/relationships/image" Target="media/image45.wmf"/><Relationship Id="rId93" Type="http://schemas.openxmlformats.org/officeDocument/2006/relationships/image" Target="media/image64.wmf"/><Relationship Id="rId189" Type="http://schemas.openxmlformats.org/officeDocument/2006/relationships/image" Target="media/image131.png"/><Relationship Id="rId396" Type="http://schemas.openxmlformats.org/officeDocument/2006/relationships/image" Target="media/image314.wmf"/><Relationship Id="rId561" Type="http://schemas.openxmlformats.org/officeDocument/2006/relationships/theme" Target="theme/theme1.xml"/><Relationship Id="rId214" Type="http://schemas.openxmlformats.org/officeDocument/2006/relationships/image" Target="media/image156.png"/><Relationship Id="rId256" Type="http://schemas.openxmlformats.org/officeDocument/2006/relationships/image" Target="media/image198.png"/><Relationship Id="rId298" Type="http://schemas.openxmlformats.org/officeDocument/2006/relationships/image" Target="media/image240.png"/><Relationship Id="rId421" Type="http://schemas.openxmlformats.org/officeDocument/2006/relationships/oleObject" Target="embeddings/oleObject91.bin"/><Relationship Id="rId463" Type="http://schemas.openxmlformats.org/officeDocument/2006/relationships/oleObject" Target="embeddings/oleObject114.bin"/><Relationship Id="rId519" Type="http://schemas.openxmlformats.org/officeDocument/2006/relationships/image" Target="media/image371.png"/><Relationship Id="rId116" Type="http://schemas.openxmlformats.org/officeDocument/2006/relationships/oleObject" Target="embeddings/oleObject38.bin"/><Relationship Id="rId158" Type="http://schemas.openxmlformats.org/officeDocument/2006/relationships/image" Target="media/image100.png"/><Relationship Id="rId323" Type="http://schemas.openxmlformats.org/officeDocument/2006/relationships/image" Target="media/image265.png"/><Relationship Id="rId530" Type="http://schemas.openxmlformats.org/officeDocument/2006/relationships/image" Target="media/image382.png"/><Relationship Id="rId20" Type="http://schemas.openxmlformats.org/officeDocument/2006/relationships/image" Target="media/image16.png"/><Relationship Id="rId62" Type="http://schemas.openxmlformats.org/officeDocument/2006/relationships/oleObject" Target="embeddings/oleObject9.bin"/><Relationship Id="rId365" Type="http://schemas.openxmlformats.org/officeDocument/2006/relationships/oleObject" Target="embeddings/oleObject62.bin"/><Relationship Id="rId225" Type="http://schemas.openxmlformats.org/officeDocument/2006/relationships/image" Target="media/image167.png"/><Relationship Id="rId267" Type="http://schemas.openxmlformats.org/officeDocument/2006/relationships/image" Target="media/image209.png"/><Relationship Id="rId432" Type="http://schemas.openxmlformats.org/officeDocument/2006/relationships/image" Target="media/image332.wmf"/><Relationship Id="rId474" Type="http://schemas.openxmlformats.org/officeDocument/2006/relationships/image" Target="media/image350.wmf"/><Relationship Id="rId127" Type="http://schemas.openxmlformats.org/officeDocument/2006/relationships/oleObject" Target="embeddings/oleObject44.bin"/><Relationship Id="rId31" Type="http://schemas.openxmlformats.org/officeDocument/2006/relationships/image" Target="media/image27.png"/><Relationship Id="rId73" Type="http://schemas.openxmlformats.org/officeDocument/2006/relationships/image" Target="media/image55.wmf"/><Relationship Id="rId169" Type="http://schemas.openxmlformats.org/officeDocument/2006/relationships/image" Target="media/image111.png"/><Relationship Id="rId334" Type="http://schemas.openxmlformats.org/officeDocument/2006/relationships/image" Target="media/image276.png"/><Relationship Id="rId376" Type="http://schemas.openxmlformats.org/officeDocument/2006/relationships/image" Target="media/image305.wmf"/><Relationship Id="rId541" Type="http://schemas.openxmlformats.org/officeDocument/2006/relationships/image" Target="media/image393.png"/><Relationship Id="rId4" Type="http://schemas.openxmlformats.org/officeDocument/2006/relationships/webSettings" Target="webSettings.xml"/><Relationship Id="rId180" Type="http://schemas.openxmlformats.org/officeDocument/2006/relationships/image" Target="media/image122.png"/><Relationship Id="rId236" Type="http://schemas.openxmlformats.org/officeDocument/2006/relationships/image" Target="media/image178.png"/><Relationship Id="rId278" Type="http://schemas.openxmlformats.org/officeDocument/2006/relationships/image" Target="media/image220.png"/><Relationship Id="rId401" Type="http://schemas.openxmlformats.org/officeDocument/2006/relationships/oleObject" Target="embeddings/oleObject81.bin"/><Relationship Id="rId443" Type="http://schemas.openxmlformats.org/officeDocument/2006/relationships/oleObject" Target="embeddings/oleObject102.bin"/><Relationship Id="rId303" Type="http://schemas.openxmlformats.org/officeDocument/2006/relationships/image" Target="media/image245.png"/><Relationship Id="rId485" Type="http://schemas.openxmlformats.org/officeDocument/2006/relationships/oleObject" Target="embeddings/oleObject127.bin"/><Relationship Id="rId42" Type="http://schemas.openxmlformats.org/officeDocument/2006/relationships/image" Target="media/image38.emf"/><Relationship Id="rId84" Type="http://schemas.openxmlformats.org/officeDocument/2006/relationships/oleObject" Target="embeddings/oleObject21.bin"/><Relationship Id="rId138" Type="http://schemas.openxmlformats.org/officeDocument/2006/relationships/image" Target="media/image84.wmf"/><Relationship Id="rId345" Type="http://schemas.openxmlformats.org/officeDocument/2006/relationships/image" Target="media/image287.png"/><Relationship Id="rId387" Type="http://schemas.openxmlformats.org/officeDocument/2006/relationships/image" Target="media/image310.wmf"/><Relationship Id="rId510" Type="http://schemas.openxmlformats.org/officeDocument/2006/relationships/oleObject" Target="embeddings/oleObject143.bin"/><Relationship Id="rId552" Type="http://schemas.openxmlformats.org/officeDocument/2006/relationships/image" Target="media/image404.png"/><Relationship Id="rId191" Type="http://schemas.openxmlformats.org/officeDocument/2006/relationships/image" Target="media/image133.png"/><Relationship Id="rId205" Type="http://schemas.openxmlformats.org/officeDocument/2006/relationships/image" Target="media/image147.png"/><Relationship Id="rId247" Type="http://schemas.openxmlformats.org/officeDocument/2006/relationships/image" Target="media/image189.png"/><Relationship Id="rId412" Type="http://schemas.openxmlformats.org/officeDocument/2006/relationships/image" Target="media/image322.wmf"/><Relationship Id="rId107" Type="http://schemas.openxmlformats.org/officeDocument/2006/relationships/image" Target="media/image71.wmf"/><Relationship Id="rId289" Type="http://schemas.openxmlformats.org/officeDocument/2006/relationships/image" Target="media/image231.png"/><Relationship Id="rId454" Type="http://schemas.openxmlformats.org/officeDocument/2006/relationships/image" Target="media/image342.wmf"/><Relationship Id="rId496" Type="http://schemas.openxmlformats.org/officeDocument/2006/relationships/image" Target="media/image358.wmf"/><Relationship Id="rId11" Type="http://schemas.openxmlformats.org/officeDocument/2006/relationships/image" Target="media/image7.png"/><Relationship Id="rId53" Type="http://schemas.openxmlformats.org/officeDocument/2006/relationships/image" Target="media/image46.wmf"/><Relationship Id="rId149" Type="http://schemas.openxmlformats.org/officeDocument/2006/relationships/image" Target="media/image91.png"/><Relationship Id="rId314" Type="http://schemas.openxmlformats.org/officeDocument/2006/relationships/image" Target="media/image256.png"/><Relationship Id="rId356" Type="http://schemas.openxmlformats.org/officeDocument/2006/relationships/image" Target="media/image295.wmf"/><Relationship Id="rId398" Type="http://schemas.openxmlformats.org/officeDocument/2006/relationships/image" Target="media/image315.wmf"/><Relationship Id="rId521" Type="http://schemas.openxmlformats.org/officeDocument/2006/relationships/image" Target="media/image373.png"/><Relationship Id="rId95" Type="http://schemas.openxmlformats.org/officeDocument/2006/relationships/image" Target="media/image65.wmf"/><Relationship Id="rId160" Type="http://schemas.openxmlformats.org/officeDocument/2006/relationships/image" Target="media/image102.png"/><Relationship Id="rId216" Type="http://schemas.openxmlformats.org/officeDocument/2006/relationships/image" Target="media/image158.png"/><Relationship Id="rId423" Type="http://schemas.openxmlformats.org/officeDocument/2006/relationships/oleObject" Target="embeddings/oleObject92.bin"/><Relationship Id="rId258" Type="http://schemas.openxmlformats.org/officeDocument/2006/relationships/image" Target="media/image200.png"/><Relationship Id="rId465" Type="http://schemas.openxmlformats.org/officeDocument/2006/relationships/oleObject" Target="embeddings/oleObject115.bin"/><Relationship Id="rId22" Type="http://schemas.openxmlformats.org/officeDocument/2006/relationships/image" Target="media/image18.png"/><Relationship Id="rId64" Type="http://schemas.openxmlformats.org/officeDocument/2006/relationships/oleObject" Target="embeddings/oleObject10.bin"/><Relationship Id="rId118" Type="http://schemas.openxmlformats.org/officeDocument/2006/relationships/oleObject" Target="embeddings/oleObject39.bin"/><Relationship Id="rId325" Type="http://schemas.openxmlformats.org/officeDocument/2006/relationships/image" Target="media/image267.png"/><Relationship Id="rId367" Type="http://schemas.openxmlformats.org/officeDocument/2006/relationships/oleObject" Target="embeddings/oleObject63.bin"/><Relationship Id="rId532" Type="http://schemas.openxmlformats.org/officeDocument/2006/relationships/image" Target="media/image384.png"/><Relationship Id="rId171" Type="http://schemas.openxmlformats.org/officeDocument/2006/relationships/image" Target="media/image113.png"/><Relationship Id="rId227" Type="http://schemas.openxmlformats.org/officeDocument/2006/relationships/image" Target="media/image169.png"/><Relationship Id="rId269" Type="http://schemas.openxmlformats.org/officeDocument/2006/relationships/image" Target="media/image211.png"/><Relationship Id="rId434" Type="http://schemas.openxmlformats.org/officeDocument/2006/relationships/image" Target="media/image333.wmf"/><Relationship Id="rId476" Type="http://schemas.openxmlformats.org/officeDocument/2006/relationships/oleObject" Target="embeddings/oleObject122.bin"/><Relationship Id="rId33" Type="http://schemas.openxmlformats.org/officeDocument/2006/relationships/image" Target="media/image29.png"/><Relationship Id="rId129" Type="http://schemas.openxmlformats.org/officeDocument/2006/relationships/image" Target="media/image80.wmf"/><Relationship Id="rId280" Type="http://schemas.openxmlformats.org/officeDocument/2006/relationships/image" Target="media/image222.png"/><Relationship Id="rId336" Type="http://schemas.openxmlformats.org/officeDocument/2006/relationships/image" Target="media/image278.png"/><Relationship Id="rId501" Type="http://schemas.openxmlformats.org/officeDocument/2006/relationships/oleObject" Target="embeddings/oleObject138.bin"/><Relationship Id="rId543" Type="http://schemas.openxmlformats.org/officeDocument/2006/relationships/image" Target="media/image395.png"/><Relationship Id="rId75" Type="http://schemas.openxmlformats.org/officeDocument/2006/relationships/image" Target="media/image56.wmf"/><Relationship Id="rId140" Type="http://schemas.openxmlformats.org/officeDocument/2006/relationships/image" Target="media/image85.wmf"/><Relationship Id="rId182" Type="http://schemas.openxmlformats.org/officeDocument/2006/relationships/image" Target="media/image124.png"/><Relationship Id="rId378" Type="http://schemas.openxmlformats.org/officeDocument/2006/relationships/image" Target="media/image306.wmf"/><Relationship Id="rId403" Type="http://schemas.openxmlformats.org/officeDocument/2006/relationships/oleObject" Target="embeddings/oleObject82.bin"/><Relationship Id="rId6" Type="http://schemas.openxmlformats.org/officeDocument/2006/relationships/image" Target="media/image2.png"/><Relationship Id="rId238" Type="http://schemas.openxmlformats.org/officeDocument/2006/relationships/image" Target="media/image180.png"/><Relationship Id="rId445" Type="http://schemas.openxmlformats.org/officeDocument/2006/relationships/oleObject" Target="embeddings/oleObject103.bin"/><Relationship Id="rId487" Type="http://schemas.openxmlformats.org/officeDocument/2006/relationships/oleObject" Target="embeddings/oleObject128.bin"/><Relationship Id="rId291" Type="http://schemas.openxmlformats.org/officeDocument/2006/relationships/image" Target="media/image233.png"/><Relationship Id="rId305" Type="http://schemas.openxmlformats.org/officeDocument/2006/relationships/image" Target="media/image247.png"/><Relationship Id="rId347" Type="http://schemas.openxmlformats.org/officeDocument/2006/relationships/image" Target="media/image289.png"/><Relationship Id="rId512" Type="http://schemas.openxmlformats.org/officeDocument/2006/relationships/image" Target="media/image364.png"/><Relationship Id="rId44" Type="http://schemas.openxmlformats.org/officeDocument/2006/relationships/image" Target="media/image40.png"/><Relationship Id="rId86" Type="http://schemas.openxmlformats.org/officeDocument/2006/relationships/oleObject" Target="embeddings/oleObject22.bin"/><Relationship Id="rId151" Type="http://schemas.openxmlformats.org/officeDocument/2006/relationships/image" Target="media/image93.png"/><Relationship Id="rId389" Type="http://schemas.openxmlformats.org/officeDocument/2006/relationships/oleObject" Target="embeddings/oleObject75.bin"/><Relationship Id="rId554" Type="http://schemas.openxmlformats.org/officeDocument/2006/relationships/image" Target="media/image406.png"/><Relationship Id="rId193" Type="http://schemas.openxmlformats.org/officeDocument/2006/relationships/image" Target="media/image135.png"/><Relationship Id="rId207" Type="http://schemas.openxmlformats.org/officeDocument/2006/relationships/image" Target="media/image149.png"/><Relationship Id="rId249" Type="http://schemas.openxmlformats.org/officeDocument/2006/relationships/image" Target="media/image191.png"/><Relationship Id="rId414" Type="http://schemas.openxmlformats.org/officeDocument/2006/relationships/image" Target="media/image323.wmf"/><Relationship Id="rId456" Type="http://schemas.openxmlformats.org/officeDocument/2006/relationships/image" Target="media/image343.wmf"/><Relationship Id="rId498" Type="http://schemas.openxmlformats.org/officeDocument/2006/relationships/oleObject" Target="embeddings/oleObject136.bin"/><Relationship Id="rId13" Type="http://schemas.openxmlformats.org/officeDocument/2006/relationships/image" Target="media/image9.jpeg"/><Relationship Id="rId109" Type="http://schemas.openxmlformats.org/officeDocument/2006/relationships/image" Target="media/image72.wmf"/><Relationship Id="rId260" Type="http://schemas.openxmlformats.org/officeDocument/2006/relationships/image" Target="media/image202.png"/><Relationship Id="rId316" Type="http://schemas.openxmlformats.org/officeDocument/2006/relationships/image" Target="media/image258.png"/><Relationship Id="rId523" Type="http://schemas.openxmlformats.org/officeDocument/2006/relationships/image" Target="media/image375.png"/><Relationship Id="rId55" Type="http://schemas.openxmlformats.org/officeDocument/2006/relationships/image" Target="media/image47.wmf"/><Relationship Id="rId97" Type="http://schemas.openxmlformats.org/officeDocument/2006/relationships/image" Target="media/image66.wmf"/><Relationship Id="rId120" Type="http://schemas.openxmlformats.org/officeDocument/2006/relationships/image" Target="media/image76.wmf"/><Relationship Id="rId358" Type="http://schemas.openxmlformats.org/officeDocument/2006/relationships/image" Target="media/image296.wmf"/><Relationship Id="rId162" Type="http://schemas.openxmlformats.org/officeDocument/2006/relationships/image" Target="media/image104.png"/><Relationship Id="rId218" Type="http://schemas.openxmlformats.org/officeDocument/2006/relationships/image" Target="media/image160.png"/><Relationship Id="rId425" Type="http://schemas.openxmlformats.org/officeDocument/2006/relationships/oleObject" Target="embeddings/oleObject93.bin"/><Relationship Id="rId467" Type="http://schemas.openxmlformats.org/officeDocument/2006/relationships/oleObject" Target="embeddings/oleObject116.bin"/><Relationship Id="rId271" Type="http://schemas.openxmlformats.org/officeDocument/2006/relationships/image" Target="media/image213.png"/><Relationship Id="rId24" Type="http://schemas.openxmlformats.org/officeDocument/2006/relationships/image" Target="media/image20.png"/><Relationship Id="rId66" Type="http://schemas.openxmlformats.org/officeDocument/2006/relationships/oleObject" Target="embeddings/oleObject11.bin"/><Relationship Id="rId131" Type="http://schemas.openxmlformats.org/officeDocument/2006/relationships/image" Target="media/image81.wmf"/><Relationship Id="rId327" Type="http://schemas.openxmlformats.org/officeDocument/2006/relationships/image" Target="media/image269.png"/><Relationship Id="rId369" Type="http://schemas.openxmlformats.org/officeDocument/2006/relationships/oleObject" Target="embeddings/oleObject64.bin"/><Relationship Id="rId534" Type="http://schemas.openxmlformats.org/officeDocument/2006/relationships/image" Target="media/image386.png"/><Relationship Id="rId173" Type="http://schemas.openxmlformats.org/officeDocument/2006/relationships/image" Target="media/image115.png"/><Relationship Id="rId229" Type="http://schemas.openxmlformats.org/officeDocument/2006/relationships/image" Target="media/image171.png"/><Relationship Id="rId380" Type="http://schemas.openxmlformats.org/officeDocument/2006/relationships/image" Target="media/image307.wmf"/><Relationship Id="rId436" Type="http://schemas.openxmlformats.org/officeDocument/2006/relationships/image" Target="media/image334.wmf"/><Relationship Id="rId240" Type="http://schemas.openxmlformats.org/officeDocument/2006/relationships/image" Target="media/image182.png"/><Relationship Id="rId478" Type="http://schemas.openxmlformats.org/officeDocument/2006/relationships/oleObject" Target="embeddings/oleObject123.bin"/><Relationship Id="rId35" Type="http://schemas.openxmlformats.org/officeDocument/2006/relationships/image" Target="media/image31.png"/><Relationship Id="rId77" Type="http://schemas.openxmlformats.org/officeDocument/2006/relationships/oleObject" Target="embeddings/oleObject17.bin"/><Relationship Id="rId100" Type="http://schemas.openxmlformats.org/officeDocument/2006/relationships/oleObject" Target="embeddings/oleObject29.bin"/><Relationship Id="rId282" Type="http://schemas.openxmlformats.org/officeDocument/2006/relationships/image" Target="media/image224.png"/><Relationship Id="rId338" Type="http://schemas.openxmlformats.org/officeDocument/2006/relationships/image" Target="media/image280.png"/><Relationship Id="rId503" Type="http://schemas.openxmlformats.org/officeDocument/2006/relationships/oleObject" Target="embeddings/oleObject139.bin"/><Relationship Id="rId545" Type="http://schemas.openxmlformats.org/officeDocument/2006/relationships/image" Target="media/image397.png"/><Relationship Id="rId8" Type="http://schemas.openxmlformats.org/officeDocument/2006/relationships/image" Target="media/image4.png"/><Relationship Id="rId142" Type="http://schemas.openxmlformats.org/officeDocument/2006/relationships/oleObject" Target="embeddings/oleObject53.bin"/><Relationship Id="rId184" Type="http://schemas.openxmlformats.org/officeDocument/2006/relationships/image" Target="media/image126.png"/><Relationship Id="rId391" Type="http://schemas.openxmlformats.org/officeDocument/2006/relationships/oleObject" Target="embeddings/oleObject76.bin"/><Relationship Id="rId405" Type="http://schemas.openxmlformats.org/officeDocument/2006/relationships/oleObject" Target="embeddings/oleObject83.bin"/><Relationship Id="rId447" Type="http://schemas.openxmlformats.org/officeDocument/2006/relationships/oleObject" Target="embeddings/oleObject104.bin"/><Relationship Id="rId251" Type="http://schemas.openxmlformats.org/officeDocument/2006/relationships/image" Target="media/image193.png"/><Relationship Id="rId489" Type="http://schemas.openxmlformats.org/officeDocument/2006/relationships/oleObject" Target="embeddings/oleObject130.bin"/><Relationship Id="rId46" Type="http://schemas.openxmlformats.org/officeDocument/2006/relationships/image" Target="media/image42.png"/><Relationship Id="rId293" Type="http://schemas.openxmlformats.org/officeDocument/2006/relationships/image" Target="media/image235.png"/><Relationship Id="rId307" Type="http://schemas.openxmlformats.org/officeDocument/2006/relationships/image" Target="media/image249.png"/><Relationship Id="rId349" Type="http://schemas.openxmlformats.org/officeDocument/2006/relationships/image" Target="media/image291.png"/><Relationship Id="rId514" Type="http://schemas.openxmlformats.org/officeDocument/2006/relationships/image" Target="media/image366.png"/><Relationship Id="rId556" Type="http://schemas.openxmlformats.org/officeDocument/2006/relationships/image" Target="media/image408.png"/><Relationship Id="rId88" Type="http://schemas.openxmlformats.org/officeDocument/2006/relationships/oleObject" Target="embeddings/oleObject23.bin"/><Relationship Id="rId111" Type="http://schemas.openxmlformats.org/officeDocument/2006/relationships/oleObject" Target="embeddings/oleObject35.bin"/><Relationship Id="rId153" Type="http://schemas.openxmlformats.org/officeDocument/2006/relationships/image" Target="media/image95.png"/><Relationship Id="rId195" Type="http://schemas.openxmlformats.org/officeDocument/2006/relationships/image" Target="media/image137.png"/><Relationship Id="rId209" Type="http://schemas.openxmlformats.org/officeDocument/2006/relationships/image" Target="media/image151.png"/><Relationship Id="rId360" Type="http://schemas.openxmlformats.org/officeDocument/2006/relationships/image" Target="media/image297.wmf"/><Relationship Id="rId416" Type="http://schemas.openxmlformats.org/officeDocument/2006/relationships/image" Target="media/image324.wmf"/><Relationship Id="rId220" Type="http://schemas.openxmlformats.org/officeDocument/2006/relationships/image" Target="media/image162.png"/><Relationship Id="rId458" Type="http://schemas.openxmlformats.org/officeDocument/2006/relationships/image" Target="media/image344.wmf"/><Relationship Id="rId15" Type="http://schemas.openxmlformats.org/officeDocument/2006/relationships/image" Target="media/image11.png"/><Relationship Id="rId57" Type="http://schemas.openxmlformats.org/officeDocument/2006/relationships/image" Target="media/image48.wmf"/><Relationship Id="rId262" Type="http://schemas.openxmlformats.org/officeDocument/2006/relationships/image" Target="media/image204.png"/><Relationship Id="rId318" Type="http://schemas.openxmlformats.org/officeDocument/2006/relationships/image" Target="media/image260.png"/><Relationship Id="rId525" Type="http://schemas.openxmlformats.org/officeDocument/2006/relationships/image" Target="media/image377.png"/><Relationship Id="rId99" Type="http://schemas.openxmlformats.org/officeDocument/2006/relationships/image" Target="media/image67.wmf"/><Relationship Id="rId122" Type="http://schemas.openxmlformats.org/officeDocument/2006/relationships/image" Target="media/image77.wmf"/><Relationship Id="rId164" Type="http://schemas.openxmlformats.org/officeDocument/2006/relationships/image" Target="media/image106.png"/><Relationship Id="rId371" Type="http://schemas.openxmlformats.org/officeDocument/2006/relationships/oleObject" Target="embeddings/oleObject65.bin"/><Relationship Id="rId427" Type="http://schemas.openxmlformats.org/officeDocument/2006/relationships/oleObject" Target="embeddings/oleObject94.bin"/><Relationship Id="rId469" Type="http://schemas.openxmlformats.org/officeDocument/2006/relationships/oleObject" Target="embeddings/oleObject117.bin"/><Relationship Id="rId26" Type="http://schemas.openxmlformats.org/officeDocument/2006/relationships/image" Target="media/image22.png"/><Relationship Id="rId231" Type="http://schemas.openxmlformats.org/officeDocument/2006/relationships/image" Target="media/image173.png"/><Relationship Id="rId273" Type="http://schemas.openxmlformats.org/officeDocument/2006/relationships/image" Target="media/image215.png"/><Relationship Id="rId329" Type="http://schemas.openxmlformats.org/officeDocument/2006/relationships/image" Target="media/image271.png"/><Relationship Id="rId480" Type="http://schemas.openxmlformats.org/officeDocument/2006/relationships/oleObject" Target="embeddings/oleObject124.bin"/><Relationship Id="rId536" Type="http://schemas.openxmlformats.org/officeDocument/2006/relationships/image" Target="media/image388.png"/><Relationship Id="rId68" Type="http://schemas.openxmlformats.org/officeDocument/2006/relationships/oleObject" Target="embeddings/oleObject12.bin"/><Relationship Id="rId133" Type="http://schemas.openxmlformats.org/officeDocument/2006/relationships/image" Target="media/image82.wmf"/><Relationship Id="rId175" Type="http://schemas.openxmlformats.org/officeDocument/2006/relationships/image" Target="media/image117.png"/><Relationship Id="rId340" Type="http://schemas.openxmlformats.org/officeDocument/2006/relationships/image" Target="media/image282.png"/><Relationship Id="rId200" Type="http://schemas.openxmlformats.org/officeDocument/2006/relationships/image" Target="media/image142.png"/><Relationship Id="rId382" Type="http://schemas.openxmlformats.org/officeDocument/2006/relationships/image" Target="media/image308.wmf"/><Relationship Id="rId438" Type="http://schemas.openxmlformats.org/officeDocument/2006/relationships/image" Target="media/image335.wmf"/><Relationship Id="rId242" Type="http://schemas.openxmlformats.org/officeDocument/2006/relationships/image" Target="media/image184.png"/><Relationship Id="rId284" Type="http://schemas.openxmlformats.org/officeDocument/2006/relationships/image" Target="media/image226.png"/><Relationship Id="rId491" Type="http://schemas.openxmlformats.org/officeDocument/2006/relationships/image" Target="media/image356.wmf"/><Relationship Id="rId505" Type="http://schemas.openxmlformats.org/officeDocument/2006/relationships/oleObject" Target="embeddings/oleObject140.bin"/><Relationship Id="rId37" Type="http://schemas.openxmlformats.org/officeDocument/2006/relationships/image" Target="media/image33.png"/><Relationship Id="rId79" Type="http://schemas.openxmlformats.org/officeDocument/2006/relationships/oleObject" Target="embeddings/oleObject18.bin"/><Relationship Id="rId102" Type="http://schemas.openxmlformats.org/officeDocument/2006/relationships/oleObject" Target="embeddings/oleObject30.bin"/><Relationship Id="rId144" Type="http://schemas.openxmlformats.org/officeDocument/2006/relationships/image" Target="media/image86.png"/><Relationship Id="rId547" Type="http://schemas.openxmlformats.org/officeDocument/2006/relationships/image" Target="media/image399.png"/><Relationship Id="rId90" Type="http://schemas.openxmlformats.org/officeDocument/2006/relationships/oleObject" Target="embeddings/oleObject24.bin"/><Relationship Id="rId186" Type="http://schemas.openxmlformats.org/officeDocument/2006/relationships/image" Target="media/image128.png"/><Relationship Id="rId351" Type="http://schemas.openxmlformats.org/officeDocument/2006/relationships/oleObject" Target="embeddings/oleObject55.bin"/><Relationship Id="rId393" Type="http://schemas.openxmlformats.org/officeDocument/2006/relationships/oleObject" Target="embeddings/oleObject77.bin"/><Relationship Id="rId407" Type="http://schemas.openxmlformats.org/officeDocument/2006/relationships/oleObject" Target="embeddings/oleObject84.bin"/><Relationship Id="rId449" Type="http://schemas.openxmlformats.org/officeDocument/2006/relationships/image" Target="media/image340.wmf"/><Relationship Id="rId211" Type="http://schemas.openxmlformats.org/officeDocument/2006/relationships/image" Target="media/image153.png"/><Relationship Id="rId253" Type="http://schemas.openxmlformats.org/officeDocument/2006/relationships/image" Target="media/image195.png"/><Relationship Id="rId295" Type="http://schemas.openxmlformats.org/officeDocument/2006/relationships/image" Target="media/image237.png"/><Relationship Id="rId309" Type="http://schemas.openxmlformats.org/officeDocument/2006/relationships/image" Target="media/image251.png"/><Relationship Id="rId460" Type="http://schemas.openxmlformats.org/officeDocument/2006/relationships/image" Target="media/image345.wmf"/><Relationship Id="rId516" Type="http://schemas.openxmlformats.org/officeDocument/2006/relationships/image" Target="media/image368.png"/><Relationship Id="rId48" Type="http://schemas.openxmlformats.org/officeDocument/2006/relationships/oleObject" Target="embeddings/oleObject1.bin"/><Relationship Id="rId113" Type="http://schemas.openxmlformats.org/officeDocument/2006/relationships/image" Target="media/image73.wmf"/><Relationship Id="rId320" Type="http://schemas.openxmlformats.org/officeDocument/2006/relationships/image" Target="media/image262.png"/><Relationship Id="rId558" Type="http://schemas.openxmlformats.org/officeDocument/2006/relationships/image" Target="media/image410.png"/><Relationship Id="rId155" Type="http://schemas.openxmlformats.org/officeDocument/2006/relationships/image" Target="media/image97.png"/><Relationship Id="rId197" Type="http://schemas.openxmlformats.org/officeDocument/2006/relationships/image" Target="media/image139.png"/><Relationship Id="rId362" Type="http://schemas.openxmlformats.org/officeDocument/2006/relationships/image" Target="media/image298.wmf"/><Relationship Id="rId418" Type="http://schemas.openxmlformats.org/officeDocument/2006/relationships/image" Target="media/image325.wmf"/><Relationship Id="rId222" Type="http://schemas.openxmlformats.org/officeDocument/2006/relationships/image" Target="media/image164.png"/><Relationship Id="rId264" Type="http://schemas.openxmlformats.org/officeDocument/2006/relationships/image" Target="media/image206.png"/><Relationship Id="rId471" Type="http://schemas.openxmlformats.org/officeDocument/2006/relationships/oleObject" Target="embeddings/oleObject119.bin"/><Relationship Id="rId17" Type="http://schemas.openxmlformats.org/officeDocument/2006/relationships/image" Target="media/image13.png"/><Relationship Id="rId59" Type="http://schemas.openxmlformats.org/officeDocument/2006/relationships/image" Target="media/image49.wmf"/><Relationship Id="rId124" Type="http://schemas.openxmlformats.org/officeDocument/2006/relationships/image" Target="media/image78.wmf"/><Relationship Id="rId527" Type="http://schemas.openxmlformats.org/officeDocument/2006/relationships/image" Target="media/image379.png"/><Relationship Id="rId70" Type="http://schemas.openxmlformats.org/officeDocument/2006/relationships/oleObject" Target="embeddings/oleObject13.bin"/><Relationship Id="rId166" Type="http://schemas.openxmlformats.org/officeDocument/2006/relationships/image" Target="media/image108.png"/><Relationship Id="rId331" Type="http://schemas.openxmlformats.org/officeDocument/2006/relationships/image" Target="media/image273.png"/><Relationship Id="rId373" Type="http://schemas.openxmlformats.org/officeDocument/2006/relationships/oleObject" Target="embeddings/oleObject66.bin"/><Relationship Id="rId429" Type="http://schemas.openxmlformats.org/officeDocument/2006/relationships/oleObject" Target="embeddings/oleObject95.bin"/><Relationship Id="rId1" Type="http://schemas.openxmlformats.org/officeDocument/2006/relationships/numbering" Target="numbering.xml"/><Relationship Id="rId233" Type="http://schemas.openxmlformats.org/officeDocument/2006/relationships/image" Target="media/image175.png"/><Relationship Id="rId440" Type="http://schemas.openxmlformats.org/officeDocument/2006/relationships/image" Target="media/image336.wmf"/><Relationship Id="rId28" Type="http://schemas.openxmlformats.org/officeDocument/2006/relationships/image" Target="media/image24.png"/><Relationship Id="rId275" Type="http://schemas.openxmlformats.org/officeDocument/2006/relationships/image" Target="media/image217.png"/><Relationship Id="rId300" Type="http://schemas.openxmlformats.org/officeDocument/2006/relationships/image" Target="media/image242.png"/><Relationship Id="rId482" Type="http://schemas.openxmlformats.org/officeDocument/2006/relationships/oleObject" Target="embeddings/oleObject125.bin"/><Relationship Id="rId538" Type="http://schemas.openxmlformats.org/officeDocument/2006/relationships/image" Target="media/image390.png"/><Relationship Id="rId81" Type="http://schemas.openxmlformats.org/officeDocument/2006/relationships/image" Target="media/image58.wmf"/><Relationship Id="rId135" Type="http://schemas.openxmlformats.org/officeDocument/2006/relationships/image" Target="media/image83.wmf"/><Relationship Id="rId177" Type="http://schemas.openxmlformats.org/officeDocument/2006/relationships/image" Target="media/image119.png"/><Relationship Id="rId342" Type="http://schemas.openxmlformats.org/officeDocument/2006/relationships/image" Target="media/image284.png"/><Relationship Id="rId384" Type="http://schemas.openxmlformats.org/officeDocument/2006/relationships/oleObject" Target="embeddings/oleObject72.bin"/><Relationship Id="rId202" Type="http://schemas.openxmlformats.org/officeDocument/2006/relationships/image" Target="media/image144.png"/><Relationship Id="rId244" Type="http://schemas.openxmlformats.org/officeDocument/2006/relationships/image" Target="media/image186.png"/><Relationship Id="rId39" Type="http://schemas.openxmlformats.org/officeDocument/2006/relationships/image" Target="media/image35.png"/><Relationship Id="rId286" Type="http://schemas.openxmlformats.org/officeDocument/2006/relationships/image" Target="media/image228.png"/><Relationship Id="rId451" Type="http://schemas.openxmlformats.org/officeDocument/2006/relationships/image" Target="media/image341.wmf"/><Relationship Id="rId493" Type="http://schemas.openxmlformats.org/officeDocument/2006/relationships/oleObject" Target="embeddings/oleObject133.bin"/><Relationship Id="rId507" Type="http://schemas.openxmlformats.org/officeDocument/2006/relationships/oleObject" Target="embeddings/oleObject141.bin"/><Relationship Id="rId549" Type="http://schemas.openxmlformats.org/officeDocument/2006/relationships/image" Target="media/image401.png"/><Relationship Id="rId50" Type="http://schemas.openxmlformats.org/officeDocument/2006/relationships/oleObject" Target="embeddings/oleObject2.bin"/><Relationship Id="rId104" Type="http://schemas.openxmlformats.org/officeDocument/2006/relationships/oleObject" Target="embeddings/oleObject31.bin"/><Relationship Id="rId146" Type="http://schemas.openxmlformats.org/officeDocument/2006/relationships/image" Target="media/image88.png"/><Relationship Id="rId188" Type="http://schemas.openxmlformats.org/officeDocument/2006/relationships/image" Target="media/image130.png"/><Relationship Id="rId311" Type="http://schemas.openxmlformats.org/officeDocument/2006/relationships/image" Target="media/image253.png"/><Relationship Id="rId353" Type="http://schemas.openxmlformats.org/officeDocument/2006/relationships/oleObject" Target="embeddings/oleObject56.bin"/><Relationship Id="rId395" Type="http://schemas.openxmlformats.org/officeDocument/2006/relationships/oleObject" Target="embeddings/oleObject78.bin"/><Relationship Id="rId409" Type="http://schemas.openxmlformats.org/officeDocument/2006/relationships/oleObject" Target="embeddings/oleObject85.bin"/><Relationship Id="rId560" Type="http://schemas.openxmlformats.org/officeDocument/2006/relationships/fontTable" Target="fontTable.xml"/><Relationship Id="rId92" Type="http://schemas.openxmlformats.org/officeDocument/2006/relationships/oleObject" Target="embeddings/oleObject25.bin"/><Relationship Id="rId213" Type="http://schemas.openxmlformats.org/officeDocument/2006/relationships/image" Target="media/image155.png"/><Relationship Id="rId420" Type="http://schemas.openxmlformats.org/officeDocument/2006/relationships/image" Target="media/image326.wmf"/><Relationship Id="rId255" Type="http://schemas.openxmlformats.org/officeDocument/2006/relationships/image" Target="media/image197.png"/><Relationship Id="rId297" Type="http://schemas.openxmlformats.org/officeDocument/2006/relationships/image" Target="media/image239.png"/><Relationship Id="rId462" Type="http://schemas.openxmlformats.org/officeDocument/2006/relationships/oleObject" Target="embeddings/oleObject113.bin"/><Relationship Id="rId518" Type="http://schemas.openxmlformats.org/officeDocument/2006/relationships/image" Target="media/image370.png"/><Relationship Id="rId115" Type="http://schemas.openxmlformats.org/officeDocument/2006/relationships/image" Target="media/image74.wmf"/><Relationship Id="rId157" Type="http://schemas.openxmlformats.org/officeDocument/2006/relationships/image" Target="media/image99.png"/><Relationship Id="rId322" Type="http://schemas.openxmlformats.org/officeDocument/2006/relationships/image" Target="media/image264.png"/><Relationship Id="rId364" Type="http://schemas.openxmlformats.org/officeDocument/2006/relationships/image" Target="media/image299.wmf"/><Relationship Id="rId61" Type="http://schemas.openxmlformats.org/officeDocument/2006/relationships/oleObject" Target="embeddings/oleObject8.bin"/><Relationship Id="rId199" Type="http://schemas.openxmlformats.org/officeDocument/2006/relationships/image" Target="media/image141.png"/><Relationship Id="rId19" Type="http://schemas.openxmlformats.org/officeDocument/2006/relationships/image" Target="media/image15.png"/><Relationship Id="rId224" Type="http://schemas.openxmlformats.org/officeDocument/2006/relationships/image" Target="media/image166.png"/><Relationship Id="rId266" Type="http://schemas.openxmlformats.org/officeDocument/2006/relationships/image" Target="media/image208.png"/><Relationship Id="rId431" Type="http://schemas.openxmlformats.org/officeDocument/2006/relationships/oleObject" Target="embeddings/oleObject96.bin"/><Relationship Id="rId473" Type="http://schemas.openxmlformats.org/officeDocument/2006/relationships/oleObject" Target="embeddings/oleObject120.bin"/><Relationship Id="rId529" Type="http://schemas.openxmlformats.org/officeDocument/2006/relationships/image" Target="media/image381.png"/><Relationship Id="rId30" Type="http://schemas.openxmlformats.org/officeDocument/2006/relationships/image" Target="media/image26.png"/><Relationship Id="rId126" Type="http://schemas.openxmlformats.org/officeDocument/2006/relationships/image" Target="media/image79.wmf"/><Relationship Id="rId168" Type="http://schemas.openxmlformats.org/officeDocument/2006/relationships/image" Target="media/image110.png"/><Relationship Id="rId333" Type="http://schemas.openxmlformats.org/officeDocument/2006/relationships/image" Target="media/image275.png"/><Relationship Id="rId540" Type="http://schemas.openxmlformats.org/officeDocument/2006/relationships/image" Target="media/image392.png"/><Relationship Id="rId72" Type="http://schemas.openxmlformats.org/officeDocument/2006/relationships/oleObject" Target="embeddings/oleObject14.bin"/><Relationship Id="rId375" Type="http://schemas.openxmlformats.org/officeDocument/2006/relationships/oleObject" Target="embeddings/oleObject67.bin"/><Relationship Id="rId3" Type="http://schemas.openxmlformats.org/officeDocument/2006/relationships/settings" Target="settings.xml"/><Relationship Id="rId235" Type="http://schemas.openxmlformats.org/officeDocument/2006/relationships/image" Target="media/image177.png"/><Relationship Id="rId277" Type="http://schemas.openxmlformats.org/officeDocument/2006/relationships/image" Target="media/image219.png"/><Relationship Id="rId400" Type="http://schemas.openxmlformats.org/officeDocument/2006/relationships/image" Target="media/image316.wmf"/><Relationship Id="rId442" Type="http://schemas.openxmlformats.org/officeDocument/2006/relationships/image" Target="media/image337.wmf"/><Relationship Id="rId484" Type="http://schemas.openxmlformats.org/officeDocument/2006/relationships/image" Target="media/image354.wmf"/><Relationship Id="rId137" Type="http://schemas.openxmlformats.org/officeDocument/2006/relationships/oleObject" Target="embeddings/oleObject50.bin"/><Relationship Id="rId302" Type="http://schemas.openxmlformats.org/officeDocument/2006/relationships/image" Target="media/image244.png"/><Relationship Id="rId344" Type="http://schemas.openxmlformats.org/officeDocument/2006/relationships/image" Target="media/image286.png"/><Relationship Id="rId41" Type="http://schemas.openxmlformats.org/officeDocument/2006/relationships/image" Target="media/image37.png"/><Relationship Id="rId83" Type="http://schemas.openxmlformats.org/officeDocument/2006/relationships/image" Target="media/image59.wmf"/><Relationship Id="rId179" Type="http://schemas.openxmlformats.org/officeDocument/2006/relationships/image" Target="media/image121.png"/><Relationship Id="rId386" Type="http://schemas.openxmlformats.org/officeDocument/2006/relationships/oleObject" Target="embeddings/oleObject73.bin"/><Relationship Id="rId551" Type="http://schemas.openxmlformats.org/officeDocument/2006/relationships/image" Target="media/image403.png"/><Relationship Id="rId190" Type="http://schemas.openxmlformats.org/officeDocument/2006/relationships/image" Target="media/image132.png"/><Relationship Id="rId204" Type="http://schemas.openxmlformats.org/officeDocument/2006/relationships/image" Target="media/image146.png"/><Relationship Id="rId246" Type="http://schemas.openxmlformats.org/officeDocument/2006/relationships/image" Target="media/image188.png"/><Relationship Id="rId288" Type="http://schemas.openxmlformats.org/officeDocument/2006/relationships/image" Target="media/image230.png"/><Relationship Id="rId411" Type="http://schemas.openxmlformats.org/officeDocument/2006/relationships/oleObject" Target="embeddings/oleObject86.bin"/><Relationship Id="rId453" Type="http://schemas.openxmlformats.org/officeDocument/2006/relationships/oleObject" Target="embeddings/oleObject108.bin"/><Relationship Id="rId509" Type="http://schemas.openxmlformats.org/officeDocument/2006/relationships/oleObject" Target="embeddings/oleObject142.bin"/><Relationship Id="rId106" Type="http://schemas.openxmlformats.org/officeDocument/2006/relationships/oleObject" Target="embeddings/oleObject32.bin"/><Relationship Id="rId313" Type="http://schemas.openxmlformats.org/officeDocument/2006/relationships/image" Target="media/image255.png"/><Relationship Id="rId495" Type="http://schemas.openxmlformats.org/officeDocument/2006/relationships/oleObject" Target="embeddings/oleObject134.bin"/><Relationship Id="rId10" Type="http://schemas.openxmlformats.org/officeDocument/2006/relationships/image" Target="media/image6.jpeg"/><Relationship Id="rId52" Type="http://schemas.openxmlformats.org/officeDocument/2006/relationships/oleObject" Target="embeddings/oleObject3.bin"/><Relationship Id="rId94" Type="http://schemas.openxmlformats.org/officeDocument/2006/relationships/oleObject" Target="embeddings/oleObject26.bin"/><Relationship Id="rId148" Type="http://schemas.openxmlformats.org/officeDocument/2006/relationships/image" Target="media/image90.png"/><Relationship Id="rId355" Type="http://schemas.openxmlformats.org/officeDocument/2006/relationships/oleObject" Target="embeddings/oleObject57.bin"/><Relationship Id="rId397" Type="http://schemas.openxmlformats.org/officeDocument/2006/relationships/oleObject" Target="embeddings/oleObject79.bin"/><Relationship Id="rId520" Type="http://schemas.openxmlformats.org/officeDocument/2006/relationships/image" Target="media/image372.png"/><Relationship Id="rId215" Type="http://schemas.openxmlformats.org/officeDocument/2006/relationships/image" Target="media/image157.png"/><Relationship Id="rId257" Type="http://schemas.openxmlformats.org/officeDocument/2006/relationships/image" Target="media/image199.png"/><Relationship Id="rId422" Type="http://schemas.openxmlformats.org/officeDocument/2006/relationships/image" Target="media/image327.wmf"/><Relationship Id="rId464" Type="http://schemas.openxmlformats.org/officeDocument/2006/relationships/image" Target="media/image346.wmf"/><Relationship Id="rId299" Type="http://schemas.openxmlformats.org/officeDocument/2006/relationships/image" Target="media/image241.png"/><Relationship Id="rId63" Type="http://schemas.openxmlformats.org/officeDocument/2006/relationships/image" Target="media/image50.wmf"/><Relationship Id="rId159" Type="http://schemas.openxmlformats.org/officeDocument/2006/relationships/image" Target="media/image101.png"/><Relationship Id="rId366" Type="http://schemas.openxmlformats.org/officeDocument/2006/relationships/image" Target="media/image300.wmf"/><Relationship Id="rId226" Type="http://schemas.openxmlformats.org/officeDocument/2006/relationships/image" Target="media/image168.png"/><Relationship Id="rId433" Type="http://schemas.openxmlformats.org/officeDocument/2006/relationships/oleObject" Target="embeddings/oleObject97.bin"/><Relationship Id="rId74" Type="http://schemas.openxmlformats.org/officeDocument/2006/relationships/oleObject" Target="embeddings/oleObject15.bin"/><Relationship Id="rId377" Type="http://schemas.openxmlformats.org/officeDocument/2006/relationships/oleObject" Target="embeddings/oleObject68.bin"/><Relationship Id="rId500" Type="http://schemas.openxmlformats.org/officeDocument/2006/relationships/image" Target="media/image359.wmf"/><Relationship Id="rId5" Type="http://schemas.openxmlformats.org/officeDocument/2006/relationships/image" Target="media/image1.png"/><Relationship Id="rId237" Type="http://schemas.openxmlformats.org/officeDocument/2006/relationships/image" Target="media/image179.png"/><Relationship Id="rId444" Type="http://schemas.openxmlformats.org/officeDocument/2006/relationships/image" Target="media/image338.wmf"/><Relationship Id="rId290" Type="http://schemas.openxmlformats.org/officeDocument/2006/relationships/image" Target="media/image232.png"/><Relationship Id="rId304" Type="http://schemas.openxmlformats.org/officeDocument/2006/relationships/image" Target="media/image246.png"/><Relationship Id="rId388" Type="http://schemas.openxmlformats.org/officeDocument/2006/relationships/oleObject" Target="embeddings/oleObject74.bin"/><Relationship Id="rId511" Type="http://schemas.openxmlformats.org/officeDocument/2006/relationships/oleObject" Target="embeddings/oleObject144.bin"/><Relationship Id="rId85" Type="http://schemas.openxmlformats.org/officeDocument/2006/relationships/image" Target="media/image60.wmf"/><Relationship Id="rId150" Type="http://schemas.openxmlformats.org/officeDocument/2006/relationships/image" Target="media/image92.png"/><Relationship Id="rId248" Type="http://schemas.openxmlformats.org/officeDocument/2006/relationships/image" Target="media/image190.png"/><Relationship Id="rId455" Type="http://schemas.openxmlformats.org/officeDocument/2006/relationships/oleObject" Target="embeddings/oleObject109.bin"/><Relationship Id="rId12" Type="http://schemas.openxmlformats.org/officeDocument/2006/relationships/image" Target="media/image8.jpeg"/><Relationship Id="rId108" Type="http://schemas.openxmlformats.org/officeDocument/2006/relationships/oleObject" Target="embeddings/oleObject33.bin"/><Relationship Id="rId315" Type="http://schemas.openxmlformats.org/officeDocument/2006/relationships/image" Target="media/image257.png"/><Relationship Id="rId522" Type="http://schemas.openxmlformats.org/officeDocument/2006/relationships/image" Target="media/image374.png"/><Relationship Id="rId96" Type="http://schemas.openxmlformats.org/officeDocument/2006/relationships/oleObject" Target="embeddings/oleObject27.bin"/><Relationship Id="rId161" Type="http://schemas.openxmlformats.org/officeDocument/2006/relationships/image" Target="media/image103.png"/><Relationship Id="rId399" Type="http://schemas.openxmlformats.org/officeDocument/2006/relationships/oleObject" Target="embeddings/oleObject80.bin"/><Relationship Id="rId259" Type="http://schemas.openxmlformats.org/officeDocument/2006/relationships/image" Target="media/image201.png"/><Relationship Id="rId466" Type="http://schemas.openxmlformats.org/officeDocument/2006/relationships/image" Target="media/image3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75</Pages>
  <Words>13970</Words>
  <Characters>79634</Characters>
  <Application>Microsoft Office Word</Application>
  <DocSecurity>0</DocSecurity>
  <Lines>663</Lines>
  <Paragraphs>1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senya Chernyshova</dc:creator>
  <cp:keywords/>
  <dc:description/>
  <cp:lastModifiedBy>Ksenya Chernyshova</cp:lastModifiedBy>
  <cp:revision>2</cp:revision>
  <dcterms:created xsi:type="dcterms:W3CDTF">2024-06-23T20:22:00Z</dcterms:created>
  <dcterms:modified xsi:type="dcterms:W3CDTF">2024-06-24T06:16:00Z</dcterms:modified>
</cp:coreProperties>
</file>